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EFF0A95" w14:textId="2DB88734" w:rsidR="005623CB" w:rsidRPr="00644B84" w:rsidRDefault="004D39BA" w:rsidP="00595291">
      <w:pPr>
        <w:pStyle w:val="Estilo634"/>
        <w:shd w:val="clear" w:color="auto" w:fill="D6E3BC" w:themeFill="accent3" w:themeFillTint="66"/>
        <w:jc w:val="center"/>
        <w:rPr>
          <w:rFonts w:ascii="Berlin Sans FB" w:hAnsi="Berlin Sans FB"/>
          <w:sz w:val="34"/>
          <w:szCs w:val="34"/>
        </w:rPr>
      </w:pPr>
      <w:bookmarkStart w:id="0" w:name="_GoBack"/>
      <w:bookmarkEnd w:id="0"/>
      <w:r>
        <w:rPr>
          <w:rFonts w:ascii="Berlin Sans FB" w:hAnsi="Berlin Sans FB"/>
          <w:sz w:val="34"/>
          <w:szCs w:val="34"/>
        </w:rPr>
        <w:t>MATEMÁTICA</w:t>
      </w:r>
    </w:p>
    <w:p w14:paraId="45E7EAB1" w14:textId="4722BAFF" w:rsidR="005904A4" w:rsidRDefault="005904A4" w:rsidP="00077EB3">
      <w:pPr>
        <w:pStyle w:val="Estilo634"/>
        <w:spacing w:line="276" w:lineRule="auto"/>
        <w:rPr>
          <w:sz w:val="22"/>
          <w:szCs w:val="22"/>
        </w:rPr>
      </w:pPr>
    </w:p>
    <w:p w14:paraId="0C712A02" w14:textId="77777777" w:rsidR="00BD0132" w:rsidRPr="00644B84" w:rsidRDefault="00BD0132" w:rsidP="00CF5602">
      <w:pPr>
        <w:pBdr>
          <w:bottom w:val="single" w:sz="12" w:space="1" w:color="92D050"/>
        </w:pBdr>
        <w:spacing w:line="276" w:lineRule="auto"/>
        <w:jc w:val="both"/>
        <w:rPr>
          <w:rFonts w:ascii="Arial" w:hAnsi="Arial" w:cs="Arial"/>
          <w:b/>
          <w:bCs/>
          <w:sz w:val="22"/>
          <w:szCs w:val="22"/>
        </w:rPr>
      </w:pPr>
      <w:r w:rsidRPr="00644B84">
        <w:rPr>
          <w:rFonts w:ascii="Arial" w:hAnsi="Arial" w:cs="Arial"/>
          <w:b/>
          <w:bCs/>
          <w:sz w:val="22"/>
          <w:szCs w:val="22"/>
        </w:rPr>
        <w:t>QUESTÃO 01</w:t>
      </w:r>
    </w:p>
    <w:p w14:paraId="37ACCCE1" w14:textId="469A0E55" w:rsidR="00BD0132" w:rsidRDefault="00BD0132" w:rsidP="009F2CD7">
      <w:pPr>
        <w:pStyle w:val="PargrafodaLista"/>
        <w:spacing w:after="0"/>
        <w:ind w:left="0"/>
        <w:jc w:val="both"/>
        <w:rPr>
          <w:rFonts w:ascii="Arial" w:hAnsi="Arial" w:cs="Arial"/>
        </w:rPr>
      </w:pPr>
    </w:p>
    <w:p w14:paraId="1F24BB42" w14:textId="7FB1847E" w:rsidR="0021774B" w:rsidRDefault="000D5ECA" w:rsidP="009F2CD7">
      <w:pPr>
        <w:pStyle w:val="PargrafodaLista"/>
        <w:spacing w:after="0"/>
        <w:ind w:left="0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O resultado da potencialização </w:t>
      </w:r>
      <m:oMath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f>
              <m:fPr>
                <m:ctrlPr>
                  <w:rPr>
                    <w:rFonts w:ascii="Cambria Math" w:hAnsi="Cambria Math" w:cs="Arial"/>
                    <w:i/>
                  </w:rPr>
                </m:ctrlPr>
              </m:fPr>
              <m:num>
                <m:r>
                  <w:rPr>
                    <w:rFonts w:ascii="Cambria Math" w:hAnsi="Cambria Math" w:cs="Arial"/>
                  </w:rPr>
                  <m:t>3</m:t>
                </m:r>
              </m:num>
              <m:den>
                <m:r>
                  <w:rPr>
                    <w:rFonts w:ascii="Cambria Math" w:hAnsi="Cambria Math" w:cs="Arial"/>
                  </w:rPr>
                  <m:t>7</m:t>
                </m:r>
              </m:den>
            </m:f>
          </m:e>
        </m:d>
      </m:oMath>
      <w:r w:rsidRPr="000D5ECA">
        <w:rPr>
          <w:rFonts w:ascii="Arial" w:hAnsi="Arial" w:cs="Arial"/>
          <w:vertAlign w:val="superscript"/>
        </w:rPr>
        <w:t>2</w:t>
      </w:r>
      <w:proofErr w:type="gramStart"/>
      <w:r w:rsidRPr="000D5ECA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 </w:t>
      </w:r>
      <w:proofErr w:type="gramEnd"/>
      <w:r>
        <w:rPr>
          <w:rFonts w:ascii="Arial" w:hAnsi="Arial" w:cs="Arial"/>
        </w:rPr>
        <w:t>é</w:t>
      </w:r>
    </w:p>
    <w:p w14:paraId="63C84021" w14:textId="10A3EB0D" w:rsidR="0021774B" w:rsidRDefault="0021774B" w:rsidP="009F2CD7">
      <w:pPr>
        <w:pStyle w:val="PargrafodaLista"/>
        <w:spacing w:after="0"/>
        <w:ind w:left="0"/>
        <w:jc w:val="both"/>
        <w:rPr>
          <w:rFonts w:ascii="Arial" w:hAnsi="Arial" w:cs="Arial"/>
        </w:rPr>
      </w:pPr>
    </w:p>
    <w:p w14:paraId="7B7CFB88" w14:textId="1A453EF7" w:rsidR="000D5ECA" w:rsidRDefault="009B3ACD" w:rsidP="006A77A3">
      <w:pPr>
        <w:pStyle w:val="PargrafodaLista"/>
        <w:numPr>
          <w:ilvl w:val="0"/>
          <w:numId w:val="25"/>
        </w:numPr>
        <w:spacing w:after="0"/>
        <w:ind w:left="360"/>
        <w:jc w:val="both"/>
        <w:rPr>
          <w:rFonts w:ascii="Arial" w:hAnsi="Arial" w:cs="Arial"/>
        </w:rPr>
      </w:pPr>
      <m:oMath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r>
              <w:rPr>
                <w:rFonts w:ascii="Cambria Math" w:hAnsi="Cambria Math" w:cs="Arial"/>
              </w:rPr>
              <m:t>6</m:t>
            </m:r>
          </m:num>
          <m:den>
            <m:r>
              <w:rPr>
                <w:rFonts w:ascii="Cambria Math" w:hAnsi="Cambria Math" w:cs="Arial"/>
              </w:rPr>
              <m:t>14</m:t>
            </m:r>
          </m:den>
        </m:f>
      </m:oMath>
    </w:p>
    <w:p w14:paraId="6D8D4D17" w14:textId="2355C1DA" w:rsidR="000D5ECA" w:rsidRPr="000D5ECA" w:rsidRDefault="000D5ECA" w:rsidP="000D5ECA">
      <w:pPr>
        <w:jc w:val="both"/>
        <w:rPr>
          <w:rFonts w:ascii="Arial" w:hAnsi="Arial" w:cs="Arial"/>
        </w:rPr>
      </w:pPr>
    </w:p>
    <w:p w14:paraId="7BA8005C" w14:textId="0CDBEAC5" w:rsidR="000D5ECA" w:rsidRDefault="009B3ACD" w:rsidP="006A77A3">
      <w:pPr>
        <w:pStyle w:val="PargrafodaLista"/>
        <w:numPr>
          <w:ilvl w:val="0"/>
          <w:numId w:val="25"/>
        </w:numPr>
        <w:spacing w:after="0"/>
        <w:ind w:left="360"/>
        <w:jc w:val="both"/>
        <w:rPr>
          <w:rFonts w:ascii="Arial" w:hAnsi="Arial" w:cs="Arial"/>
        </w:rPr>
      </w:pPr>
      <m:oMath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r>
              <w:rPr>
                <w:rFonts w:ascii="Cambria Math" w:hAnsi="Cambria Math" w:cs="Arial"/>
              </w:rPr>
              <m:t>9</m:t>
            </m:r>
          </m:num>
          <m:den>
            <m:r>
              <w:rPr>
                <w:rFonts w:ascii="Cambria Math" w:hAnsi="Cambria Math" w:cs="Arial"/>
              </w:rPr>
              <m:t>14</m:t>
            </m:r>
          </m:den>
        </m:f>
      </m:oMath>
    </w:p>
    <w:p w14:paraId="4A72ADB5" w14:textId="77777777" w:rsidR="000D5ECA" w:rsidRPr="000D5ECA" w:rsidRDefault="000D5ECA" w:rsidP="00E50454">
      <w:pPr>
        <w:spacing w:line="276" w:lineRule="auto"/>
        <w:rPr>
          <w:rFonts w:ascii="Arial" w:hAnsi="Arial" w:cs="Arial"/>
        </w:rPr>
      </w:pPr>
    </w:p>
    <w:p w14:paraId="6BCA4980" w14:textId="67621BA6" w:rsidR="000D5ECA" w:rsidRDefault="009B3ACD" w:rsidP="006A77A3">
      <w:pPr>
        <w:pStyle w:val="PargrafodaLista"/>
        <w:numPr>
          <w:ilvl w:val="0"/>
          <w:numId w:val="25"/>
        </w:numPr>
        <w:spacing w:after="0"/>
        <w:ind w:left="360"/>
        <w:jc w:val="both"/>
        <w:rPr>
          <w:rFonts w:ascii="Arial" w:hAnsi="Arial" w:cs="Arial"/>
        </w:rPr>
      </w:pPr>
      <m:oMath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r>
              <w:rPr>
                <w:rFonts w:ascii="Cambria Math" w:hAnsi="Cambria Math" w:cs="Arial"/>
              </w:rPr>
              <m:t>6</m:t>
            </m:r>
          </m:num>
          <m:den>
            <m:r>
              <w:rPr>
                <w:rFonts w:ascii="Cambria Math" w:hAnsi="Cambria Math" w:cs="Arial"/>
              </w:rPr>
              <m:t>49</m:t>
            </m:r>
          </m:den>
        </m:f>
      </m:oMath>
    </w:p>
    <w:p w14:paraId="5491F17C" w14:textId="77777777" w:rsidR="000D5ECA" w:rsidRPr="000D5ECA" w:rsidRDefault="000D5ECA" w:rsidP="00E50454">
      <w:pPr>
        <w:spacing w:line="276" w:lineRule="auto"/>
        <w:rPr>
          <w:rFonts w:ascii="Arial" w:hAnsi="Arial" w:cs="Arial"/>
        </w:rPr>
      </w:pPr>
    </w:p>
    <w:p w14:paraId="39CBA551" w14:textId="438DC04D" w:rsidR="000D5ECA" w:rsidRDefault="009B3ACD" w:rsidP="006A77A3">
      <w:pPr>
        <w:pStyle w:val="PargrafodaLista"/>
        <w:numPr>
          <w:ilvl w:val="0"/>
          <w:numId w:val="25"/>
        </w:numPr>
        <w:spacing w:after="0"/>
        <w:ind w:left="360"/>
        <w:jc w:val="both"/>
        <w:rPr>
          <w:rFonts w:ascii="Arial" w:hAnsi="Arial" w:cs="Arial"/>
        </w:rPr>
      </w:pPr>
      <m:oMath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r>
              <w:rPr>
                <w:rFonts w:ascii="Cambria Math" w:hAnsi="Cambria Math" w:cs="Arial"/>
              </w:rPr>
              <m:t>9</m:t>
            </m:r>
          </m:num>
          <m:den>
            <m:r>
              <w:rPr>
                <w:rFonts w:ascii="Cambria Math" w:hAnsi="Cambria Math" w:cs="Arial"/>
              </w:rPr>
              <m:t>49</m:t>
            </m:r>
          </m:den>
        </m:f>
      </m:oMath>
    </w:p>
    <w:p w14:paraId="0466817C" w14:textId="77777777" w:rsidR="000D5ECA" w:rsidRPr="000D5ECA" w:rsidRDefault="000D5ECA" w:rsidP="00E50454">
      <w:pPr>
        <w:spacing w:line="276" w:lineRule="auto"/>
        <w:rPr>
          <w:rFonts w:ascii="Arial" w:hAnsi="Arial" w:cs="Arial"/>
        </w:rPr>
      </w:pPr>
    </w:p>
    <w:p w14:paraId="30172EAD" w14:textId="251CEB0B" w:rsidR="000D5ECA" w:rsidRDefault="009B3ACD" w:rsidP="006A77A3">
      <w:pPr>
        <w:pStyle w:val="PargrafodaLista"/>
        <w:numPr>
          <w:ilvl w:val="0"/>
          <w:numId w:val="25"/>
        </w:numPr>
        <w:spacing w:after="0"/>
        <w:ind w:left="360"/>
        <w:jc w:val="both"/>
        <w:rPr>
          <w:rFonts w:ascii="Arial" w:hAnsi="Arial" w:cs="Arial"/>
        </w:rPr>
      </w:pPr>
      <m:oMath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r>
              <w:rPr>
                <w:rFonts w:ascii="Cambria Math" w:hAnsi="Cambria Math" w:cs="Arial"/>
              </w:rPr>
              <m:t>49</m:t>
            </m:r>
          </m:num>
          <m:den>
            <m:r>
              <w:rPr>
                <w:rFonts w:ascii="Cambria Math" w:hAnsi="Cambria Math" w:cs="Arial"/>
              </w:rPr>
              <m:t>9</m:t>
            </m:r>
          </m:den>
        </m:f>
      </m:oMath>
    </w:p>
    <w:p w14:paraId="7D9FEDF6" w14:textId="7B78EFBF" w:rsidR="000D5ECA" w:rsidRDefault="000D5ECA" w:rsidP="00E50454">
      <w:pPr>
        <w:pStyle w:val="PargrafodaLista"/>
        <w:spacing w:after="0"/>
        <w:ind w:left="0"/>
        <w:jc w:val="both"/>
        <w:rPr>
          <w:rFonts w:ascii="Arial" w:hAnsi="Arial" w:cs="Arial"/>
        </w:rPr>
      </w:pPr>
    </w:p>
    <w:p w14:paraId="50661DBC" w14:textId="2576D9E7" w:rsidR="000C2B7D" w:rsidRPr="00644B84" w:rsidRDefault="000C2B7D" w:rsidP="00E50454">
      <w:pPr>
        <w:pBdr>
          <w:bottom w:val="single" w:sz="12" w:space="1" w:color="92D050"/>
        </w:pBdr>
        <w:spacing w:line="276" w:lineRule="auto"/>
        <w:jc w:val="both"/>
        <w:rPr>
          <w:rFonts w:ascii="Arial" w:hAnsi="Arial" w:cs="Arial"/>
          <w:b/>
          <w:bCs/>
          <w:sz w:val="22"/>
          <w:szCs w:val="22"/>
        </w:rPr>
      </w:pPr>
      <w:r w:rsidRPr="00644B84">
        <w:rPr>
          <w:rFonts w:ascii="Arial" w:hAnsi="Arial" w:cs="Arial"/>
          <w:b/>
          <w:bCs/>
          <w:sz w:val="22"/>
          <w:szCs w:val="22"/>
        </w:rPr>
        <w:t>QUESTÃO 0</w:t>
      </w:r>
      <w:r>
        <w:rPr>
          <w:rFonts w:ascii="Arial" w:hAnsi="Arial" w:cs="Arial"/>
          <w:b/>
          <w:bCs/>
          <w:sz w:val="22"/>
          <w:szCs w:val="22"/>
        </w:rPr>
        <w:t>2</w:t>
      </w:r>
    </w:p>
    <w:p w14:paraId="69927C7A" w14:textId="33BE4B88" w:rsidR="000D5ECA" w:rsidRDefault="000D5ECA" w:rsidP="00E50454">
      <w:pPr>
        <w:pStyle w:val="PargrafodaLista"/>
        <w:spacing w:after="0"/>
        <w:ind w:left="0"/>
        <w:jc w:val="both"/>
        <w:rPr>
          <w:rFonts w:ascii="Arial" w:hAnsi="Arial" w:cs="Arial"/>
        </w:rPr>
      </w:pPr>
    </w:p>
    <w:p w14:paraId="266479DF" w14:textId="2CDDFDB7" w:rsidR="000D5ECA" w:rsidRDefault="002513A6" w:rsidP="00E50454">
      <w:pPr>
        <w:pStyle w:val="PargrafodaLista"/>
        <w:spacing w:after="0"/>
        <w:ind w:left="0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Para preparar bolos, uma confeitaria utiliza </w:t>
      </w:r>
      <w:proofErr w:type="gramStart"/>
      <w:r>
        <w:rPr>
          <w:rFonts w:ascii="Arial" w:hAnsi="Arial" w:cs="Arial"/>
        </w:rPr>
        <w:t>5</w:t>
      </w:r>
      <w:proofErr w:type="gramEnd"/>
      <w:r>
        <w:rPr>
          <w:rFonts w:ascii="Arial" w:hAnsi="Arial" w:cs="Arial"/>
        </w:rPr>
        <w:t xml:space="preserve"> tipos de massa, 5 de recheio e 5 de cobertura. Utilizando um tipo de massa, um de recheio e um de cobertura, </w:t>
      </w:r>
      <w:proofErr w:type="gramStart"/>
      <w:r>
        <w:rPr>
          <w:rFonts w:ascii="Arial" w:hAnsi="Arial" w:cs="Arial"/>
        </w:rPr>
        <w:t>quanto bolos</w:t>
      </w:r>
      <w:proofErr w:type="gramEnd"/>
      <w:r>
        <w:rPr>
          <w:rFonts w:ascii="Arial" w:hAnsi="Arial" w:cs="Arial"/>
        </w:rPr>
        <w:t xml:space="preserve"> diferentes essa confeitaria pode preparar</w:t>
      </w:r>
      <w:r w:rsidR="0004477C">
        <w:rPr>
          <w:rFonts w:ascii="Arial" w:hAnsi="Arial" w:cs="Arial"/>
        </w:rPr>
        <w:t>?</w:t>
      </w:r>
    </w:p>
    <w:p w14:paraId="7199F9E2" w14:textId="5B5B2C19" w:rsidR="000D5ECA" w:rsidRDefault="000D5ECA" w:rsidP="00E50454">
      <w:pPr>
        <w:pStyle w:val="PargrafodaLista"/>
        <w:spacing w:after="0"/>
        <w:ind w:left="0"/>
        <w:jc w:val="both"/>
        <w:rPr>
          <w:rFonts w:ascii="Arial" w:hAnsi="Arial" w:cs="Arial"/>
        </w:rPr>
      </w:pPr>
    </w:p>
    <w:p w14:paraId="53B79405" w14:textId="3A15BEF1" w:rsidR="0004477C" w:rsidRDefault="0004477C" w:rsidP="006A77A3">
      <w:pPr>
        <w:pStyle w:val="PargrafodaLista"/>
        <w:numPr>
          <w:ilvl w:val="0"/>
          <w:numId w:val="26"/>
        </w:numPr>
        <w:spacing w:after="0"/>
        <w:ind w:left="360"/>
        <w:jc w:val="both"/>
        <w:rPr>
          <w:rFonts w:ascii="Arial" w:hAnsi="Arial" w:cs="Arial"/>
        </w:rPr>
      </w:pPr>
      <w:r>
        <w:rPr>
          <w:rFonts w:ascii="Arial" w:hAnsi="Arial" w:cs="Arial"/>
        </w:rPr>
        <w:t>125</w:t>
      </w:r>
    </w:p>
    <w:p w14:paraId="6F4B009C" w14:textId="2FDAA725" w:rsidR="0004477C" w:rsidRDefault="0004477C" w:rsidP="006A77A3">
      <w:pPr>
        <w:pStyle w:val="PargrafodaLista"/>
        <w:numPr>
          <w:ilvl w:val="0"/>
          <w:numId w:val="26"/>
        </w:numPr>
        <w:spacing w:after="0"/>
        <w:ind w:left="360"/>
        <w:jc w:val="both"/>
        <w:rPr>
          <w:rFonts w:ascii="Arial" w:hAnsi="Arial" w:cs="Arial"/>
        </w:rPr>
      </w:pPr>
      <w:r>
        <w:rPr>
          <w:rFonts w:ascii="Arial" w:hAnsi="Arial" w:cs="Arial"/>
        </w:rPr>
        <w:t>25</w:t>
      </w:r>
    </w:p>
    <w:p w14:paraId="724B0018" w14:textId="3956E0F3" w:rsidR="0004477C" w:rsidRDefault="0004477C" w:rsidP="006A77A3">
      <w:pPr>
        <w:pStyle w:val="PargrafodaLista"/>
        <w:numPr>
          <w:ilvl w:val="0"/>
          <w:numId w:val="26"/>
        </w:numPr>
        <w:spacing w:after="0"/>
        <w:ind w:left="360"/>
        <w:jc w:val="both"/>
        <w:rPr>
          <w:rFonts w:ascii="Arial" w:hAnsi="Arial" w:cs="Arial"/>
        </w:rPr>
      </w:pPr>
      <w:r>
        <w:rPr>
          <w:rFonts w:ascii="Arial" w:hAnsi="Arial" w:cs="Arial"/>
        </w:rPr>
        <w:t>15</w:t>
      </w:r>
    </w:p>
    <w:p w14:paraId="5500AD8F" w14:textId="31C0A1D6" w:rsidR="0004477C" w:rsidRDefault="0004477C" w:rsidP="006A77A3">
      <w:pPr>
        <w:pStyle w:val="PargrafodaLista"/>
        <w:numPr>
          <w:ilvl w:val="0"/>
          <w:numId w:val="26"/>
        </w:numPr>
        <w:spacing w:after="0"/>
        <w:ind w:left="360"/>
        <w:jc w:val="both"/>
        <w:rPr>
          <w:rFonts w:ascii="Arial" w:hAnsi="Arial" w:cs="Arial"/>
        </w:rPr>
      </w:pPr>
      <w:r>
        <w:rPr>
          <w:rFonts w:ascii="Arial" w:hAnsi="Arial" w:cs="Arial"/>
        </w:rPr>
        <w:t>30</w:t>
      </w:r>
    </w:p>
    <w:p w14:paraId="460D6296" w14:textId="551A9E4A" w:rsidR="0004477C" w:rsidRDefault="0004477C" w:rsidP="006A77A3">
      <w:pPr>
        <w:pStyle w:val="PargrafodaLista"/>
        <w:numPr>
          <w:ilvl w:val="0"/>
          <w:numId w:val="26"/>
        </w:numPr>
        <w:spacing w:after="0"/>
        <w:ind w:left="360"/>
        <w:jc w:val="both"/>
        <w:rPr>
          <w:rFonts w:ascii="Arial" w:hAnsi="Arial" w:cs="Arial"/>
        </w:rPr>
      </w:pPr>
      <w:r>
        <w:rPr>
          <w:rFonts w:ascii="Arial" w:hAnsi="Arial" w:cs="Arial"/>
        </w:rPr>
        <w:t>120</w:t>
      </w:r>
    </w:p>
    <w:p w14:paraId="65C0A54C" w14:textId="1C7E125D" w:rsidR="009F2CD7" w:rsidRDefault="009F2CD7" w:rsidP="00E50454">
      <w:pPr>
        <w:pStyle w:val="PargrafodaLista"/>
        <w:spacing w:after="0"/>
        <w:ind w:left="0"/>
        <w:rPr>
          <w:rFonts w:ascii="Arial" w:hAnsi="Arial" w:cs="Arial"/>
        </w:rPr>
      </w:pPr>
    </w:p>
    <w:p w14:paraId="1E247CC7" w14:textId="6C9F49C8" w:rsidR="0004477C" w:rsidRPr="00644B84" w:rsidRDefault="0004477C" w:rsidP="00E50454">
      <w:pPr>
        <w:pBdr>
          <w:bottom w:val="single" w:sz="12" w:space="1" w:color="92D050"/>
        </w:pBdr>
        <w:spacing w:line="276" w:lineRule="auto"/>
        <w:jc w:val="both"/>
        <w:rPr>
          <w:rFonts w:ascii="Arial" w:hAnsi="Arial" w:cs="Arial"/>
          <w:b/>
          <w:bCs/>
          <w:sz w:val="22"/>
          <w:szCs w:val="22"/>
        </w:rPr>
      </w:pPr>
      <w:r w:rsidRPr="00644B84">
        <w:rPr>
          <w:rFonts w:ascii="Arial" w:hAnsi="Arial" w:cs="Arial"/>
          <w:b/>
          <w:bCs/>
          <w:sz w:val="22"/>
          <w:szCs w:val="22"/>
        </w:rPr>
        <w:t>QUESTÃO 0</w:t>
      </w:r>
      <w:r>
        <w:rPr>
          <w:rFonts w:ascii="Arial" w:hAnsi="Arial" w:cs="Arial"/>
          <w:b/>
          <w:bCs/>
          <w:sz w:val="22"/>
          <w:szCs w:val="22"/>
        </w:rPr>
        <w:t>3</w:t>
      </w:r>
    </w:p>
    <w:p w14:paraId="1188F1CE" w14:textId="77777777" w:rsidR="00BD0132" w:rsidRDefault="00BD0132" w:rsidP="00E50454">
      <w:pPr>
        <w:spacing w:line="276" w:lineRule="auto"/>
        <w:jc w:val="both"/>
        <w:rPr>
          <w:rFonts w:ascii="Arial" w:hAnsi="Arial" w:cs="Arial"/>
          <w:sz w:val="22"/>
          <w:szCs w:val="22"/>
        </w:rPr>
      </w:pPr>
    </w:p>
    <w:p w14:paraId="060977EC" w14:textId="4A5CD954" w:rsidR="00F40B1D" w:rsidRDefault="00DD1DED" w:rsidP="00E50454">
      <w:pPr>
        <w:spacing w:line="276" w:lineRule="auto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O resultado da sentença 17</w:t>
      </w:r>
      <w:r w:rsidRPr="00DD1DED">
        <w:rPr>
          <w:rFonts w:ascii="Arial" w:hAnsi="Arial" w:cs="Arial"/>
          <w:sz w:val="22"/>
          <w:szCs w:val="22"/>
          <w:vertAlign w:val="superscript"/>
        </w:rPr>
        <w:t>2</w:t>
      </w:r>
      <w:r>
        <w:rPr>
          <w:rFonts w:ascii="Arial" w:hAnsi="Arial" w:cs="Arial"/>
          <w:sz w:val="22"/>
          <w:szCs w:val="22"/>
        </w:rPr>
        <w:t xml:space="preserve"> – 16</w:t>
      </w:r>
      <w:r w:rsidRPr="00DD1DED">
        <w:rPr>
          <w:rFonts w:ascii="Arial" w:hAnsi="Arial" w:cs="Arial"/>
          <w:sz w:val="22"/>
          <w:szCs w:val="22"/>
          <w:vertAlign w:val="superscript"/>
        </w:rPr>
        <w:t>2</w:t>
      </w:r>
      <w:r>
        <w:rPr>
          <w:rFonts w:ascii="Arial" w:hAnsi="Arial" w:cs="Arial"/>
          <w:sz w:val="22"/>
          <w:szCs w:val="22"/>
        </w:rPr>
        <w:t xml:space="preserve"> </w:t>
      </w:r>
      <w:proofErr w:type="gramStart"/>
      <w:r>
        <w:rPr>
          <w:rFonts w:ascii="Arial" w:hAnsi="Arial" w:cs="Arial"/>
          <w:sz w:val="22"/>
          <w:szCs w:val="22"/>
        </w:rPr>
        <w:t>é</w:t>
      </w:r>
      <w:proofErr w:type="gramEnd"/>
      <w:r>
        <w:rPr>
          <w:rFonts w:ascii="Arial" w:hAnsi="Arial" w:cs="Arial"/>
          <w:sz w:val="22"/>
          <w:szCs w:val="22"/>
        </w:rPr>
        <w:t>:</w:t>
      </w:r>
    </w:p>
    <w:p w14:paraId="69D86551" w14:textId="670A5038" w:rsidR="000D5ECA" w:rsidRDefault="000D5ECA" w:rsidP="00E50454">
      <w:pPr>
        <w:spacing w:line="276" w:lineRule="auto"/>
        <w:jc w:val="both"/>
        <w:rPr>
          <w:rFonts w:ascii="Arial" w:hAnsi="Arial" w:cs="Arial"/>
          <w:sz w:val="22"/>
          <w:szCs w:val="22"/>
        </w:rPr>
      </w:pPr>
    </w:p>
    <w:p w14:paraId="11B452FB" w14:textId="03988780" w:rsidR="00DD1DED" w:rsidRPr="006C13B2" w:rsidRDefault="00DD1DED" w:rsidP="006A77A3">
      <w:pPr>
        <w:pStyle w:val="PargrafodaLista"/>
        <w:numPr>
          <w:ilvl w:val="0"/>
          <w:numId w:val="27"/>
        </w:numPr>
        <w:spacing w:after="0"/>
        <w:ind w:left="360"/>
        <w:jc w:val="both"/>
        <w:rPr>
          <w:rFonts w:ascii="Arial" w:hAnsi="Arial" w:cs="Arial"/>
        </w:rPr>
      </w:pPr>
      <w:r w:rsidRPr="006C13B2">
        <w:rPr>
          <w:rFonts w:ascii="Arial" w:hAnsi="Arial" w:cs="Arial"/>
        </w:rPr>
        <w:t>29</w:t>
      </w:r>
    </w:p>
    <w:p w14:paraId="0D92E3B0" w14:textId="54465357" w:rsidR="00DD1DED" w:rsidRPr="006C13B2" w:rsidRDefault="00DD1DED" w:rsidP="006A77A3">
      <w:pPr>
        <w:pStyle w:val="PargrafodaLista"/>
        <w:numPr>
          <w:ilvl w:val="0"/>
          <w:numId w:val="27"/>
        </w:numPr>
        <w:spacing w:after="0"/>
        <w:ind w:left="360"/>
        <w:jc w:val="both"/>
        <w:rPr>
          <w:rFonts w:ascii="Arial" w:hAnsi="Arial" w:cs="Arial"/>
        </w:rPr>
      </w:pPr>
      <w:r w:rsidRPr="006C13B2">
        <w:rPr>
          <w:rFonts w:ascii="Arial" w:hAnsi="Arial" w:cs="Arial"/>
        </w:rPr>
        <w:t>30</w:t>
      </w:r>
    </w:p>
    <w:p w14:paraId="28F80B0C" w14:textId="79870172" w:rsidR="00DD1DED" w:rsidRPr="006C13B2" w:rsidRDefault="00DD1DED" w:rsidP="006A77A3">
      <w:pPr>
        <w:pStyle w:val="PargrafodaLista"/>
        <w:numPr>
          <w:ilvl w:val="0"/>
          <w:numId w:val="27"/>
        </w:numPr>
        <w:spacing w:after="0"/>
        <w:ind w:left="360"/>
        <w:jc w:val="both"/>
        <w:rPr>
          <w:rFonts w:ascii="Arial" w:hAnsi="Arial" w:cs="Arial"/>
        </w:rPr>
      </w:pPr>
      <w:r w:rsidRPr="006C13B2">
        <w:rPr>
          <w:rFonts w:ascii="Arial" w:hAnsi="Arial" w:cs="Arial"/>
        </w:rPr>
        <w:t>31</w:t>
      </w:r>
    </w:p>
    <w:p w14:paraId="4B4F6EB8" w14:textId="03460809" w:rsidR="00DD1DED" w:rsidRPr="006C13B2" w:rsidRDefault="00DD1DED" w:rsidP="006A77A3">
      <w:pPr>
        <w:pStyle w:val="PargrafodaLista"/>
        <w:numPr>
          <w:ilvl w:val="0"/>
          <w:numId w:val="27"/>
        </w:numPr>
        <w:spacing w:after="0"/>
        <w:ind w:left="360"/>
        <w:jc w:val="both"/>
        <w:rPr>
          <w:rFonts w:ascii="Arial" w:hAnsi="Arial" w:cs="Arial"/>
        </w:rPr>
      </w:pPr>
      <w:r w:rsidRPr="006C13B2">
        <w:rPr>
          <w:rFonts w:ascii="Arial" w:hAnsi="Arial" w:cs="Arial"/>
        </w:rPr>
        <w:t>32</w:t>
      </w:r>
    </w:p>
    <w:p w14:paraId="30AF04B5" w14:textId="4FFAEB8D" w:rsidR="00DD1DED" w:rsidRPr="006C13B2" w:rsidRDefault="00DD1DED" w:rsidP="006A77A3">
      <w:pPr>
        <w:pStyle w:val="PargrafodaLista"/>
        <w:numPr>
          <w:ilvl w:val="0"/>
          <w:numId w:val="27"/>
        </w:numPr>
        <w:spacing w:after="0"/>
        <w:ind w:left="360"/>
        <w:jc w:val="both"/>
        <w:rPr>
          <w:rFonts w:ascii="Arial" w:hAnsi="Arial" w:cs="Arial"/>
        </w:rPr>
      </w:pPr>
      <w:r w:rsidRPr="006C13B2">
        <w:rPr>
          <w:rFonts w:ascii="Arial" w:hAnsi="Arial" w:cs="Arial"/>
        </w:rPr>
        <w:t>33</w:t>
      </w:r>
    </w:p>
    <w:p w14:paraId="63D4B9FB" w14:textId="72EFC891" w:rsidR="000D5ECA" w:rsidRDefault="000D5ECA" w:rsidP="00E50454">
      <w:pPr>
        <w:spacing w:line="276" w:lineRule="auto"/>
        <w:jc w:val="both"/>
        <w:rPr>
          <w:rFonts w:ascii="Arial" w:hAnsi="Arial" w:cs="Arial"/>
          <w:sz w:val="22"/>
          <w:szCs w:val="22"/>
        </w:rPr>
      </w:pPr>
    </w:p>
    <w:p w14:paraId="73EE6293" w14:textId="0BEDC928" w:rsidR="000D5ECA" w:rsidRDefault="000D5ECA" w:rsidP="00E50454">
      <w:pPr>
        <w:spacing w:line="276" w:lineRule="auto"/>
        <w:jc w:val="both"/>
        <w:rPr>
          <w:rFonts w:ascii="Arial" w:hAnsi="Arial" w:cs="Arial"/>
          <w:sz w:val="22"/>
          <w:szCs w:val="22"/>
        </w:rPr>
      </w:pPr>
    </w:p>
    <w:p w14:paraId="3C4AB249" w14:textId="18A6818C" w:rsidR="00E50454" w:rsidRDefault="00E50454" w:rsidP="00077EB3">
      <w:pPr>
        <w:spacing w:line="276" w:lineRule="auto"/>
        <w:jc w:val="both"/>
        <w:rPr>
          <w:rFonts w:ascii="Arial" w:hAnsi="Arial" w:cs="Arial"/>
          <w:sz w:val="22"/>
          <w:szCs w:val="22"/>
        </w:rPr>
      </w:pPr>
    </w:p>
    <w:p w14:paraId="46C4A855" w14:textId="017AA1DE" w:rsidR="00E50454" w:rsidRDefault="00E50454" w:rsidP="00077EB3">
      <w:pPr>
        <w:spacing w:line="276" w:lineRule="auto"/>
        <w:jc w:val="both"/>
        <w:rPr>
          <w:rFonts w:ascii="Arial" w:hAnsi="Arial" w:cs="Arial"/>
          <w:sz w:val="22"/>
          <w:szCs w:val="22"/>
        </w:rPr>
      </w:pPr>
    </w:p>
    <w:p w14:paraId="58A08515" w14:textId="211E62C1" w:rsidR="00E50454" w:rsidRDefault="00E50454" w:rsidP="00077EB3">
      <w:pPr>
        <w:spacing w:line="276" w:lineRule="auto"/>
        <w:jc w:val="both"/>
        <w:rPr>
          <w:rFonts w:ascii="Arial" w:hAnsi="Arial" w:cs="Arial"/>
          <w:sz w:val="22"/>
          <w:szCs w:val="22"/>
        </w:rPr>
      </w:pPr>
    </w:p>
    <w:p w14:paraId="25BF492D" w14:textId="36670CA1" w:rsidR="00E50454" w:rsidRDefault="00E50454" w:rsidP="00077EB3">
      <w:pPr>
        <w:spacing w:line="276" w:lineRule="auto"/>
        <w:jc w:val="both"/>
        <w:rPr>
          <w:rFonts w:ascii="Arial" w:hAnsi="Arial" w:cs="Arial"/>
          <w:sz w:val="22"/>
          <w:szCs w:val="22"/>
        </w:rPr>
      </w:pPr>
    </w:p>
    <w:p w14:paraId="2A5C48B1" w14:textId="315D7DBA" w:rsidR="00E50454" w:rsidRDefault="00E50454" w:rsidP="00077EB3">
      <w:pPr>
        <w:spacing w:line="276" w:lineRule="auto"/>
        <w:jc w:val="both"/>
        <w:rPr>
          <w:rFonts w:ascii="Arial" w:hAnsi="Arial" w:cs="Arial"/>
          <w:sz w:val="22"/>
          <w:szCs w:val="22"/>
        </w:rPr>
      </w:pPr>
    </w:p>
    <w:p w14:paraId="036CE48A" w14:textId="1A52F6B3" w:rsidR="00E50454" w:rsidRPr="00644B84" w:rsidRDefault="00E50454" w:rsidP="00E50454">
      <w:pPr>
        <w:pBdr>
          <w:bottom w:val="single" w:sz="12" w:space="1" w:color="92D050"/>
        </w:pBdr>
        <w:spacing w:line="276" w:lineRule="auto"/>
        <w:jc w:val="both"/>
        <w:rPr>
          <w:rFonts w:ascii="Arial" w:hAnsi="Arial" w:cs="Arial"/>
          <w:b/>
          <w:bCs/>
          <w:sz w:val="22"/>
          <w:szCs w:val="22"/>
        </w:rPr>
      </w:pPr>
      <w:r w:rsidRPr="00644B84">
        <w:rPr>
          <w:rFonts w:ascii="Arial" w:hAnsi="Arial" w:cs="Arial"/>
          <w:b/>
          <w:bCs/>
          <w:sz w:val="22"/>
          <w:szCs w:val="22"/>
        </w:rPr>
        <w:lastRenderedPageBreak/>
        <w:t>QUESTÃO 0</w:t>
      </w:r>
      <w:r>
        <w:rPr>
          <w:rFonts w:ascii="Arial" w:hAnsi="Arial" w:cs="Arial"/>
          <w:b/>
          <w:bCs/>
          <w:sz w:val="22"/>
          <w:szCs w:val="22"/>
        </w:rPr>
        <w:t>4</w:t>
      </w:r>
    </w:p>
    <w:p w14:paraId="038841FA" w14:textId="77777777" w:rsidR="00E50454" w:rsidRDefault="00E50454" w:rsidP="00E50454">
      <w:pPr>
        <w:pStyle w:val="PargrafodaLista"/>
        <w:spacing w:after="0"/>
        <w:ind w:left="0"/>
        <w:jc w:val="both"/>
        <w:rPr>
          <w:rFonts w:ascii="Arial" w:hAnsi="Arial" w:cs="Arial"/>
        </w:rPr>
      </w:pPr>
    </w:p>
    <w:p w14:paraId="1D57BE02" w14:textId="5F87DE7D" w:rsidR="00E50454" w:rsidRDefault="00E50454" w:rsidP="00E50454">
      <w:pPr>
        <w:pStyle w:val="PargrafodaLista"/>
        <w:spacing w:after="0"/>
        <w:ind w:left="0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O resultado da potencialização </w:t>
      </w:r>
      <m:oMath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f>
              <m:fPr>
                <m:ctrlPr>
                  <w:rPr>
                    <w:rFonts w:ascii="Cambria Math" w:hAnsi="Cambria Math" w:cs="Arial"/>
                    <w:i/>
                  </w:rPr>
                </m:ctrlPr>
              </m:fPr>
              <m:num>
                <m:r>
                  <w:rPr>
                    <w:rFonts w:ascii="Cambria Math" w:hAnsi="Cambria Math" w:cs="Arial"/>
                  </w:rPr>
                  <m:t>5</m:t>
                </m:r>
              </m:num>
              <m:den>
                <m:r>
                  <w:rPr>
                    <w:rFonts w:ascii="Cambria Math" w:hAnsi="Cambria Math" w:cs="Arial"/>
                  </w:rPr>
                  <m:t>3</m:t>
                </m:r>
              </m:den>
            </m:f>
          </m:e>
        </m:d>
      </m:oMath>
      <w:r>
        <w:rPr>
          <w:rFonts w:ascii="Arial" w:hAnsi="Arial" w:cs="Arial"/>
          <w:vertAlign w:val="superscript"/>
        </w:rPr>
        <w:t xml:space="preserve"> </w:t>
      </w:r>
      <w:r w:rsidRPr="00E50454">
        <w:rPr>
          <w:rFonts w:ascii="Arial" w:hAnsi="Arial" w:cs="Arial"/>
          <w:vertAlign w:val="superscript"/>
        </w:rPr>
        <w:t>–</w:t>
      </w:r>
      <w:r>
        <w:rPr>
          <w:rFonts w:ascii="Arial" w:hAnsi="Arial" w:cs="Arial"/>
          <w:vertAlign w:val="superscript"/>
        </w:rPr>
        <w:t>2</w:t>
      </w:r>
      <w:proofErr w:type="gramStart"/>
      <w:r w:rsidRPr="000D5ECA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 </w:t>
      </w:r>
      <w:proofErr w:type="gramEnd"/>
      <w:r>
        <w:rPr>
          <w:rFonts w:ascii="Arial" w:hAnsi="Arial" w:cs="Arial"/>
        </w:rPr>
        <w:t>é</w:t>
      </w:r>
    </w:p>
    <w:p w14:paraId="4A211051" w14:textId="77777777" w:rsidR="00E50454" w:rsidRDefault="00E50454" w:rsidP="00E50454">
      <w:pPr>
        <w:pStyle w:val="PargrafodaLista"/>
        <w:spacing w:after="0"/>
        <w:ind w:left="0"/>
        <w:jc w:val="both"/>
        <w:rPr>
          <w:rFonts w:ascii="Arial" w:hAnsi="Arial" w:cs="Arial"/>
        </w:rPr>
      </w:pPr>
    </w:p>
    <w:p w14:paraId="717BD91A" w14:textId="42DED06C" w:rsidR="00E50454" w:rsidRDefault="009B3ACD" w:rsidP="006A77A3">
      <w:pPr>
        <w:pStyle w:val="PargrafodaLista"/>
        <w:numPr>
          <w:ilvl w:val="0"/>
          <w:numId w:val="28"/>
        </w:numPr>
        <w:spacing w:after="0"/>
        <w:ind w:left="360"/>
        <w:jc w:val="both"/>
        <w:rPr>
          <w:rFonts w:ascii="Arial" w:hAnsi="Arial" w:cs="Arial"/>
        </w:rPr>
      </w:pPr>
      <m:oMath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r>
              <w:rPr>
                <w:rFonts w:ascii="Cambria Math" w:hAnsi="Cambria Math" w:cs="Arial"/>
              </w:rPr>
              <m:t>6</m:t>
            </m:r>
          </m:num>
          <m:den>
            <m:r>
              <w:rPr>
                <w:rFonts w:ascii="Cambria Math" w:hAnsi="Cambria Math" w:cs="Arial"/>
              </w:rPr>
              <m:t>10</m:t>
            </m:r>
          </m:den>
        </m:f>
      </m:oMath>
    </w:p>
    <w:p w14:paraId="3744A6F1" w14:textId="77777777" w:rsidR="00E50454" w:rsidRPr="000D5ECA" w:rsidRDefault="00E50454" w:rsidP="00E50454">
      <w:pPr>
        <w:jc w:val="both"/>
        <w:rPr>
          <w:rFonts w:ascii="Arial" w:hAnsi="Arial" w:cs="Arial"/>
        </w:rPr>
      </w:pPr>
    </w:p>
    <w:p w14:paraId="5FC545FD" w14:textId="5ADE324A" w:rsidR="00E50454" w:rsidRDefault="009B3ACD" w:rsidP="006A77A3">
      <w:pPr>
        <w:pStyle w:val="PargrafodaLista"/>
        <w:numPr>
          <w:ilvl w:val="0"/>
          <w:numId w:val="28"/>
        </w:numPr>
        <w:spacing w:after="0"/>
        <w:ind w:left="360"/>
        <w:jc w:val="both"/>
        <w:rPr>
          <w:rFonts w:ascii="Arial" w:hAnsi="Arial" w:cs="Arial"/>
        </w:rPr>
      </w:pPr>
      <m:oMath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r>
              <w:rPr>
                <w:rFonts w:ascii="Cambria Math" w:hAnsi="Cambria Math" w:cs="Arial"/>
              </w:rPr>
              <m:t>25</m:t>
            </m:r>
          </m:num>
          <m:den>
            <m:r>
              <w:rPr>
                <w:rFonts w:ascii="Cambria Math" w:hAnsi="Cambria Math" w:cs="Arial"/>
              </w:rPr>
              <m:t>9</m:t>
            </m:r>
          </m:den>
        </m:f>
      </m:oMath>
    </w:p>
    <w:p w14:paraId="2E1ADDF7" w14:textId="77777777" w:rsidR="00E50454" w:rsidRPr="000D5ECA" w:rsidRDefault="00E50454" w:rsidP="00E50454">
      <w:pPr>
        <w:spacing w:line="276" w:lineRule="auto"/>
        <w:rPr>
          <w:rFonts w:ascii="Arial" w:hAnsi="Arial" w:cs="Arial"/>
        </w:rPr>
      </w:pPr>
    </w:p>
    <w:p w14:paraId="57C22B83" w14:textId="7D5E0A60" w:rsidR="00E50454" w:rsidRDefault="009B3ACD" w:rsidP="006A77A3">
      <w:pPr>
        <w:pStyle w:val="PargrafodaLista"/>
        <w:numPr>
          <w:ilvl w:val="0"/>
          <w:numId w:val="28"/>
        </w:numPr>
        <w:spacing w:after="0"/>
        <w:ind w:left="360"/>
        <w:jc w:val="both"/>
        <w:rPr>
          <w:rFonts w:ascii="Arial" w:hAnsi="Arial" w:cs="Arial"/>
        </w:rPr>
      </w:pPr>
      <m:oMath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r>
              <w:rPr>
                <w:rFonts w:ascii="Cambria Math" w:hAnsi="Cambria Math" w:cs="Arial"/>
              </w:rPr>
              <m:t>9</m:t>
            </m:r>
          </m:num>
          <m:den>
            <m:r>
              <w:rPr>
                <w:rFonts w:ascii="Cambria Math" w:hAnsi="Cambria Math" w:cs="Arial"/>
              </w:rPr>
              <m:t>25</m:t>
            </m:r>
          </m:den>
        </m:f>
      </m:oMath>
    </w:p>
    <w:p w14:paraId="4F0C382D" w14:textId="77777777" w:rsidR="00E50454" w:rsidRPr="000D5ECA" w:rsidRDefault="00E50454" w:rsidP="00E50454">
      <w:pPr>
        <w:spacing w:line="276" w:lineRule="auto"/>
        <w:rPr>
          <w:rFonts w:ascii="Arial" w:hAnsi="Arial" w:cs="Arial"/>
        </w:rPr>
      </w:pPr>
    </w:p>
    <w:p w14:paraId="22D3EC4B" w14:textId="0DA6A93A" w:rsidR="00E50454" w:rsidRDefault="00E50454" w:rsidP="006A77A3">
      <w:pPr>
        <w:pStyle w:val="PargrafodaLista"/>
        <w:numPr>
          <w:ilvl w:val="0"/>
          <w:numId w:val="28"/>
        </w:numPr>
        <w:spacing w:after="0"/>
        <w:ind w:left="360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– </w:t>
      </w:r>
      <m:oMath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r>
              <w:rPr>
                <w:rFonts w:ascii="Cambria Math" w:hAnsi="Cambria Math" w:cs="Arial"/>
              </w:rPr>
              <m:t>25</m:t>
            </m:r>
          </m:num>
          <m:den>
            <m:r>
              <w:rPr>
                <w:rFonts w:ascii="Cambria Math" w:hAnsi="Cambria Math" w:cs="Arial"/>
              </w:rPr>
              <m:t>9</m:t>
            </m:r>
          </m:den>
        </m:f>
      </m:oMath>
    </w:p>
    <w:p w14:paraId="371CB9D6" w14:textId="77777777" w:rsidR="00E50454" w:rsidRPr="000D5ECA" w:rsidRDefault="00E50454" w:rsidP="00E50454">
      <w:pPr>
        <w:spacing w:line="276" w:lineRule="auto"/>
        <w:rPr>
          <w:rFonts w:ascii="Arial" w:hAnsi="Arial" w:cs="Arial"/>
        </w:rPr>
      </w:pPr>
    </w:p>
    <w:p w14:paraId="6412103F" w14:textId="7736BED9" w:rsidR="00E50454" w:rsidRDefault="00E50454" w:rsidP="006A77A3">
      <w:pPr>
        <w:pStyle w:val="PargrafodaLista"/>
        <w:numPr>
          <w:ilvl w:val="0"/>
          <w:numId w:val="28"/>
        </w:numPr>
        <w:spacing w:after="0"/>
        <w:ind w:left="360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– </w:t>
      </w:r>
      <m:oMath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r>
              <w:rPr>
                <w:rFonts w:ascii="Cambria Math" w:hAnsi="Cambria Math" w:cs="Arial"/>
              </w:rPr>
              <m:t>9</m:t>
            </m:r>
          </m:num>
          <m:den>
            <m:r>
              <w:rPr>
                <w:rFonts w:ascii="Cambria Math" w:hAnsi="Cambria Math" w:cs="Arial"/>
              </w:rPr>
              <m:t>25</m:t>
            </m:r>
          </m:den>
        </m:f>
      </m:oMath>
    </w:p>
    <w:p w14:paraId="6AAD10B9" w14:textId="0C678657" w:rsidR="00E50454" w:rsidRDefault="00E50454" w:rsidP="00077EB3">
      <w:pPr>
        <w:spacing w:line="276" w:lineRule="auto"/>
        <w:jc w:val="both"/>
        <w:rPr>
          <w:rFonts w:ascii="Arial" w:hAnsi="Arial" w:cs="Arial"/>
          <w:sz w:val="22"/>
          <w:szCs w:val="22"/>
        </w:rPr>
      </w:pPr>
    </w:p>
    <w:p w14:paraId="50274409" w14:textId="10C43D9A" w:rsidR="00E50454" w:rsidRPr="00846013" w:rsidRDefault="00E50454" w:rsidP="00E50454">
      <w:pPr>
        <w:pBdr>
          <w:bottom w:val="single" w:sz="12" w:space="1" w:color="92D050"/>
        </w:pBdr>
        <w:spacing w:line="276" w:lineRule="auto"/>
        <w:jc w:val="both"/>
        <w:rPr>
          <w:rFonts w:ascii="Arial" w:hAnsi="Arial" w:cs="Arial"/>
          <w:sz w:val="22"/>
          <w:szCs w:val="22"/>
        </w:rPr>
      </w:pPr>
      <w:r w:rsidRPr="00644B84">
        <w:rPr>
          <w:rFonts w:ascii="Arial" w:hAnsi="Arial" w:cs="Arial"/>
          <w:b/>
          <w:bCs/>
          <w:sz w:val="22"/>
          <w:szCs w:val="22"/>
        </w:rPr>
        <w:t>QUESTÃO 0</w:t>
      </w:r>
      <w:r w:rsidR="00CC6A7F">
        <w:rPr>
          <w:rFonts w:ascii="Arial" w:hAnsi="Arial" w:cs="Arial"/>
          <w:b/>
          <w:bCs/>
          <w:sz w:val="22"/>
          <w:szCs w:val="22"/>
        </w:rPr>
        <w:t>5</w:t>
      </w:r>
      <w:r w:rsidR="00846013">
        <w:rPr>
          <w:rFonts w:ascii="Arial" w:hAnsi="Arial" w:cs="Arial"/>
          <w:b/>
          <w:bCs/>
          <w:sz w:val="22"/>
          <w:szCs w:val="22"/>
        </w:rPr>
        <w:t xml:space="preserve"> </w:t>
      </w:r>
      <w:r w:rsidR="00846013" w:rsidRPr="00846013">
        <w:rPr>
          <w:rFonts w:ascii="Arial" w:hAnsi="Arial" w:cs="Arial"/>
          <w:sz w:val="22"/>
          <w:szCs w:val="22"/>
        </w:rPr>
        <w:t>(ENEM)</w:t>
      </w:r>
    </w:p>
    <w:p w14:paraId="7A99781E" w14:textId="6CA1FFCC" w:rsidR="00E50454" w:rsidRPr="00846013" w:rsidRDefault="00E50454" w:rsidP="00846013">
      <w:pPr>
        <w:spacing w:line="276" w:lineRule="auto"/>
        <w:jc w:val="both"/>
        <w:rPr>
          <w:rFonts w:ascii="Arial" w:hAnsi="Arial" w:cs="Arial"/>
          <w:sz w:val="22"/>
          <w:szCs w:val="22"/>
        </w:rPr>
      </w:pPr>
    </w:p>
    <w:p w14:paraId="07CB9F44" w14:textId="77777777" w:rsidR="00846013" w:rsidRDefault="00846013" w:rsidP="00846013">
      <w:pPr>
        <w:spacing w:line="276" w:lineRule="auto"/>
        <w:jc w:val="both"/>
        <w:rPr>
          <w:rFonts w:ascii="Arial" w:hAnsi="Arial" w:cs="Arial"/>
          <w:sz w:val="22"/>
          <w:szCs w:val="22"/>
        </w:rPr>
      </w:pPr>
      <w:r w:rsidRPr="00846013">
        <w:rPr>
          <w:rFonts w:ascii="Arial" w:hAnsi="Arial" w:cs="Arial"/>
          <w:sz w:val="22"/>
          <w:szCs w:val="22"/>
        </w:rPr>
        <w:t xml:space="preserve">A gripe é uma infecção respiratória aguda de curta duração causada pelo vírus influenza. Ao entrar no nosso organismo pelo nariz, esse vírus multiplica-se, disseminando-se para a garganta e demais partes das vias respiratórias, incluindo os pulmões. O vírus influenza é uma partícula esférica que tem um diâmetro interno de 0,00011 </w:t>
      </w:r>
      <w:proofErr w:type="spellStart"/>
      <w:r w:rsidRPr="00846013">
        <w:rPr>
          <w:rFonts w:ascii="Arial" w:hAnsi="Arial" w:cs="Arial"/>
          <w:sz w:val="22"/>
          <w:szCs w:val="22"/>
        </w:rPr>
        <w:t>mm.</w:t>
      </w:r>
      <w:proofErr w:type="spellEnd"/>
    </w:p>
    <w:p w14:paraId="20912FD4" w14:textId="77777777" w:rsidR="00846013" w:rsidRPr="00846013" w:rsidRDefault="00846013" w:rsidP="00846013">
      <w:pPr>
        <w:spacing w:line="276" w:lineRule="auto"/>
        <w:jc w:val="right"/>
        <w:rPr>
          <w:rFonts w:ascii="Arial" w:hAnsi="Arial" w:cs="Arial"/>
          <w:sz w:val="17"/>
          <w:szCs w:val="17"/>
        </w:rPr>
      </w:pPr>
      <w:r w:rsidRPr="00846013">
        <w:rPr>
          <w:rFonts w:ascii="Arial" w:hAnsi="Arial" w:cs="Arial"/>
          <w:sz w:val="17"/>
          <w:szCs w:val="17"/>
        </w:rPr>
        <w:t xml:space="preserve">Disponível em: www.gripenet.pt. Acesso em: </w:t>
      </w:r>
      <w:proofErr w:type="gramStart"/>
      <w:r w:rsidRPr="00846013">
        <w:rPr>
          <w:rFonts w:ascii="Arial" w:hAnsi="Arial" w:cs="Arial"/>
          <w:sz w:val="17"/>
          <w:szCs w:val="17"/>
        </w:rPr>
        <w:t>2</w:t>
      </w:r>
      <w:proofErr w:type="gramEnd"/>
      <w:r w:rsidRPr="00846013">
        <w:rPr>
          <w:rFonts w:ascii="Arial" w:hAnsi="Arial" w:cs="Arial"/>
          <w:sz w:val="17"/>
          <w:szCs w:val="17"/>
        </w:rPr>
        <w:t xml:space="preserve"> nov. 2013 (adaptado).</w:t>
      </w:r>
    </w:p>
    <w:p w14:paraId="6BB8F98A" w14:textId="77777777" w:rsidR="00846013" w:rsidRDefault="00846013" w:rsidP="00846013">
      <w:pPr>
        <w:spacing w:line="276" w:lineRule="auto"/>
        <w:jc w:val="both"/>
        <w:rPr>
          <w:rFonts w:ascii="Arial" w:hAnsi="Arial" w:cs="Arial"/>
          <w:sz w:val="22"/>
          <w:szCs w:val="22"/>
        </w:rPr>
      </w:pPr>
    </w:p>
    <w:p w14:paraId="0F48900E" w14:textId="7CE4AC75" w:rsidR="00846013" w:rsidRPr="00846013" w:rsidRDefault="00846013" w:rsidP="00846013">
      <w:pPr>
        <w:spacing w:line="276" w:lineRule="auto"/>
        <w:jc w:val="both"/>
        <w:rPr>
          <w:rFonts w:ascii="Arial" w:hAnsi="Arial" w:cs="Arial"/>
          <w:sz w:val="22"/>
          <w:szCs w:val="22"/>
        </w:rPr>
      </w:pPr>
      <w:r w:rsidRPr="00846013">
        <w:rPr>
          <w:rFonts w:ascii="Arial" w:hAnsi="Arial" w:cs="Arial"/>
          <w:sz w:val="22"/>
          <w:szCs w:val="22"/>
        </w:rPr>
        <w:t xml:space="preserve">Em notação científica, o diâmetro interno do vírus influenza, em mm, </w:t>
      </w:r>
      <w:proofErr w:type="gramStart"/>
      <w:r w:rsidRPr="00846013">
        <w:rPr>
          <w:rFonts w:ascii="Arial" w:hAnsi="Arial" w:cs="Arial"/>
          <w:sz w:val="22"/>
          <w:szCs w:val="22"/>
        </w:rPr>
        <w:t>é</w:t>
      </w:r>
      <w:proofErr w:type="gramEnd"/>
      <w:r w:rsidRPr="00846013">
        <w:rPr>
          <w:rFonts w:ascii="Arial" w:hAnsi="Arial" w:cs="Arial"/>
          <w:sz w:val="22"/>
          <w:szCs w:val="22"/>
        </w:rPr>
        <w:t xml:space="preserve"> </w:t>
      </w:r>
    </w:p>
    <w:p w14:paraId="5FA7FE18" w14:textId="77777777" w:rsidR="00846013" w:rsidRDefault="00846013" w:rsidP="00846013">
      <w:pPr>
        <w:spacing w:line="276" w:lineRule="auto"/>
        <w:jc w:val="both"/>
        <w:rPr>
          <w:rFonts w:ascii="Arial" w:hAnsi="Arial" w:cs="Arial"/>
          <w:sz w:val="22"/>
          <w:szCs w:val="22"/>
        </w:rPr>
      </w:pPr>
    </w:p>
    <w:p w14:paraId="6DCB239A" w14:textId="3F85BFFA" w:rsidR="00846013" w:rsidRPr="00846013" w:rsidRDefault="00846013" w:rsidP="006A77A3">
      <w:pPr>
        <w:pStyle w:val="PargrafodaLista"/>
        <w:numPr>
          <w:ilvl w:val="0"/>
          <w:numId w:val="29"/>
        </w:numPr>
        <w:spacing w:after="0"/>
        <w:ind w:left="357" w:hanging="357"/>
        <w:jc w:val="both"/>
        <w:rPr>
          <w:rFonts w:ascii="Arial" w:hAnsi="Arial" w:cs="Arial"/>
        </w:rPr>
      </w:pPr>
      <w:r w:rsidRPr="00846013">
        <w:rPr>
          <w:rFonts w:ascii="Arial" w:hAnsi="Arial" w:cs="Arial"/>
        </w:rPr>
        <w:t>1,1 × 10</w:t>
      </w:r>
      <w:r w:rsidRPr="00846013">
        <w:rPr>
          <w:rFonts w:ascii="Arial" w:hAnsi="Arial" w:cs="Arial"/>
          <w:vertAlign w:val="superscript"/>
        </w:rPr>
        <w:t>-1</w:t>
      </w:r>
      <w:r w:rsidRPr="00846013">
        <w:rPr>
          <w:rFonts w:ascii="Arial" w:hAnsi="Arial" w:cs="Arial"/>
        </w:rPr>
        <w:t xml:space="preserve"> </w:t>
      </w:r>
    </w:p>
    <w:p w14:paraId="2521C5D4" w14:textId="7957AEA2" w:rsidR="00846013" w:rsidRPr="00846013" w:rsidRDefault="00846013" w:rsidP="006A77A3">
      <w:pPr>
        <w:pStyle w:val="PargrafodaLista"/>
        <w:numPr>
          <w:ilvl w:val="0"/>
          <w:numId w:val="29"/>
        </w:numPr>
        <w:spacing w:after="0"/>
        <w:ind w:left="357" w:hanging="357"/>
        <w:jc w:val="both"/>
        <w:rPr>
          <w:rFonts w:ascii="Arial" w:hAnsi="Arial" w:cs="Arial"/>
        </w:rPr>
      </w:pPr>
      <w:r w:rsidRPr="00846013">
        <w:rPr>
          <w:rFonts w:ascii="Arial" w:hAnsi="Arial" w:cs="Arial"/>
        </w:rPr>
        <w:t>1,1 × 10</w:t>
      </w:r>
      <w:r w:rsidRPr="00846013">
        <w:rPr>
          <w:rFonts w:ascii="Arial" w:hAnsi="Arial" w:cs="Arial"/>
          <w:vertAlign w:val="superscript"/>
        </w:rPr>
        <w:t>-2</w:t>
      </w:r>
      <w:r w:rsidRPr="00846013">
        <w:rPr>
          <w:rFonts w:ascii="Arial" w:hAnsi="Arial" w:cs="Arial"/>
        </w:rPr>
        <w:t xml:space="preserve"> </w:t>
      </w:r>
    </w:p>
    <w:p w14:paraId="1BAF2BA9" w14:textId="3E81E008" w:rsidR="00846013" w:rsidRPr="00846013" w:rsidRDefault="00846013" w:rsidP="006A77A3">
      <w:pPr>
        <w:pStyle w:val="PargrafodaLista"/>
        <w:numPr>
          <w:ilvl w:val="0"/>
          <w:numId w:val="29"/>
        </w:numPr>
        <w:spacing w:after="0"/>
        <w:ind w:left="357" w:hanging="357"/>
        <w:jc w:val="both"/>
        <w:rPr>
          <w:rFonts w:ascii="Arial" w:hAnsi="Arial" w:cs="Arial"/>
        </w:rPr>
      </w:pPr>
      <w:r w:rsidRPr="00846013">
        <w:rPr>
          <w:rFonts w:ascii="Arial" w:hAnsi="Arial" w:cs="Arial"/>
        </w:rPr>
        <w:t>1,1 × 10</w:t>
      </w:r>
      <w:r w:rsidRPr="00846013">
        <w:rPr>
          <w:rFonts w:ascii="Arial" w:hAnsi="Arial" w:cs="Arial"/>
          <w:vertAlign w:val="superscript"/>
        </w:rPr>
        <w:t>-3</w:t>
      </w:r>
      <w:r w:rsidRPr="00846013">
        <w:rPr>
          <w:rFonts w:ascii="Arial" w:hAnsi="Arial" w:cs="Arial"/>
        </w:rPr>
        <w:t xml:space="preserve"> </w:t>
      </w:r>
    </w:p>
    <w:p w14:paraId="2A2ABD79" w14:textId="564285F9" w:rsidR="00846013" w:rsidRPr="00846013" w:rsidRDefault="00846013" w:rsidP="006A77A3">
      <w:pPr>
        <w:pStyle w:val="PargrafodaLista"/>
        <w:numPr>
          <w:ilvl w:val="0"/>
          <w:numId w:val="29"/>
        </w:numPr>
        <w:spacing w:after="0"/>
        <w:ind w:left="357" w:hanging="357"/>
        <w:jc w:val="both"/>
        <w:rPr>
          <w:rFonts w:ascii="Arial" w:hAnsi="Arial" w:cs="Arial"/>
        </w:rPr>
      </w:pPr>
      <w:r w:rsidRPr="00846013">
        <w:rPr>
          <w:rFonts w:ascii="Arial" w:hAnsi="Arial" w:cs="Arial"/>
        </w:rPr>
        <w:t>1,1 × 10</w:t>
      </w:r>
      <w:r w:rsidRPr="00846013">
        <w:rPr>
          <w:rFonts w:ascii="Arial" w:hAnsi="Arial" w:cs="Arial"/>
          <w:vertAlign w:val="superscript"/>
        </w:rPr>
        <w:t>-4</w:t>
      </w:r>
      <w:r w:rsidRPr="00846013">
        <w:rPr>
          <w:rFonts w:ascii="Arial" w:hAnsi="Arial" w:cs="Arial"/>
        </w:rPr>
        <w:t xml:space="preserve"> </w:t>
      </w:r>
    </w:p>
    <w:p w14:paraId="44B3A4F2" w14:textId="206307CE" w:rsidR="00846013" w:rsidRPr="00846013" w:rsidRDefault="00846013" w:rsidP="006A77A3">
      <w:pPr>
        <w:pStyle w:val="PargrafodaLista"/>
        <w:numPr>
          <w:ilvl w:val="0"/>
          <w:numId w:val="29"/>
        </w:numPr>
        <w:spacing w:after="0"/>
        <w:ind w:left="357" w:hanging="357"/>
        <w:jc w:val="both"/>
        <w:rPr>
          <w:rFonts w:ascii="Arial" w:hAnsi="Arial" w:cs="Arial"/>
        </w:rPr>
      </w:pPr>
      <w:r w:rsidRPr="00846013">
        <w:rPr>
          <w:rFonts w:ascii="Arial" w:hAnsi="Arial" w:cs="Arial"/>
        </w:rPr>
        <w:t>1,1 × 10</w:t>
      </w:r>
      <w:r w:rsidRPr="00846013">
        <w:rPr>
          <w:rFonts w:ascii="Arial" w:hAnsi="Arial" w:cs="Arial"/>
          <w:vertAlign w:val="superscript"/>
        </w:rPr>
        <w:t>-5</w:t>
      </w:r>
    </w:p>
    <w:p w14:paraId="1DDF1A57" w14:textId="13023E5F" w:rsidR="00E50454" w:rsidRPr="00846013" w:rsidRDefault="00E50454" w:rsidP="00846013">
      <w:pPr>
        <w:spacing w:line="276" w:lineRule="auto"/>
        <w:jc w:val="both"/>
        <w:rPr>
          <w:rFonts w:ascii="Arial" w:hAnsi="Arial" w:cs="Arial"/>
          <w:sz w:val="22"/>
          <w:szCs w:val="22"/>
        </w:rPr>
      </w:pPr>
    </w:p>
    <w:p w14:paraId="5D6DBFFE" w14:textId="4CCA1926" w:rsidR="00294D21" w:rsidRPr="00846013" w:rsidRDefault="00294D21" w:rsidP="00294D21">
      <w:pPr>
        <w:pBdr>
          <w:bottom w:val="single" w:sz="12" w:space="1" w:color="92D050"/>
        </w:pBdr>
        <w:spacing w:line="276" w:lineRule="auto"/>
        <w:jc w:val="both"/>
        <w:rPr>
          <w:rFonts w:ascii="Arial" w:hAnsi="Arial" w:cs="Arial"/>
          <w:sz w:val="22"/>
          <w:szCs w:val="22"/>
        </w:rPr>
      </w:pPr>
      <w:r w:rsidRPr="00644B84">
        <w:rPr>
          <w:rFonts w:ascii="Arial" w:hAnsi="Arial" w:cs="Arial"/>
          <w:b/>
          <w:bCs/>
          <w:sz w:val="22"/>
          <w:szCs w:val="22"/>
        </w:rPr>
        <w:t>QUESTÃO 0</w:t>
      </w:r>
      <w:r>
        <w:rPr>
          <w:rFonts w:ascii="Arial" w:hAnsi="Arial" w:cs="Arial"/>
          <w:b/>
          <w:bCs/>
          <w:sz w:val="22"/>
          <w:szCs w:val="22"/>
        </w:rPr>
        <w:t>6</w:t>
      </w:r>
    </w:p>
    <w:p w14:paraId="581F6FEB" w14:textId="4368EFD8" w:rsidR="00E50454" w:rsidRDefault="00E50454" w:rsidP="00077EB3">
      <w:pPr>
        <w:spacing w:line="276" w:lineRule="auto"/>
        <w:jc w:val="both"/>
        <w:rPr>
          <w:rFonts w:ascii="Arial" w:hAnsi="Arial" w:cs="Arial"/>
          <w:sz w:val="22"/>
          <w:szCs w:val="22"/>
        </w:rPr>
      </w:pPr>
    </w:p>
    <w:p w14:paraId="28E9E4E2" w14:textId="086CC48C" w:rsidR="003E519E" w:rsidRPr="003E519E" w:rsidRDefault="003E519E" w:rsidP="003E519E">
      <w:pPr>
        <w:widowControl w:val="0"/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sz w:val="22"/>
          <w:szCs w:val="22"/>
        </w:rPr>
      </w:pPr>
      <w:r w:rsidRPr="003E519E">
        <w:rPr>
          <w:rFonts w:ascii="Arial" w:hAnsi="Arial" w:cs="Arial"/>
          <w:sz w:val="22"/>
          <w:szCs w:val="22"/>
        </w:rPr>
        <w:t xml:space="preserve">Numa equação, encontramos o valor de </w:t>
      </w:r>
      <w:r w:rsidRPr="003E519E">
        <w:rPr>
          <w:rFonts w:ascii="Arial" w:hAnsi="Arial" w:cs="Arial"/>
          <w:position w:val="-6"/>
          <w:sz w:val="22"/>
          <w:szCs w:val="22"/>
        </w:rPr>
        <w:object w:dxaOrig="460" w:dyaOrig="260" w14:anchorId="077A560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12pt" o:ole="">
            <v:imagedata r:id="rId9" o:title=""/>
          </v:shape>
          <o:OLEObject Type="Embed" ProgID="Equation.DSMT4" ShapeID="_x0000_i1025" DrawAspect="Content" ObjectID="_1646750471" r:id="rId10"/>
        </w:object>
      </w:r>
      <w:r w:rsidRPr="003E519E">
        <w:rPr>
          <w:rFonts w:ascii="Arial" w:hAnsi="Arial" w:cs="Arial"/>
          <w:sz w:val="22"/>
          <w:szCs w:val="22"/>
        </w:rPr>
        <w:t xml:space="preserve"> Para chegar a esse resultado, somamos os quadrados de dois números pares, X² + (X+2)²=884 consecutivos e positivos. Após a</w:t>
      </w:r>
      <w:r>
        <w:rPr>
          <w:rFonts w:ascii="Arial" w:hAnsi="Arial" w:cs="Arial"/>
          <w:sz w:val="22"/>
          <w:szCs w:val="22"/>
        </w:rPr>
        <w:t xml:space="preserve"> </w:t>
      </w:r>
      <w:r w:rsidRPr="003E519E">
        <w:rPr>
          <w:rFonts w:ascii="Arial" w:hAnsi="Arial" w:cs="Arial"/>
          <w:sz w:val="22"/>
          <w:szCs w:val="22"/>
        </w:rPr>
        <w:t>distribuição e organização dos valores chegamos a</w:t>
      </w:r>
      <w:r>
        <w:rPr>
          <w:rFonts w:ascii="Arial" w:hAnsi="Arial" w:cs="Arial"/>
          <w:sz w:val="22"/>
          <w:szCs w:val="22"/>
        </w:rPr>
        <w:t xml:space="preserve"> </w:t>
      </w:r>
      <w:r w:rsidRPr="003E519E">
        <w:rPr>
          <w:rFonts w:ascii="Arial" w:hAnsi="Arial" w:cs="Arial"/>
          <w:sz w:val="22"/>
          <w:szCs w:val="22"/>
        </w:rPr>
        <w:t>seguinte equação x² + 2x – 440 =0 Determine o menor número</w:t>
      </w:r>
    </w:p>
    <w:p w14:paraId="1D88A04D" w14:textId="77777777" w:rsidR="003E519E" w:rsidRDefault="003E519E" w:rsidP="003E519E">
      <w:pPr>
        <w:spacing w:line="276" w:lineRule="auto"/>
        <w:ind w:left="227" w:hanging="227"/>
        <w:jc w:val="both"/>
        <w:rPr>
          <w:rFonts w:ascii="Arial" w:hAnsi="Arial" w:cs="Arial"/>
          <w:sz w:val="22"/>
          <w:szCs w:val="22"/>
          <w:lang w:eastAsia="zh-CN"/>
        </w:rPr>
      </w:pPr>
    </w:p>
    <w:p w14:paraId="2FFE7D08" w14:textId="1DFF832B" w:rsidR="003E519E" w:rsidRPr="003E519E" w:rsidRDefault="003E519E" w:rsidP="003E519E">
      <w:pPr>
        <w:pStyle w:val="PargrafodaLista"/>
        <w:numPr>
          <w:ilvl w:val="0"/>
          <w:numId w:val="37"/>
        </w:numPr>
        <w:spacing w:after="0"/>
        <w:ind w:left="360"/>
        <w:jc w:val="both"/>
        <w:rPr>
          <w:rFonts w:ascii="Arial" w:hAnsi="Arial" w:cs="Arial"/>
          <w:lang w:eastAsia="zh-CN"/>
        </w:rPr>
      </w:pPr>
      <w:r w:rsidRPr="003E519E">
        <w:rPr>
          <w:rFonts w:ascii="Arial" w:hAnsi="Arial" w:cs="Arial"/>
          <w:lang w:eastAsia="zh-CN"/>
        </w:rPr>
        <w:t>10</w:t>
      </w:r>
    </w:p>
    <w:p w14:paraId="510F75BF" w14:textId="65A6B305" w:rsidR="003E519E" w:rsidRPr="003E519E" w:rsidRDefault="003E519E" w:rsidP="003E519E">
      <w:pPr>
        <w:pStyle w:val="PargrafodaLista"/>
        <w:numPr>
          <w:ilvl w:val="0"/>
          <w:numId w:val="37"/>
        </w:numPr>
        <w:spacing w:after="0"/>
        <w:ind w:left="360"/>
        <w:jc w:val="both"/>
        <w:rPr>
          <w:rFonts w:ascii="Arial" w:hAnsi="Arial" w:cs="Arial"/>
          <w:lang w:eastAsia="zh-CN"/>
        </w:rPr>
      </w:pPr>
      <w:r w:rsidRPr="003E519E">
        <w:rPr>
          <w:rFonts w:ascii="Arial" w:hAnsi="Arial" w:cs="Arial"/>
          <w:lang w:eastAsia="zh-CN"/>
        </w:rPr>
        <w:t>16</w:t>
      </w:r>
    </w:p>
    <w:p w14:paraId="5924F20F" w14:textId="5999CD29" w:rsidR="003E519E" w:rsidRPr="003E519E" w:rsidRDefault="003E519E" w:rsidP="003E519E">
      <w:pPr>
        <w:pStyle w:val="PargrafodaLista"/>
        <w:numPr>
          <w:ilvl w:val="0"/>
          <w:numId w:val="37"/>
        </w:numPr>
        <w:spacing w:after="0"/>
        <w:ind w:left="360"/>
        <w:jc w:val="both"/>
        <w:rPr>
          <w:rFonts w:ascii="Arial" w:hAnsi="Arial" w:cs="Arial"/>
          <w:lang w:eastAsia="zh-CN"/>
        </w:rPr>
      </w:pPr>
      <w:r w:rsidRPr="003E519E">
        <w:rPr>
          <w:rFonts w:ascii="Arial" w:hAnsi="Arial" w:cs="Arial"/>
          <w:lang w:eastAsia="zh-CN"/>
        </w:rPr>
        <w:t>20</w:t>
      </w:r>
    </w:p>
    <w:p w14:paraId="796702D6" w14:textId="78ACAA6E" w:rsidR="003E519E" w:rsidRPr="003E519E" w:rsidRDefault="003E519E" w:rsidP="003E519E">
      <w:pPr>
        <w:pStyle w:val="PargrafodaLista"/>
        <w:numPr>
          <w:ilvl w:val="0"/>
          <w:numId w:val="37"/>
        </w:numPr>
        <w:spacing w:after="0"/>
        <w:ind w:left="360"/>
        <w:jc w:val="both"/>
        <w:rPr>
          <w:rFonts w:ascii="Arial" w:hAnsi="Arial" w:cs="Arial"/>
          <w:lang w:eastAsia="zh-CN"/>
        </w:rPr>
      </w:pPr>
      <w:r w:rsidRPr="003E519E">
        <w:rPr>
          <w:rFonts w:ascii="Arial" w:hAnsi="Arial" w:cs="Arial"/>
          <w:lang w:eastAsia="zh-CN"/>
        </w:rPr>
        <w:t>22</w:t>
      </w:r>
    </w:p>
    <w:p w14:paraId="7FE4C054" w14:textId="31537D5E" w:rsidR="003E519E" w:rsidRPr="003E519E" w:rsidRDefault="003E519E" w:rsidP="003E519E">
      <w:pPr>
        <w:pStyle w:val="PargrafodaLista"/>
        <w:numPr>
          <w:ilvl w:val="0"/>
          <w:numId w:val="37"/>
        </w:numPr>
        <w:spacing w:after="0"/>
        <w:ind w:left="360"/>
        <w:jc w:val="both"/>
        <w:rPr>
          <w:rFonts w:ascii="Arial" w:hAnsi="Arial" w:cs="Arial"/>
          <w:lang w:eastAsia="zh-CN"/>
        </w:rPr>
      </w:pPr>
      <w:r w:rsidRPr="003E519E">
        <w:rPr>
          <w:rFonts w:ascii="Arial" w:hAnsi="Arial" w:cs="Arial"/>
          <w:lang w:eastAsia="zh-CN"/>
        </w:rPr>
        <w:t>45</w:t>
      </w:r>
    </w:p>
    <w:p w14:paraId="49B69AFC" w14:textId="3310CFF3" w:rsidR="003E519E" w:rsidRDefault="003E519E" w:rsidP="003E519E">
      <w:pPr>
        <w:spacing w:line="276" w:lineRule="auto"/>
        <w:jc w:val="both"/>
        <w:rPr>
          <w:rFonts w:ascii="Arial" w:hAnsi="Arial" w:cs="Arial"/>
          <w:sz w:val="22"/>
          <w:szCs w:val="22"/>
          <w:lang w:eastAsia="zh-CN"/>
        </w:rPr>
      </w:pPr>
    </w:p>
    <w:p w14:paraId="27066669" w14:textId="3B938869" w:rsidR="003E519E" w:rsidRDefault="003E519E" w:rsidP="003E519E">
      <w:pPr>
        <w:spacing w:line="276" w:lineRule="auto"/>
        <w:jc w:val="both"/>
        <w:rPr>
          <w:rFonts w:ascii="Arial" w:hAnsi="Arial" w:cs="Arial"/>
          <w:sz w:val="22"/>
          <w:szCs w:val="22"/>
          <w:lang w:eastAsia="zh-CN"/>
        </w:rPr>
      </w:pPr>
    </w:p>
    <w:p w14:paraId="25E4FBD0" w14:textId="5C9D21F8" w:rsidR="003E519E" w:rsidRDefault="003E519E" w:rsidP="003E519E">
      <w:pPr>
        <w:spacing w:line="276" w:lineRule="auto"/>
        <w:jc w:val="both"/>
        <w:rPr>
          <w:rFonts w:ascii="Arial" w:hAnsi="Arial" w:cs="Arial"/>
          <w:sz w:val="22"/>
          <w:szCs w:val="22"/>
          <w:lang w:eastAsia="zh-CN"/>
        </w:rPr>
      </w:pPr>
    </w:p>
    <w:p w14:paraId="132D04E8" w14:textId="4121FBA4" w:rsidR="003E519E" w:rsidRDefault="003E519E" w:rsidP="003E519E">
      <w:pPr>
        <w:spacing w:line="276" w:lineRule="auto"/>
        <w:jc w:val="both"/>
        <w:rPr>
          <w:rFonts w:ascii="Arial" w:hAnsi="Arial" w:cs="Arial"/>
          <w:sz w:val="22"/>
          <w:szCs w:val="22"/>
          <w:lang w:eastAsia="zh-CN"/>
        </w:rPr>
      </w:pPr>
    </w:p>
    <w:p w14:paraId="4FBFA7BB" w14:textId="06929305" w:rsidR="003E519E" w:rsidRDefault="003E519E" w:rsidP="003E519E">
      <w:pPr>
        <w:spacing w:line="276" w:lineRule="auto"/>
        <w:jc w:val="both"/>
        <w:rPr>
          <w:rFonts w:ascii="Arial" w:hAnsi="Arial" w:cs="Arial"/>
          <w:sz w:val="22"/>
          <w:szCs w:val="22"/>
          <w:lang w:eastAsia="zh-CN"/>
        </w:rPr>
      </w:pPr>
    </w:p>
    <w:p w14:paraId="401ED160" w14:textId="7953304E" w:rsidR="003E519E" w:rsidRDefault="003E519E" w:rsidP="003E519E">
      <w:pPr>
        <w:spacing w:line="276" w:lineRule="auto"/>
        <w:jc w:val="both"/>
        <w:rPr>
          <w:rFonts w:ascii="Arial" w:hAnsi="Arial" w:cs="Arial"/>
          <w:sz w:val="22"/>
          <w:szCs w:val="22"/>
          <w:lang w:eastAsia="zh-CN"/>
        </w:rPr>
      </w:pPr>
    </w:p>
    <w:p w14:paraId="077117C7" w14:textId="77777777" w:rsidR="003E519E" w:rsidRDefault="003E519E" w:rsidP="003E519E">
      <w:pPr>
        <w:spacing w:line="276" w:lineRule="auto"/>
        <w:jc w:val="both"/>
        <w:rPr>
          <w:rFonts w:ascii="Arial" w:hAnsi="Arial" w:cs="Arial"/>
          <w:sz w:val="22"/>
          <w:szCs w:val="22"/>
          <w:lang w:eastAsia="zh-CN"/>
        </w:rPr>
      </w:pPr>
    </w:p>
    <w:p w14:paraId="446D7B09" w14:textId="5C458CB7" w:rsidR="003E519E" w:rsidRPr="00846013" w:rsidRDefault="003E519E" w:rsidP="003E519E">
      <w:pPr>
        <w:pBdr>
          <w:bottom w:val="single" w:sz="12" w:space="1" w:color="92D050"/>
        </w:pBdr>
        <w:spacing w:line="276" w:lineRule="auto"/>
        <w:jc w:val="both"/>
        <w:rPr>
          <w:rFonts w:ascii="Arial" w:hAnsi="Arial" w:cs="Arial"/>
          <w:sz w:val="22"/>
          <w:szCs w:val="22"/>
        </w:rPr>
      </w:pPr>
      <w:r w:rsidRPr="00644B84">
        <w:rPr>
          <w:rFonts w:ascii="Arial" w:hAnsi="Arial" w:cs="Arial"/>
          <w:b/>
          <w:bCs/>
          <w:sz w:val="22"/>
          <w:szCs w:val="22"/>
        </w:rPr>
        <w:lastRenderedPageBreak/>
        <w:t>QUESTÃO 0</w:t>
      </w:r>
      <w:r>
        <w:rPr>
          <w:rFonts w:ascii="Arial" w:hAnsi="Arial" w:cs="Arial"/>
          <w:b/>
          <w:bCs/>
          <w:sz w:val="22"/>
          <w:szCs w:val="22"/>
        </w:rPr>
        <w:t>7</w:t>
      </w:r>
    </w:p>
    <w:p w14:paraId="1498C941" w14:textId="77777777" w:rsidR="003E519E" w:rsidRPr="003E519E" w:rsidRDefault="003E519E" w:rsidP="003E519E">
      <w:pPr>
        <w:spacing w:line="276" w:lineRule="auto"/>
        <w:jc w:val="both"/>
        <w:rPr>
          <w:rFonts w:ascii="Arial" w:hAnsi="Arial" w:cs="Arial"/>
          <w:sz w:val="22"/>
          <w:szCs w:val="22"/>
          <w:lang w:eastAsia="zh-CN"/>
        </w:rPr>
      </w:pPr>
    </w:p>
    <w:p w14:paraId="49F63AE7" w14:textId="1EC4561F" w:rsidR="003E519E" w:rsidRPr="003E519E" w:rsidRDefault="003E519E" w:rsidP="003E519E">
      <w:pPr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sz w:val="22"/>
          <w:szCs w:val="22"/>
        </w:rPr>
      </w:pPr>
      <w:r w:rsidRPr="003E519E">
        <w:rPr>
          <w:rFonts w:ascii="Arial" w:hAnsi="Arial" w:cs="Arial"/>
          <w:sz w:val="22"/>
          <w:szCs w:val="22"/>
        </w:rPr>
        <w:t xml:space="preserve">A maior e a menor raiz da equação x² - 18x + 80 =0 </w:t>
      </w:r>
      <w:proofErr w:type="gramStart"/>
      <w:r w:rsidRPr="003E519E">
        <w:rPr>
          <w:rFonts w:ascii="Arial" w:hAnsi="Arial" w:cs="Arial"/>
          <w:sz w:val="22"/>
          <w:szCs w:val="22"/>
        </w:rPr>
        <w:t>são</w:t>
      </w:r>
      <w:r>
        <w:rPr>
          <w:rFonts w:ascii="Arial" w:hAnsi="Arial" w:cs="Arial"/>
          <w:sz w:val="22"/>
          <w:szCs w:val="22"/>
        </w:rPr>
        <w:t>,</w:t>
      </w:r>
      <w:proofErr w:type="gramEnd"/>
      <w:r w:rsidRPr="003E519E">
        <w:rPr>
          <w:rFonts w:ascii="Arial" w:hAnsi="Arial" w:cs="Arial"/>
          <w:sz w:val="22"/>
          <w:szCs w:val="22"/>
        </w:rPr>
        <w:t xml:space="preserve"> respectivamente:</w:t>
      </w:r>
    </w:p>
    <w:p w14:paraId="412CF51C" w14:textId="77777777" w:rsidR="003E519E" w:rsidRDefault="003E519E" w:rsidP="003E519E">
      <w:pPr>
        <w:spacing w:line="276" w:lineRule="auto"/>
        <w:ind w:left="227" w:hanging="227"/>
        <w:jc w:val="both"/>
        <w:rPr>
          <w:rFonts w:ascii="Arial" w:hAnsi="Arial" w:cs="Arial"/>
          <w:sz w:val="22"/>
          <w:szCs w:val="22"/>
          <w:lang w:eastAsia="zh-CN"/>
        </w:rPr>
      </w:pPr>
    </w:p>
    <w:p w14:paraId="063E97C6" w14:textId="54F1485C" w:rsidR="003E519E" w:rsidRPr="003E519E" w:rsidRDefault="003E519E" w:rsidP="003E519E">
      <w:pPr>
        <w:pStyle w:val="PargrafodaLista"/>
        <w:numPr>
          <w:ilvl w:val="0"/>
          <w:numId w:val="35"/>
        </w:numPr>
        <w:spacing w:after="0"/>
        <w:ind w:left="360"/>
        <w:jc w:val="both"/>
        <w:rPr>
          <w:rFonts w:ascii="Arial" w:hAnsi="Arial" w:cs="Arial"/>
          <w:lang w:eastAsia="zh-CN"/>
        </w:rPr>
      </w:pPr>
      <w:r w:rsidRPr="003E519E">
        <w:rPr>
          <w:rFonts w:ascii="Arial" w:hAnsi="Arial" w:cs="Arial"/>
          <w:lang w:eastAsia="zh-CN"/>
        </w:rPr>
        <w:t>80 e 20</w:t>
      </w:r>
    </w:p>
    <w:p w14:paraId="2A5130F7" w14:textId="580DA1A9" w:rsidR="003E519E" w:rsidRPr="003E519E" w:rsidRDefault="003E519E" w:rsidP="003E519E">
      <w:pPr>
        <w:pStyle w:val="PargrafodaLista"/>
        <w:numPr>
          <w:ilvl w:val="0"/>
          <w:numId w:val="35"/>
        </w:numPr>
        <w:spacing w:after="0"/>
        <w:ind w:left="360"/>
        <w:jc w:val="both"/>
        <w:rPr>
          <w:rFonts w:ascii="Arial" w:hAnsi="Arial" w:cs="Arial"/>
          <w:lang w:eastAsia="zh-CN"/>
        </w:rPr>
      </w:pPr>
      <w:r w:rsidRPr="003E519E">
        <w:rPr>
          <w:rFonts w:ascii="Arial" w:hAnsi="Arial" w:cs="Arial"/>
          <w:lang w:eastAsia="zh-CN"/>
        </w:rPr>
        <w:t>20 e 60</w:t>
      </w:r>
    </w:p>
    <w:p w14:paraId="07D049C0" w14:textId="457F0E23" w:rsidR="003E519E" w:rsidRPr="003E519E" w:rsidRDefault="003E519E" w:rsidP="003E519E">
      <w:pPr>
        <w:pStyle w:val="PargrafodaLista"/>
        <w:numPr>
          <w:ilvl w:val="0"/>
          <w:numId w:val="35"/>
        </w:numPr>
        <w:spacing w:after="0"/>
        <w:ind w:left="360"/>
        <w:jc w:val="both"/>
        <w:rPr>
          <w:rFonts w:ascii="Arial" w:hAnsi="Arial" w:cs="Arial"/>
          <w:lang w:eastAsia="zh-CN"/>
        </w:rPr>
      </w:pPr>
      <w:r w:rsidRPr="003E519E">
        <w:rPr>
          <w:rFonts w:ascii="Arial" w:hAnsi="Arial" w:cs="Arial"/>
          <w:lang w:eastAsia="zh-CN"/>
        </w:rPr>
        <w:t>10 e 80</w:t>
      </w:r>
    </w:p>
    <w:p w14:paraId="5CAA124E" w14:textId="3EDEF832" w:rsidR="003E519E" w:rsidRPr="003E519E" w:rsidRDefault="003E519E" w:rsidP="003E519E">
      <w:pPr>
        <w:pStyle w:val="PargrafodaLista"/>
        <w:numPr>
          <w:ilvl w:val="0"/>
          <w:numId w:val="35"/>
        </w:numPr>
        <w:spacing w:after="0"/>
        <w:ind w:left="360"/>
        <w:jc w:val="both"/>
        <w:rPr>
          <w:rFonts w:ascii="Arial" w:hAnsi="Arial" w:cs="Arial"/>
          <w:lang w:eastAsia="zh-CN"/>
        </w:rPr>
      </w:pPr>
      <w:r w:rsidRPr="003E519E">
        <w:rPr>
          <w:rFonts w:ascii="Arial" w:hAnsi="Arial" w:cs="Arial"/>
          <w:lang w:eastAsia="zh-CN"/>
        </w:rPr>
        <w:t>50 e 30</w:t>
      </w:r>
    </w:p>
    <w:p w14:paraId="038D2616" w14:textId="62128FA2" w:rsidR="003E519E" w:rsidRPr="003E519E" w:rsidRDefault="003E519E" w:rsidP="003E519E">
      <w:pPr>
        <w:pStyle w:val="PargrafodaLista"/>
        <w:numPr>
          <w:ilvl w:val="0"/>
          <w:numId w:val="35"/>
        </w:numPr>
        <w:spacing w:after="0"/>
        <w:ind w:left="360"/>
        <w:jc w:val="both"/>
        <w:rPr>
          <w:rFonts w:ascii="Arial" w:hAnsi="Arial" w:cs="Arial"/>
          <w:lang w:eastAsia="zh-CN"/>
        </w:rPr>
      </w:pPr>
      <w:r w:rsidRPr="003E519E">
        <w:rPr>
          <w:rFonts w:ascii="Arial" w:hAnsi="Arial" w:cs="Arial"/>
          <w:lang w:eastAsia="zh-CN"/>
        </w:rPr>
        <w:t>80 e 100</w:t>
      </w:r>
    </w:p>
    <w:p w14:paraId="58FAD51C" w14:textId="18A9CF17" w:rsidR="003E519E" w:rsidRDefault="003E519E" w:rsidP="003E519E">
      <w:pPr>
        <w:spacing w:line="276" w:lineRule="auto"/>
        <w:jc w:val="both"/>
        <w:rPr>
          <w:rFonts w:ascii="Arial" w:hAnsi="Arial" w:cs="Arial"/>
          <w:sz w:val="22"/>
          <w:szCs w:val="22"/>
          <w:lang w:eastAsia="zh-CN"/>
        </w:rPr>
      </w:pPr>
    </w:p>
    <w:p w14:paraId="0138DA5B" w14:textId="734D8772" w:rsidR="003E519E" w:rsidRPr="00846013" w:rsidRDefault="003E519E" w:rsidP="003E519E">
      <w:pPr>
        <w:pBdr>
          <w:bottom w:val="single" w:sz="12" w:space="1" w:color="92D050"/>
        </w:pBdr>
        <w:spacing w:line="276" w:lineRule="auto"/>
        <w:jc w:val="both"/>
        <w:rPr>
          <w:rFonts w:ascii="Arial" w:hAnsi="Arial" w:cs="Arial"/>
          <w:sz w:val="22"/>
          <w:szCs w:val="22"/>
        </w:rPr>
      </w:pPr>
      <w:r w:rsidRPr="00644B84">
        <w:rPr>
          <w:rFonts w:ascii="Arial" w:hAnsi="Arial" w:cs="Arial"/>
          <w:b/>
          <w:bCs/>
          <w:sz w:val="22"/>
          <w:szCs w:val="22"/>
        </w:rPr>
        <w:t>QUESTÃO 0</w:t>
      </w:r>
      <w:r>
        <w:rPr>
          <w:rFonts w:ascii="Arial" w:hAnsi="Arial" w:cs="Arial"/>
          <w:b/>
          <w:bCs/>
          <w:sz w:val="22"/>
          <w:szCs w:val="22"/>
        </w:rPr>
        <w:t>8</w:t>
      </w:r>
    </w:p>
    <w:p w14:paraId="457A55C2" w14:textId="77777777" w:rsidR="003E519E" w:rsidRPr="003E519E" w:rsidRDefault="003E519E" w:rsidP="003E519E">
      <w:pPr>
        <w:spacing w:line="276" w:lineRule="auto"/>
        <w:jc w:val="both"/>
        <w:rPr>
          <w:rFonts w:ascii="Arial" w:hAnsi="Arial" w:cs="Arial"/>
          <w:sz w:val="22"/>
          <w:szCs w:val="22"/>
          <w:lang w:eastAsia="zh-CN"/>
        </w:rPr>
      </w:pPr>
    </w:p>
    <w:p w14:paraId="29CE7913" w14:textId="4DEDFBA3" w:rsidR="003E519E" w:rsidRPr="003E519E" w:rsidRDefault="003E519E" w:rsidP="003E519E">
      <w:pPr>
        <w:widowControl w:val="0"/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sz w:val="22"/>
          <w:szCs w:val="22"/>
        </w:rPr>
      </w:pPr>
      <w:r w:rsidRPr="003E519E">
        <w:rPr>
          <w:rFonts w:ascii="Arial" w:hAnsi="Arial" w:cs="Arial"/>
          <w:sz w:val="22"/>
          <w:szCs w:val="22"/>
        </w:rPr>
        <w:t xml:space="preserve">Uma fábrica de autopeças tem sua produção </w:t>
      </w:r>
      <w:r w:rsidRPr="003E519E">
        <w:rPr>
          <w:rFonts w:ascii="Arial" w:hAnsi="Arial" w:cs="Arial"/>
          <w:position w:val="-4"/>
          <w:sz w:val="22"/>
          <w:szCs w:val="22"/>
        </w:rPr>
        <w:object w:dxaOrig="200" w:dyaOrig="240" w14:anchorId="7B42FA92">
          <v:shape id="_x0000_i1026" type="#_x0000_t75" style="width:9pt;height:12pt" o:ole="">
            <v:imagedata r:id="rId11" o:title=""/>
          </v:shape>
          <o:OLEObject Type="Embed" ProgID="Equation.DSMT4" ShapeID="_x0000_i1026" DrawAspect="Content" ObjectID="_1646750472" r:id="rId12"/>
        </w:object>
      </w:r>
      <w:r w:rsidRPr="003E519E">
        <w:rPr>
          <w:rFonts w:ascii="Arial" w:hAnsi="Arial" w:cs="Arial"/>
          <w:sz w:val="22"/>
          <w:szCs w:val="22"/>
        </w:rPr>
        <w:t xml:space="preserve"> diária de peças expressa pela função </w:t>
      </w:r>
      <w:r w:rsidRPr="003E519E">
        <w:rPr>
          <w:rFonts w:ascii="Arial" w:hAnsi="Arial" w:cs="Arial"/>
          <w:i/>
          <w:iCs/>
          <w:position w:val="-10"/>
          <w:sz w:val="22"/>
          <w:szCs w:val="22"/>
        </w:rPr>
        <w:object w:dxaOrig="1200" w:dyaOrig="360" w14:anchorId="53939D70">
          <v:shape id="_x0000_i1027" type="#_x0000_t75" style="width:60pt;height:18.75pt" o:ole="">
            <v:imagedata r:id="rId13" o:title=""/>
          </v:shape>
          <o:OLEObject Type="Embed" ProgID="Equation.DSMT4" ShapeID="_x0000_i1027" DrawAspect="Content" ObjectID="_1646750473" r:id="rId14"/>
        </w:object>
      </w:r>
      <w:r w:rsidRPr="003E519E">
        <w:rPr>
          <w:rFonts w:ascii="Arial" w:hAnsi="Arial" w:cs="Arial"/>
          <w:i/>
          <w:iCs/>
          <w:sz w:val="22"/>
          <w:szCs w:val="22"/>
        </w:rPr>
        <w:t xml:space="preserve"> </w:t>
      </w:r>
      <w:r w:rsidRPr="003E519E">
        <w:rPr>
          <w:rFonts w:ascii="Arial" w:hAnsi="Arial" w:cs="Arial"/>
          <w:sz w:val="22"/>
          <w:szCs w:val="22"/>
        </w:rPr>
        <w:t xml:space="preserve">em que t indica a quantidade de horas passadas após o início do dia de trabalho. Sabendo que a fábrica inicia o expediente às </w:t>
      </w:r>
      <w:r w:rsidRPr="003E519E">
        <w:rPr>
          <w:rFonts w:ascii="Arial" w:hAnsi="Arial" w:cs="Arial"/>
          <w:position w:val="-6"/>
          <w:sz w:val="22"/>
          <w:szCs w:val="22"/>
        </w:rPr>
        <w:object w:dxaOrig="180" w:dyaOrig="260" w14:anchorId="610BA8D4">
          <v:shape id="_x0000_i1028" type="#_x0000_t75" style="width:9pt;height:12pt" o:ole="">
            <v:imagedata r:id="rId15" o:title=""/>
          </v:shape>
          <o:OLEObject Type="Embed" ProgID="Equation.DSMT4" ShapeID="_x0000_i1028" DrawAspect="Content" ObjectID="_1646750474" r:id="rId16"/>
        </w:object>
      </w:r>
      <w:r w:rsidRPr="003E519E">
        <w:rPr>
          <w:rFonts w:ascii="Arial" w:hAnsi="Arial" w:cs="Arial"/>
          <w:sz w:val="22"/>
          <w:szCs w:val="22"/>
        </w:rPr>
        <w:t xml:space="preserve"> horas, determine a quantidade de peças produzidas até </w:t>
      </w:r>
      <w:proofErr w:type="gramStart"/>
      <w:r w:rsidRPr="003E519E">
        <w:rPr>
          <w:rFonts w:ascii="Arial" w:hAnsi="Arial" w:cs="Arial"/>
          <w:sz w:val="22"/>
          <w:szCs w:val="22"/>
        </w:rPr>
        <w:t>as</w:t>
      </w:r>
      <w:proofErr w:type="gramEnd"/>
      <w:r w:rsidRPr="003E519E">
        <w:rPr>
          <w:rFonts w:ascii="Arial" w:hAnsi="Arial" w:cs="Arial"/>
          <w:sz w:val="22"/>
          <w:szCs w:val="22"/>
        </w:rPr>
        <w:t xml:space="preserve"> 10 horas.</w:t>
      </w:r>
    </w:p>
    <w:p w14:paraId="29F32A3D" w14:textId="77777777" w:rsidR="003E519E" w:rsidRDefault="003E519E" w:rsidP="003E519E">
      <w:pPr>
        <w:spacing w:line="276" w:lineRule="auto"/>
        <w:ind w:left="227" w:hanging="227"/>
        <w:jc w:val="both"/>
        <w:rPr>
          <w:rFonts w:ascii="Arial" w:hAnsi="Arial" w:cs="Arial"/>
          <w:sz w:val="22"/>
          <w:szCs w:val="22"/>
          <w:lang w:eastAsia="zh-CN"/>
        </w:rPr>
      </w:pPr>
    </w:p>
    <w:p w14:paraId="7107A8F0" w14:textId="583F2FD0" w:rsidR="003E519E" w:rsidRPr="003E519E" w:rsidRDefault="003E519E" w:rsidP="003E519E">
      <w:pPr>
        <w:pStyle w:val="PargrafodaLista"/>
        <w:numPr>
          <w:ilvl w:val="0"/>
          <w:numId w:val="39"/>
        </w:numPr>
        <w:ind w:left="360"/>
        <w:jc w:val="both"/>
        <w:rPr>
          <w:rFonts w:ascii="Arial" w:hAnsi="Arial" w:cs="Arial"/>
          <w:lang w:eastAsia="zh-CN"/>
        </w:rPr>
      </w:pPr>
      <w:proofErr w:type="gramStart"/>
      <w:r w:rsidRPr="003E519E">
        <w:rPr>
          <w:rFonts w:ascii="Arial" w:hAnsi="Arial" w:cs="Arial"/>
        </w:rPr>
        <w:t>9</w:t>
      </w:r>
      <w:proofErr w:type="gramEnd"/>
      <w:r w:rsidRPr="003E519E">
        <w:rPr>
          <w:rFonts w:ascii="Arial" w:hAnsi="Arial" w:cs="Arial"/>
        </w:rPr>
        <w:t xml:space="preserve"> peças</w:t>
      </w:r>
    </w:p>
    <w:p w14:paraId="4DE8F3A0" w14:textId="5AB8B650" w:rsidR="003E519E" w:rsidRPr="003E519E" w:rsidRDefault="003E519E" w:rsidP="003E519E">
      <w:pPr>
        <w:pStyle w:val="PargrafodaLista"/>
        <w:numPr>
          <w:ilvl w:val="0"/>
          <w:numId w:val="39"/>
        </w:numPr>
        <w:ind w:left="360"/>
        <w:jc w:val="both"/>
        <w:rPr>
          <w:rFonts w:ascii="Arial" w:hAnsi="Arial" w:cs="Arial"/>
          <w:lang w:eastAsia="zh-CN"/>
        </w:rPr>
      </w:pPr>
      <w:r w:rsidRPr="003E519E">
        <w:rPr>
          <w:rFonts w:ascii="Arial" w:hAnsi="Arial" w:cs="Arial"/>
        </w:rPr>
        <w:t>20peças</w:t>
      </w:r>
    </w:p>
    <w:p w14:paraId="7CD72573" w14:textId="785D02EA" w:rsidR="003E519E" w:rsidRPr="003E519E" w:rsidRDefault="003E519E" w:rsidP="003E519E">
      <w:pPr>
        <w:pStyle w:val="PargrafodaLista"/>
        <w:numPr>
          <w:ilvl w:val="0"/>
          <w:numId w:val="39"/>
        </w:numPr>
        <w:ind w:left="360"/>
        <w:jc w:val="both"/>
        <w:rPr>
          <w:rFonts w:ascii="Arial" w:hAnsi="Arial" w:cs="Arial"/>
          <w:lang w:eastAsia="zh-CN"/>
        </w:rPr>
      </w:pPr>
      <w:r w:rsidRPr="003E519E">
        <w:rPr>
          <w:rFonts w:ascii="Arial" w:hAnsi="Arial" w:cs="Arial"/>
          <w:lang w:eastAsia="zh-CN"/>
        </w:rPr>
        <w:t>44</w:t>
      </w:r>
      <w:r w:rsidRPr="003E519E">
        <w:rPr>
          <w:rFonts w:ascii="Arial" w:hAnsi="Arial" w:cs="Arial"/>
        </w:rPr>
        <w:t xml:space="preserve"> peças</w:t>
      </w:r>
    </w:p>
    <w:p w14:paraId="64C4B54B" w14:textId="63FFCA08" w:rsidR="003E519E" w:rsidRPr="003E519E" w:rsidRDefault="003E519E" w:rsidP="003E519E">
      <w:pPr>
        <w:pStyle w:val="PargrafodaLista"/>
        <w:numPr>
          <w:ilvl w:val="0"/>
          <w:numId w:val="39"/>
        </w:numPr>
        <w:ind w:left="360"/>
        <w:jc w:val="both"/>
        <w:rPr>
          <w:rFonts w:ascii="Arial" w:hAnsi="Arial" w:cs="Arial"/>
          <w:lang w:eastAsia="zh-CN"/>
        </w:rPr>
      </w:pPr>
      <w:r w:rsidRPr="003E519E">
        <w:rPr>
          <w:rFonts w:ascii="Arial" w:hAnsi="Arial" w:cs="Arial"/>
          <w:lang w:eastAsia="zh-CN"/>
        </w:rPr>
        <w:t>68</w:t>
      </w:r>
      <w:r w:rsidRPr="003E519E">
        <w:rPr>
          <w:rFonts w:ascii="Arial" w:hAnsi="Arial" w:cs="Arial"/>
        </w:rPr>
        <w:t xml:space="preserve"> peças</w:t>
      </w:r>
    </w:p>
    <w:p w14:paraId="696BFCA6" w14:textId="3D7BD777" w:rsidR="003E519E" w:rsidRPr="003E519E" w:rsidRDefault="003E519E" w:rsidP="003E519E">
      <w:pPr>
        <w:pStyle w:val="PargrafodaLista"/>
        <w:numPr>
          <w:ilvl w:val="0"/>
          <w:numId w:val="39"/>
        </w:numPr>
        <w:ind w:left="360"/>
        <w:jc w:val="both"/>
        <w:rPr>
          <w:rFonts w:ascii="Arial" w:hAnsi="Arial" w:cs="Arial"/>
          <w:lang w:eastAsia="zh-CN"/>
        </w:rPr>
      </w:pPr>
      <w:r>
        <w:rPr>
          <w:rFonts w:ascii="Arial" w:hAnsi="Arial" w:cs="Arial"/>
        </w:rPr>
        <w:t>153</w:t>
      </w:r>
      <w:r w:rsidRPr="003E519E">
        <w:rPr>
          <w:rFonts w:ascii="Arial" w:hAnsi="Arial" w:cs="Arial"/>
        </w:rPr>
        <w:t xml:space="preserve"> peças</w:t>
      </w:r>
    </w:p>
    <w:p w14:paraId="6EC8568D" w14:textId="70A8320F" w:rsidR="003E519E" w:rsidRDefault="003E519E" w:rsidP="003E519E">
      <w:pPr>
        <w:spacing w:line="276" w:lineRule="auto"/>
        <w:jc w:val="both"/>
        <w:rPr>
          <w:rFonts w:ascii="Arial" w:hAnsi="Arial" w:cs="Arial"/>
          <w:sz w:val="22"/>
          <w:szCs w:val="22"/>
          <w:lang w:eastAsia="zh-CN"/>
        </w:rPr>
      </w:pPr>
    </w:p>
    <w:p w14:paraId="2205DD36" w14:textId="7A96F3EF" w:rsidR="003E519E" w:rsidRPr="00846013" w:rsidRDefault="003E519E" w:rsidP="003E519E">
      <w:pPr>
        <w:pBdr>
          <w:bottom w:val="single" w:sz="12" w:space="1" w:color="92D050"/>
        </w:pBdr>
        <w:spacing w:line="276" w:lineRule="auto"/>
        <w:jc w:val="both"/>
        <w:rPr>
          <w:rFonts w:ascii="Arial" w:hAnsi="Arial" w:cs="Arial"/>
          <w:sz w:val="22"/>
          <w:szCs w:val="22"/>
        </w:rPr>
      </w:pPr>
      <w:r w:rsidRPr="00644B84">
        <w:rPr>
          <w:rFonts w:ascii="Arial" w:hAnsi="Arial" w:cs="Arial"/>
          <w:b/>
          <w:bCs/>
          <w:sz w:val="22"/>
          <w:szCs w:val="22"/>
        </w:rPr>
        <w:t>QUESTÃO 0</w:t>
      </w:r>
      <w:r>
        <w:rPr>
          <w:rFonts w:ascii="Arial" w:hAnsi="Arial" w:cs="Arial"/>
          <w:b/>
          <w:bCs/>
          <w:sz w:val="22"/>
          <w:szCs w:val="22"/>
        </w:rPr>
        <w:t>9</w:t>
      </w:r>
    </w:p>
    <w:p w14:paraId="7F9569B9" w14:textId="77777777" w:rsidR="003E519E" w:rsidRPr="003E519E" w:rsidRDefault="003E519E" w:rsidP="003E519E">
      <w:pPr>
        <w:spacing w:line="276" w:lineRule="auto"/>
        <w:jc w:val="both"/>
        <w:rPr>
          <w:rFonts w:ascii="Arial" w:hAnsi="Arial" w:cs="Arial"/>
          <w:sz w:val="22"/>
          <w:szCs w:val="22"/>
          <w:lang w:eastAsia="zh-CN"/>
        </w:rPr>
      </w:pPr>
    </w:p>
    <w:p w14:paraId="16AD4ECB" w14:textId="00BD80F4" w:rsidR="003E519E" w:rsidRPr="003E519E" w:rsidRDefault="003E519E" w:rsidP="003E519E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sz w:val="22"/>
          <w:szCs w:val="22"/>
        </w:rPr>
      </w:pPr>
      <w:r w:rsidRPr="003E519E">
        <w:rPr>
          <w:rFonts w:ascii="Arial" w:hAnsi="Arial" w:cs="Arial"/>
          <w:sz w:val="22"/>
          <w:szCs w:val="22"/>
        </w:rPr>
        <w:t xml:space="preserve">As medidas do comprimento e da altura (em metros) do </w:t>
      </w:r>
      <w:r w:rsidRPr="003E519E">
        <w:rPr>
          <w:rFonts w:ascii="Arial" w:hAnsi="Arial" w:cs="Arial"/>
          <w:i/>
          <w:iCs/>
          <w:sz w:val="22"/>
          <w:szCs w:val="22"/>
        </w:rPr>
        <w:t xml:space="preserve">outdoor </w:t>
      </w:r>
      <w:r w:rsidRPr="003E519E">
        <w:rPr>
          <w:rFonts w:ascii="Arial" w:hAnsi="Arial" w:cs="Arial"/>
          <w:sz w:val="22"/>
          <w:szCs w:val="22"/>
        </w:rPr>
        <w:t>retangular, representado na figura abaixo, são exatamente as soluções da equação x² - 14x + 40=</w:t>
      </w:r>
      <w:proofErr w:type="gramStart"/>
      <w:r w:rsidRPr="003E519E">
        <w:rPr>
          <w:rFonts w:ascii="Arial" w:hAnsi="Arial" w:cs="Arial"/>
          <w:sz w:val="22"/>
          <w:szCs w:val="22"/>
        </w:rPr>
        <w:t>0</w:t>
      </w:r>
      <w:proofErr w:type="gramEnd"/>
    </w:p>
    <w:p w14:paraId="11B4870F" w14:textId="77777777" w:rsidR="003E519E" w:rsidRPr="003E519E" w:rsidRDefault="003E519E" w:rsidP="003E519E">
      <w:pPr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sz w:val="22"/>
          <w:szCs w:val="22"/>
          <w:shd w:val="clear" w:color="auto" w:fill="FFFFFF"/>
        </w:rPr>
      </w:pPr>
    </w:p>
    <w:p w14:paraId="55ADFE99" w14:textId="77777777" w:rsidR="003E519E" w:rsidRPr="003E519E" w:rsidRDefault="003E519E" w:rsidP="003E519E">
      <w:pPr>
        <w:autoSpaceDE w:val="0"/>
        <w:autoSpaceDN w:val="0"/>
        <w:adjustRightInd w:val="0"/>
        <w:spacing w:line="276" w:lineRule="auto"/>
        <w:jc w:val="center"/>
        <w:rPr>
          <w:rFonts w:ascii="Arial" w:hAnsi="Arial" w:cs="Arial"/>
          <w:sz w:val="22"/>
          <w:szCs w:val="22"/>
          <w:shd w:val="clear" w:color="auto" w:fill="FFFFFF"/>
        </w:rPr>
      </w:pPr>
      <w:r w:rsidRPr="003E519E">
        <w:rPr>
          <w:rFonts w:ascii="Arial" w:hAnsi="Arial" w:cs="Arial"/>
          <w:noProof/>
          <w:sz w:val="22"/>
          <w:szCs w:val="22"/>
          <w:shd w:val="clear" w:color="auto" w:fill="FFFFFF"/>
        </w:rPr>
        <w:drawing>
          <wp:inline distT="0" distB="0" distL="0" distR="0" wp14:anchorId="1C43383D" wp14:editId="79D11C7D">
            <wp:extent cx="3642875" cy="2247900"/>
            <wp:effectExtent l="0" t="0" r="0" b="0"/>
            <wp:docPr id="2" name="Image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63654" cy="22607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0D1D9C" w14:textId="77777777" w:rsidR="003E519E" w:rsidRPr="003E519E" w:rsidRDefault="003E519E" w:rsidP="003E519E">
      <w:pPr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sz w:val="22"/>
          <w:szCs w:val="22"/>
          <w:shd w:val="clear" w:color="auto" w:fill="FFFFFF"/>
        </w:rPr>
      </w:pPr>
    </w:p>
    <w:p w14:paraId="05359DFA" w14:textId="6D289E74" w:rsidR="003E519E" w:rsidRDefault="003E519E" w:rsidP="003E519E">
      <w:pPr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sz w:val="22"/>
          <w:szCs w:val="22"/>
        </w:rPr>
      </w:pPr>
      <w:r w:rsidRPr="003E519E">
        <w:rPr>
          <w:rFonts w:ascii="Arial" w:hAnsi="Arial" w:cs="Arial"/>
          <w:sz w:val="22"/>
          <w:szCs w:val="22"/>
        </w:rPr>
        <w:t xml:space="preserve">Dessa forma, é correto afirmar que a área desse outdoor </w:t>
      </w:r>
      <w:proofErr w:type="gramStart"/>
      <w:r w:rsidRPr="003E519E">
        <w:rPr>
          <w:rFonts w:ascii="Arial" w:hAnsi="Arial" w:cs="Arial"/>
          <w:sz w:val="22"/>
          <w:szCs w:val="22"/>
        </w:rPr>
        <w:t>é</w:t>
      </w:r>
      <w:proofErr w:type="gramEnd"/>
    </w:p>
    <w:p w14:paraId="4A53B503" w14:textId="476E77FB" w:rsidR="003E519E" w:rsidRDefault="003E519E" w:rsidP="003E519E">
      <w:pPr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sz w:val="22"/>
          <w:szCs w:val="22"/>
        </w:rPr>
      </w:pPr>
    </w:p>
    <w:p w14:paraId="73FDB3E5" w14:textId="3D9DC7E2" w:rsidR="003E519E" w:rsidRPr="003E519E" w:rsidRDefault="003E519E" w:rsidP="003E519E">
      <w:pPr>
        <w:pStyle w:val="PargrafodaLista"/>
        <w:numPr>
          <w:ilvl w:val="0"/>
          <w:numId w:val="41"/>
        </w:numPr>
        <w:autoSpaceDE w:val="0"/>
        <w:autoSpaceDN w:val="0"/>
        <w:adjustRightInd w:val="0"/>
        <w:spacing w:after="0"/>
        <w:ind w:left="360"/>
        <w:jc w:val="both"/>
        <w:rPr>
          <w:rFonts w:ascii="Arial" w:hAnsi="Arial" w:cs="Arial"/>
        </w:rPr>
      </w:pPr>
      <w:r w:rsidRPr="003E519E">
        <w:rPr>
          <w:rFonts w:ascii="Arial" w:hAnsi="Arial" w:cs="Arial"/>
        </w:rPr>
        <w:t>10 m</w:t>
      </w:r>
      <w:r w:rsidRPr="003E519E">
        <w:rPr>
          <w:rFonts w:ascii="Arial" w:hAnsi="Arial" w:cs="Arial"/>
          <w:vertAlign w:val="superscript"/>
        </w:rPr>
        <w:t>2</w:t>
      </w:r>
      <w:r w:rsidRPr="003E519E">
        <w:rPr>
          <w:rFonts w:ascii="Arial" w:hAnsi="Arial" w:cs="Arial"/>
        </w:rPr>
        <w:t>.</w:t>
      </w:r>
    </w:p>
    <w:p w14:paraId="6909FB72" w14:textId="4E0B3DDD" w:rsidR="003E519E" w:rsidRPr="003E519E" w:rsidRDefault="003E519E" w:rsidP="003E519E">
      <w:pPr>
        <w:pStyle w:val="PargrafodaLista"/>
        <w:numPr>
          <w:ilvl w:val="0"/>
          <w:numId w:val="41"/>
        </w:numPr>
        <w:autoSpaceDE w:val="0"/>
        <w:autoSpaceDN w:val="0"/>
        <w:adjustRightInd w:val="0"/>
        <w:spacing w:after="0"/>
        <w:ind w:left="360"/>
        <w:jc w:val="both"/>
        <w:rPr>
          <w:rFonts w:ascii="Arial" w:hAnsi="Arial" w:cs="Arial"/>
        </w:rPr>
      </w:pPr>
      <w:r w:rsidRPr="003E519E">
        <w:rPr>
          <w:rFonts w:ascii="Arial" w:hAnsi="Arial" w:cs="Arial"/>
        </w:rPr>
        <w:t>20 m</w:t>
      </w:r>
      <w:r w:rsidRPr="003E519E">
        <w:rPr>
          <w:rFonts w:ascii="Arial" w:hAnsi="Arial" w:cs="Arial"/>
          <w:vertAlign w:val="superscript"/>
        </w:rPr>
        <w:t>2</w:t>
      </w:r>
      <w:r w:rsidRPr="003E519E">
        <w:rPr>
          <w:rFonts w:ascii="Arial" w:hAnsi="Arial" w:cs="Arial"/>
        </w:rPr>
        <w:t>.</w:t>
      </w:r>
    </w:p>
    <w:p w14:paraId="20513236" w14:textId="13C6C794" w:rsidR="003E519E" w:rsidRPr="003E519E" w:rsidRDefault="003E519E" w:rsidP="003E519E">
      <w:pPr>
        <w:pStyle w:val="PargrafodaLista"/>
        <w:numPr>
          <w:ilvl w:val="0"/>
          <w:numId w:val="41"/>
        </w:numPr>
        <w:autoSpaceDE w:val="0"/>
        <w:autoSpaceDN w:val="0"/>
        <w:adjustRightInd w:val="0"/>
        <w:spacing w:after="0"/>
        <w:ind w:left="360"/>
        <w:jc w:val="both"/>
        <w:rPr>
          <w:rFonts w:ascii="Arial" w:hAnsi="Arial" w:cs="Arial"/>
        </w:rPr>
      </w:pPr>
      <w:r w:rsidRPr="003E519E">
        <w:rPr>
          <w:rFonts w:ascii="Arial" w:hAnsi="Arial" w:cs="Arial"/>
        </w:rPr>
        <w:t>21 m</w:t>
      </w:r>
      <w:r w:rsidRPr="003E519E">
        <w:rPr>
          <w:rFonts w:ascii="Arial" w:hAnsi="Arial" w:cs="Arial"/>
          <w:vertAlign w:val="superscript"/>
        </w:rPr>
        <w:t>2</w:t>
      </w:r>
      <w:r w:rsidRPr="003E519E">
        <w:rPr>
          <w:rFonts w:ascii="Arial" w:hAnsi="Arial" w:cs="Arial"/>
        </w:rPr>
        <w:t>.</w:t>
      </w:r>
    </w:p>
    <w:p w14:paraId="4BE32353" w14:textId="56F08EA4" w:rsidR="003E519E" w:rsidRPr="003E519E" w:rsidRDefault="003E519E" w:rsidP="003E519E">
      <w:pPr>
        <w:pStyle w:val="PargrafodaLista"/>
        <w:numPr>
          <w:ilvl w:val="0"/>
          <w:numId w:val="41"/>
        </w:numPr>
        <w:autoSpaceDE w:val="0"/>
        <w:autoSpaceDN w:val="0"/>
        <w:adjustRightInd w:val="0"/>
        <w:spacing w:after="0"/>
        <w:ind w:left="360"/>
        <w:jc w:val="both"/>
        <w:rPr>
          <w:rFonts w:ascii="Arial" w:hAnsi="Arial" w:cs="Arial"/>
        </w:rPr>
      </w:pPr>
      <w:r w:rsidRPr="003E519E">
        <w:rPr>
          <w:rFonts w:ascii="Arial" w:hAnsi="Arial" w:cs="Arial"/>
        </w:rPr>
        <w:t>24 m</w:t>
      </w:r>
      <w:r w:rsidRPr="003E519E">
        <w:rPr>
          <w:rFonts w:ascii="Arial" w:hAnsi="Arial" w:cs="Arial"/>
          <w:vertAlign w:val="superscript"/>
        </w:rPr>
        <w:t>2</w:t>
      </w:r>
      <w:r w:rsidRPr="003E519E">
        <w:rPr>
          <w:rFonts w:ascii="Arial" w:hAnsi="Arial" w:cs="Arial"/>
        </w:rPr>
        <w:t>.</w:t>
      </w:r>
    </w:p>
    <w:p w14:paraId="659D1579" w14:textId="02587CAF" w:rsidR="003E519E" w:rsidRPr="003E519E" w:rsidRDefault="003E519E" w:rsidP="003E519E">
      <w:pPr>
        <w:pStyle w:val="PargrafodaLista"/>
        <w:numPr>
          <w:ilvl w:val="0"/>
          <w:numId w:val="41"/>
        </w:numPr>
        <w:autoSpaceDE w:val="0"/>
        <w:autoSpaceDN w:val="0"/>
        <w:adjustRightInd w:val="0"/>
        <w:spacing w:after="0"/>
        <w:ind w:left="360"/>
        <w:jc w:val="both"/>
        <w:rPr>
          <w:rFonts w:ascii="Arial" w:hAnsi="Arial" w:cs="Arial"/>
        </w:rPr>
      </w:pPr>
      <w:r w:rsidRPr="003E519E">
        <w:rPr>
          <w:rFonts w:ascii="Arial" w:hAnsi="Arial" w:cs="Arial"/>
        </w:rPr>
        <w:t>40 m</w:t>
      </w:r>
      <w:r w:rsidRPr="003E519E">
        <w:rPr>
          <w:rFonts w:ascii="Arial" w:hAnsi="Arial" w:cs="Arial"/>
          <w:vertAlign w:val="superscript"/>
        </w:rPr>
        <w:t>2</w:t>
      </w:r>
      <w:r w:rsidRPr="003E519E">
        <w:rPr>
          <w:rFonts w:ascii="Arial" w:hAnsi="Arial" w:cs="Arial"/>
        </w:rPr>
        <w:t>.</w:t>
      </w:r>
    </w:p>
    <w:p w14:paraId="1B39FA0D" w14:textId="1A3A7AE6" w:rsidR="003E519E" w:rsidRDefault="003E519E" w:rsidP="003E519E">
      <w:pPr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sz w:val="22"/>
          <w:szCs w:val="22"/>
        </w:rPr>
      </w:pPr>
    </w:p>
    <w:p w14:paraId="5089898B" w14:textId="77777777" w:rsidR="003E519E" w:rsidRPr="003E519E" w:rsidRDefault="003E519E" w:rsidP="003E519E">
      <w:pPr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sz w:val="22"/>
          <w:szCs w:val="22"/>
        </w:rPr>
      </w:pPr>
    </w:p>
    <w:p w14:paraId="1BF83940" w14:textId="5A4B155B" w:rsidR="003E519E" w:rsidRPr="00846013" w:rsidRDefault="003E519E" w:rsidP="003E519E">
      <w:pPr>
        <w:pBdr>
          <w:bottom w:val="single" w:sz="12" w:space="1" w:color="92D050"/>
        </w:pBdr>
        <w:spacing w:line="276" w:lineRule="auto"/>
        <w:jc w:val="both"/>
        <w:rPr>
          <w:rFonts w:ascii="Arial" w:hAnsi="Arial" w:cs="Arial"/>
          <w:sz w:val="22"/>
          <w:szCs w:val="22"/>
        </w:rPr>
      </w:pPr>
      <w:r w:rsidRPr="00644B84">
        <w:rPr>
          <w:rFonts w:ascii="Arial" w:hAnsi="Arial" w:cs="Arial"/>
          <w:b/>
          <w:bCs/>
          <w:sz w:val="22"/>
          <w:szCs w:val="22"/>
        </w:rPr>
        <w:lastRenderedPageBreak/>
        <w:t xml:space="preserve">QUESTÃO </w:t>
      </w:r>
      <w:r>
        <w:rPr>
          <w:rFonts w:ascii="Arial" w:hAnsi="Arial" w:cs="Arial"/>
          <w:b/>
          <w:bCs/>
          <w:sz w:val="22"/>
          <w:szCs w:val="22"/>
        </w:rPr>
        <w:t xml:space="preserve">10 </w:t>
      </w:r>
      <w:r w:rsidRPr="003E519E">
        <w:rPr>
          <w:rFonts w:ascii="Arial" w:hAnsi="Arial" w:cs="Arial"/>
          <w:sz w:val="22"/>
          <w:szCs w:val="22"/>
          <w:lang w:eastAsia="zh-CN"/>
        </w:rPr>
        <w:t>(IFAL 2017)</w:t>
      </w:r>
    </w:p>
    <w:p w14:paraId="1F5506F2" w14:textId="77777777" w:rsidR="003E519E" w:rsidRPr="003E519E" w:rsidRDefault="003E519E" w:rsidP="003E519E">
      <w:pPr>
        <w:widowControl w:val="0"/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sz w:val="22"/>
          <w:szCs w:val="22"/>
          <w:lang w:eastAsia="zh-CN"/>
        </w:rPr>
      </w:pPr>
    </w:p>
    <w:p w14:paraId="398E892D" w14:textId="75051A66" w:rsidR="003E519E" w:rsidRDefault="003E519E" w:rsidP="003E519E">
      <w:pPr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sz w:val="22"/>
          <w:szCs w:val="22"/>
        </w:rPr>
      </w:pPr>
      <w:r w:rsidRPr="003E519E">
        <w:rPr>
          <w:rFonts w:ascii="Arial" w:hAnsi="Arial" w:cs="Arial"/>
          <w:sz w:val="22"/>
          <w:szCs w:val="22"/>
        </w:rPr>
        <w:t xml:space="preserve">Determine o valor de </w:t>
      </w:r>
      <w:r w:rsidRPr="003E519E">
        <w:rPr>
          <w:rFonts w:ascii="Arial" w:hAnsi="Arial" w:cs="Arial"/>
          <w:position w:val="-4"/>
          <w:sz w:val="22"/>
          <w:szCs w:val="22"/>
        </w:rPr>
        <w:object w:dxaOrig="180" w:dyaOrig="240" w14:anchorId="038C7306">
          <v:shape id="_x0000_i1029" type="#_x0000_t75" style="width:9pt;height:12pt" o:ole="">
            <v:imagedata r:id="rId18" o:title=""/>
          </v:shape>
          <o:OLEObject Type="Embed" ProgID="Equation.DSMT4" ShapeID="_x0000_i1029" DrawAspect="Content" ObjectID="_1646750475" r:id="rId19"/>
        </w:object>
      </w:r>
      <w:r w:rsidRPr="003E519E">
        <w:rPr>
          <w:rFonts w:ascii="Arial" w:hAnsi="Arial" w:cs="Arial"/>
          <w:sz w:val="22"/>
          <w:szCs w:val="22"/>
        </w:rPr>
        <w:t xml:space="preserve"> na equação </w:t>
      </w:r>
      <w:r w:rsidRPr="003E519E">
        <w:rPr>
          <w:rFonts w:ascii="Arial" w:hAnsi="Arial" w:cs="Arial"/>
          <w:position w:val="-8"/>
          <w:sz w:val="22"/>
          <w:szCs w:val="22"/>
        </w:rPr>
        <w:object w:dxaOrig="1460" w:dyaOrig="340" w14:anchorId="3E255711">
          <v:shape id="_x0000_i1030" type="#_x0000_t75" style="width:72.75pt;height:17.25pt" o:ole="">
            <v:imagedata r:id="rId20" o:title=""/>
          </v:shape>
          <o:OLEObject Type="Embed" ProgID="Equation.DSMT4" ShapeID="_x0000_i1030" DrawAspect="Content" ObjectID="_1646750476" r:id="rId21"/>
        </w:object>
      </w:r>
      <w:r w:rsidRPr="003E519E">
        <w:rPr>
          <w:rFonts w:ascii="Arial" w:hAnsi="Arial" w:cs="Arial"/>
          <w:iCs/>
          <w:sz w:val="22"/>
          <w:szCs w:val="22"/>
        </w:rPr>
        <w:t xml:space="preserve"> </w:t>
      </w:r>
      <w:r w:rsidRPr="003E519E">
        <w:rPr>
          <w:rFonts w:ascii="Arial" w:hAnsi="Arial" w:cs="Arial"/>
          <w:sz w:val="22"/>
          <w:szCs w:val="22"/>
        </w:rPr>
        <w:t>de modo que tenha duas raízes reais iguais:</w:t>
      </w:r>
    </w:p>
    <w:p w14:paraId="5FD2A381" w14:textId="2ED76DCC" w:rsidR="003E519E" w:rsidRDefault="003E519E" w:rsidP="003E519E">
      <w:pPr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sz w:val="22"/>
          <w:szCs w:val="22"/>
        </w:rPr>
      </w:pPr>
    </w:p>
    <w:p w14:paraId="199BEE19" w14:textId="48728106" w:rsidR="003E519E" w:rsidRPr="003E519E" w:rsidRDefault="003E519E" w:rsidP="003E519E">
      <w:pPr>
        <w:pStyle w:val="PargrafodaLista"/>
        <w:numPr>
          <w:ilvl w:val="0"/>
          <w:numId w:val="42"/>
        </w:numPr>
        <w:autoSpaceDE w:val="0"/>
        <w:autoSpaceDN w:val="0"/>
        <w:adjustRightInd w:val="0"/>
        <w:spacing w:after="0"/>
        <w:ind w:left="360"/>
        <w:jc w:val="both"/>
        <w:rPr>
          <w:rFonts w:ascii="Arial" w:hAnsi="Arial" w:cs="Arial"/>
        </w:rPr>
      </w:pPr>
      <w:r w:rsidRPr="003E519E">
        <w:rPr>
          <w:rFonts w:ascii="Arial" w:hAnsi="Arial" w:cs="Arial"/>
        </w:rPr>
        <w:t>12.</w:t>
      </w:r>
    </w:p>
    <w:p w14:paraId="4C2420EA" w14:textId="2854634E" w:rsidR="003E519E" w:rsidRPr="003E519E" w:rsidRDefault="003E519E" w:rsidP="003E519E">
      <w:pPr>
        <w:pStyle w:val="PargrafodaLista"/>
        <w:numPr>
          <w:ilvl w:val="0"/>
          <w:numId w:val="42"/>
        </w:numPr>
        <w:autoSpaceDE w:val="0"/>
        <w:autoSpaceDN w:val="0"/>
        <w:adjustRightInd w:val="0"/>
        <w:spacing w:after="0"/>
        <w:ind w:left="360"/>
        <w:jc w:val="both"/>
        <w:rPr>
          <w:rFonts w:ascii="Arial" w:hAnsi="Arial" w:cs="Arial"/>
        </w:rPr>
      </w:pPr>
      <w:r w:rsidRPr="003E519E">
        <w:rPr>
          <w:rFonts w:ascii="Arial" w:hAnsi="Arial" w:cs="Arial"/>
        </w:rPr>
        <w:t>18.</w:t>
      </w:r>
    </w:p>
    <w:p w14:paraId="19F3B03D" w14:textId="6D170CD6" w:rsidR="003E519E" w:rsidRPr="003E519E" w:rsidRDefault="003E519E" w:rsidP="003E519E">
      <w:pPr>
        <w:pStyle w:val="PargrafodaLista"/>
        <w:numPr>
          <w:ilvl w:val="0"/>
          <w:numId w:val="42"/>
        </w:numPr>
        <w:autoSpaceDE w:val="0"/>
        <w:autoSpaceDN w:val="0"/>
        <w:adjustRightInd w:val="0"/>
        <w:spacing w:after="0"/>
        <w:ind w:left="360"/>
        <w:jc w:val="both"/>
        <w:rPr>
          <w:rFonts w:ascii="Arial" w:hAnsi="Arial" w:cs="Arial"/>
        </w:rPr>
      </w:pPr>
      <w:r w:rsidRPr="003E519E">
        <w:rPr>
          <w:rFonts w:ascii="Arial" w:hAnsi="Arial" w:cs="Arial"/>
        </w:rPr>
        <w:t>24.</w:t>
      </w:r>
    </w:p>
    <w:p w14:paraId="5A0A6DB6" w14:textId="1C61C032" w:rsidR="003E519E" w:rsidRPr="003E519E" w:rsidRDefault="003E519E" w:rsidP="003E519E">
      <w:pPr>
        <w:pStyle w:val="PargrafodaLista"/>
        <w:numPr>
          <w:ilvl w:val="0"/>
          <w:numId w:val="42"/>
        </w:numPr>
        <w:autoSpaceDE w:val="0"/>
        <w:autoSpaceDN w:val="0"/>
        <w:adjustRightInd w:val="0"/>
        <w:spacing w:after="0"/>
        <w:ind w:left="360"/>
        <w:jc w:val="both"/>
        <w:rPr>
          <w:rFonts w:ascii="Arial" w:hAnsi="Arial" w:cs="Arial"/>
        </w:rPr>
      </w:pPr>
      <w:r w:rsidRPr="003E519E">
        <w:rPr>
          <w:rFonts w:ascii="Arial" w:hAnsi="Arial" w:cs="Arial"/>
        </w:rPr>
        <w:t>28.</w:t>
      </w:r>
    </w:p>
    <w:p w14:paraId="150B2405" w14:textId="098A5EC1" w:rsidR="003E519E" w:rsidRPr="003E519E" w:rsidRDefault="003E519E" w:rsidP="003E519E">
      <w:pPr>
        <w:pStyle w:val="PargrafodaLista"/>
        <w:numPr>
          <w:ilvl w:val="0"/>
          <w:numId w:val="42"/>
        </w:numPr>
        <w:autoSpaceDE w:val="0"/>
        <w:autoSpaceDN w:val="0"/>
        <w:adjustRightInd w:val="0"/>
        <w:spacing w:after="0"/>
        <w:ind w:left="360"/>
        <w:jc w:val="both"/>
        <w:rPr>
          <w:rFonts w:ascii="Arial" w:hAnsi="Arial" w:cs="Arial"/>
        </w:rPr>
      </w:pPr>
      <w:r w:rsidRPr="003E519E">
        <w:rPr>
          <w:rFonts w:ascii="Arial" w:hAnsi="Arial" w:cs="Arial"/>
        </w:rPr>
        <w:t>36.</w:t>
      </w:r>
    </w:p>
    <w:p w14:paraId="2F64AE04" w14:textId="44749E81" w:rsidR="003E519E" w:rsidRDefault="003E519E" w:rsidP="003E519E">
      <w:pPr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sz w:val="22"/>
          <w:szCs w:val="22"/>
        </w:rPr>
      </w:pPr>
    </w:p>
    <w:p w14:paraId="4A61B679" w14:textId="678C194D" w:rsidR="00434938" w:rsidRDefault="00434938" w:rsidP="003E519E">
      <w:pPr>
        <w:spacing w:line="276" w:lineRule="auto"/>
        <w:jc w:val="both"/>
        <w:rPr>
          <w:rFonts w:ascii="Arial" w:hAnsi="Arial" w:cs="Arial"/>
          <w:sz w:val="22"/>
          <w:szCs w:val="22"/>
        </w:rPr>
      </w:pPr>
    </w:p>
    <w:p w14:paraId="04B39A29" w14:textId="77777777" w:rsidR="003E519E" w:rsidRPr="003E519E" w:rsidRDefault="003E519E" w:rsidP="003E519E">
      <w:pPr>
        <w:spacing w:line="276" w:lineRule="auto"/>
        <w:jc w:val="both"/>
        <w:rPr>
          <w:rFonts w:ascii="Arial" w:hAnsi="Arial" w:cs="Arial"/>
          <w:sz w:val="22"/>
          <w:szCs w:val="22"/>
        </w:rPr>
      </w:pPr>
    </w:p>
    <w:p w14:paraId="6279BC24" w14:textId="7333A8E3" w:rsidR="00434938" w:rsidRDefault="00434938" w:rsidP="00077EB3">
      <w:pPr>
        <w:spacing w:line="276" w:lineRule="auto"/>
        <w:jc w:val="both"/>
        <w:rPr>
          <w:rFonts w:ascii="Arial" w:hAnsi="Arial" w:cs="Arial"/>
          <w:sz w:val="22"/>
          <w:szCs w:val="22"/>
        </w:rPr>
      </w:pPr>
    </w:p>
    <w:p w14:paraId="254826A8" w14:textId="77777777" w:rsidR="00E50454" w:rsidRDefault="00E50454" w:rsidP="00077EB3">
      <w:pPr>
        <w:spacing w:line="276" w:lineRule="auto"/>
        <w:jc w:val="both"/>
        <w:rPr>
          <w:rFonts w:ascii="Arial" w:hAnsi="Arial" w:cs="Arial"/>
          <w:sz w:val="22"/>
          <w:szCs w:val="22"/>
        </w:rPr>
      </w:pPr>
    </w:p>
    <w:p w14:paraId="551F7860" w14:textId="77777777" w:rsidR="00E50454" w:rsidRPr="00644B84" w:rsidRDefault="00E50454" w:rsidP="00077EB3">
      <w:pPr>
        <w:spacing w:line="276" w:lineRule="auto"/>
        <w:jc w:val="both"/>
        <w:rPr>
          <w:rFonts w:ascii="Arial" w:hAnsi="Arial" w:cs="Arial"/>
          <w:sz w:val="22"/>
          <w:szCs w:val="22"/>
        </w:rPr>
      </w:pPr>
    </w:p>
    <w:sectPr w:rsidR="00E50454" w:rsidRPr="00644B84" w:rsidSect="00595291">
      <w:headerReference w:type="even" r:id="rId22"/>
      <w:headerReference w:type="default" r:id="rId23"/>
      <w:footerReference w:type="even" r:id="rId24"/>
      <w:footerReference w:type="default" r:id="rId25"/>
      <w:headerReference w:type="first" r:id="rId26"/>
      <w:footerReference w:type="first" r:id="rId27"/>
      <w:type w:val="continuous"/>
      <w:pgSz w:w="11907" w:h="16839" w:code="9"/>
      <w:pgMar w:top="11" w:right="567" w:bottom="567" w:left="567" w:header="227" w:footer="295" w:gutter="0"/>
      <w:pgNumType w:start="1"/>
      <w:cols w:sep="1" w:space="425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9DF4F0D" w14:textId="77777777" w:rsidR="009B3ACD" w:rsidRDefault="009B3ACD">
      <w:r>
        <w:separator/>
      </w:r>
    </w:p>
  </w:endnote>
  <w:endnote w:type="continuationSeparator" w:id="0">
    <w:p w14:paraId="7F9532F0" w14:textId="77777777" w:rsidR="009B3ACD" w:rsidRDefault="009B3AC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undesbahn Pi Std 1">
    <w:altName w:val="Courier New"/>
    <w:panose1 w:val="00000000000000000000"/>
    <w:charset w:val="00"/>
    <w:family w:val="modern"/>
    <w:notTrueType/>
    <w:pitch w:val="variable"/>
    <w:sig w:usb0="00000003" w:usb1="1000C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Humanst521 BT">
    <w:charset w:val="00"/>
    <w:family w:val="swiss"/>
    <w:pitch w:val="variable"/>
    <w:sig w:usb0="800000AF" w:usb1="1000204A" w:usb2="00000000" w:usb3="00000000" w:csb0="00000011" w:csb1="00000000"/>
  </w:font>
  <w:font w:name="Sylfaen">
    <w:panose1 w:val="010A0502050306030303"/>
    <w:charset w:val="00"/>
    <w:family w:val="roman"/>
    <w:pitch w:val="variable"/>
    <w:sig w:usb0="04000687" w:usb1="00000000" w:usb2="00000000" w:usb3="00000000" w:csb0="0000009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Antique Olive">
    <w:charset w:val="00"/>
    <w:family w:val="swiss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lifornian FB">
    <w:panose1 w:val="0207040306080B030204"/>
    <w:charset w:val="00"/>
    <w:family w:val="roman"/>
    <w:pitch w:val="variable"/>
    <w:sig w:usb0="00000003" w:usb1="00000000" w:usb2="00000000" w:usb3="00000000" w:csb0="00000001" w:csb1="00000000"/>
  </w:font>
  <w:font w:name="Sendnya">
    <w:panose1 w:val="00000400000000000000"/>
    <w:charset w:val="01"/>
    <w:family w:val="roman"/>
    <w:notTrueType/>
    <w:pitch w:val="variable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T1E5Do00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FDJMPJ+Arial,Bold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Arial Rounded MT Bold">
    <w:panose1 w:val="020F0704030504030204"/>
    <w:charset w:val="00"/>
    <w:family w:val="swiss"/>
    <w:pitch w:val="variable"/>
    <w:sig w:usb0="00000003" w:usb1="00000000" w:usb2="00000000" w:usb3="00000000" w:csb0="00000001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Abadi MT Condensed">
    <w:altName w:val="Arial Narrow"/>
    <w:charset w:val="00"/>
    <w:family w:val="swiss"/>
    <w:pitch w:val="variable"/>
    <w:sig w:usb0="00000003" w:usb1="00000000" w:usb2="00000000" w:usb3="00000000" w:csb0="00000001" w:csb1="00000000"/>
  </w:font>
  <w:font w:name="OpenSymbol">
    <w:charset w:val="00"/>
    <w:family w:val="auto"/>
    <w:pitch w:val="variable"/>
    <w:sig w:usb0="800000AF" w:usb1="1001ECEA" w:usb2="00000000" w:usb3="00000000" w:csb0="00000001" w:csb1="00000000"/>
  </w:font>
  <w:font w:name="Droid Sans Fallback">
    <w:altName w:val="MS Mincho"/>
    <w:charset w:val="80"/>
    <w:family w:val="auto"/>
    <w:pitch w:val="variable"/>
  </w:font>
  <w:font w:name="Lohit Hindi">
    <w:altName w:val="Times New Roman"/>
    <w:charset w:val="00"/>
    <w:family w:val="auto"/>
    <w:pitch w:val="default"/>
  </w:font>
  <w:font w:name="TTE27CC660t00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MT">
    <w:altName w:val="Arial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Andale Sans UI">
    <w:altName w:val="Times New Roman"/>
    <w:charset w:val="00"/>
    <w:family w:val="auto"/>
    <w:pitch w:val="variable"/>
  </w:font>
  <w:font w:name="Berlin Sans FB">
    <w:panose1 w:val="020E0602020502020306"/>
    <w:charset w:val="00"/>
    <w:family w:val="swiss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pperplate Gothic Bold">
    <w:panose1 w:val="020E0705020206020404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8168B20" w14:textId="77777777" w:rsidR="00392166" w:rsidRPr="00000FB0" w:rsidRDefault="00392166" w:rsidP="00DC4A3D">
    <w:pPr>
      <w:pStyle w:val="Rodap"/>
      <w:ind w:right="360"/>
      <w:rPr>
        <w:rFonts w:ascii="Arial" w:hAnsi="Arial" w:cs="Arial"/>
        <w:sz w:val="6"/>
        <w:szCs w:val="6"/>
      </w:rPr>
    </w:pPr>
  </w:p>
  <w:p w14:paraId="0C314544" w14:textId="77777777" w:rsidR="00787733" w:rsidRPr="00595291" w:rsidRDefault="00787733" w:rsidP="00563188">
    <w:pPr>
      <w:pStyle w:val="Estilo184"/>
      <w:shd w:val="clear" w:color="auto" w:fill="D9D9D9" w:themeFill="background1" w:themeFillShade="D9"/>
      <w:ind w:left="0" w:right="-143"/>
      <w:jc w:val="center"/>
      <w:rPr>
        <w:b/>
        <w:bCs/>
        <w:i w:val="0"/>
        <w:iCs/>
        <w:sz w:val="16"/>
        <w:szCs w:val="16"/>
      </w:rPr>
    </w:pPr>
    <w:r w:rsidRPr="00595291">
      <w:rPr>
        <w:b/>
        <w:bCs/>
        <w:i w:val="0"/>
        <w:iCs/>
        <w:sz w:val="16"/>
        <w:szCs w:val="16"/>
      </w:rPr>
      <w:t>SISTEMA</w:t>
    </w:r>
    <w:r>
      <w:rPr>
        <w:b/>
        <w:bCs/>
        <w:i w:val="0"/>
        <w:iCs/>
        <w:sz w:val="16"/>
        <w:szCs w:val="16"/>
      </w:rPr>
      <w:t xml:space="preserve"> </w:t>
    </w:r>
    <w:r w:rsidRPr="00595291">
      <w:rPr>
        <w:b/>
        <w:bCs/>
        <w:i w:val="0"/>
        <w:iCs/>
        <w:sz w:val="16"/>
        <w:szCs w:val="16"/>
      </w:rPr>
      <w:t>EDUCACIONAL SOPHOS</w:t>
    </w:r>
  </w:p>
  <w:p w14:paraId="35099BF1" w14:textId="44C3040F" w:rsidR="00392166" w:rsidRPr="00787733" w:rsidRDefault="00787733" w:rsidP="00563188">
    <w:pPr>
      <w:pStyle w:val="Estilo184"/>
      <w:shd w:val="clear" w:color="auto" w:fill="D9D9D9" w:themeFill="background1" w:themeFillShade="D9"/>
      <w:ind w:left="0" w:right="-143"/>
      <w:jc w:val="center"/>
      <w:rPr>
        <w:b/>
        <w:bCs/>
        <w:i w:val="0"/>
        <w:iCs/>
        <w:sz w:val="16"/>
        <w:szCs w:val="16"/>
      </w:rPr>
    </w:pPr>
    <w:r w:rsidRPr="00595291">
      <w:rPr>
        <w:b/>
        <w:bCs/>
        <w:i w:val="0"/>
        <w:iCs/>
        <w:sz w:val="16"/>
        <w:szCs w:val="16"/>
      </w:rPr>
      <w:t>WWW.SOPHOS.COM.BR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E05847B" w14:textId="77777777" w:rsidR="00392166" w:rsidRPr="00204FC7" w:rsidRDefault="00392166" w:rsidP="00B737E0">
    <w:pPr>
      <w:pStyle w:val="Rodap"/>
      <w:ind w:right="360"/>
      <w:jc w:val="center"/>
      <w:rPr>
        <w:rFonts w:ascii="Arial" w:hAnsi="Arial" w:cs="Arial"/>
        <w:b/>
        <w:sz w:val="2"/>
      </w:rPr>
    </w:pPr>
  </w:p>
  <w:p w14:paraId="15D1FF64" w14:textId="77777777" w:rsidR="002C7007" w:rsidRPr="00000FB0" w:rsidRDefault="002C7007" w:rsidP="002C7007">
    <w:pPr>
      <w:pStyle w:val="Rodap"/>
      <w:ind w:right="360"/>
      <w:rPr>
        <w:rFonts w:ascii="Arial" w:hAnsi="Arial" w:cs="Arial"/>
        <w:sz w:val="6"/>
        <w:szCs w:val="6"/>
      </w:rPr>
    </w:pPr>
  </w:p>
  <w:p w14:paraId="343F513B" w14:textId="77777777" w:rsidR="002C7007" w:rsidRPr="00595291" w:rsidRDefault="002C7007" w:rsidP="002C7007">
    <w:pPr>
      <w:pStyle w:val="Estilo184"/>
      <w:shd w:val="clear" w:color="auto" w:fill="D9D9D9" w:themeFill="background1" w:themeFillShade="D9"/>
      <w:ind w:left="0" w:right="-143"/>
      <w:jc w:val="center"/>
      <w:rPr>
        <w:b/>
        <w:bCs/>
        <w:i w:val="0"/>
        <w:iCs/>
        <w:sz w:val="16"/>
        <w:szCs w:val="16"/>
      </w:rPr>
    </w:pPr>
    <w:r w:rsidRPr="00595291">
      <w:rPr>
        <w:b/>
        <w:bCs/>
        <w:i w:val="0"/>
        <w:iCs/>
        <w:sz w:val="16"/>
        <w:szCs w:val="16"/>
      </w:rPr>
      <w:t>SISTEMA</w:t>
    </w:r>
    <w:r>
      <w:rPr>
        <w:b/>
        <w:bCs/>
        <w:i w:val="0"/>
        <w:iCs/>
        <w:sz w:val="16"/>
        <w:szCs w:val="16"/>
      </w:rPr>
      <w:t xml:space="preserve"> </w:t>
    </w:r>
    <w:r w:rsidRPr="00595291">
      <w:rPr>
        <w:b/>
        <w:bCs/>
        <w:i w:val="0"/>
        <w:iCs/>
        <w:sz w:val="16"/>
        <w:szCs w:val="16"/>
      </w:rPr>
      <w:t>EDUCACIONAL SOPHOS</w:t>
    </w:r>
  </w:p>
  <w:p w14:paraId="7C1C1D38" w14:textId="77777777" w:rsidR="002C7007" w:rsidRPr="00787733" w:rsidRDefault="002C7007" w:rsidP="002C7007">
    <w:pPr>
      <w:pStyle w:val="Estilo184"/>
      <w:shd w:val="clear" w:color="auto" w:fill="D9D9D9" w:themeFill="background1" w:themeFillShade="D9"/>
      <w:ind w:left="0" w:right="-143"/>
      <w:jc w:val="center"/>
      <w:rPr>
        <w:b/>
        <w:bCs/>
        <w:i w:val="0"/>
        <w:iCs/>
        <w:sz w:val="16"/>
        <w:szCs w:val="16"/>
      </w:rPr>
    </w:pPr>
    <w:r w:rsidRPr="00595291">
      <w:rPr>
        <w:b/>
        <w:bCs/>
        <w:i w:val="0"/>
        <w:iCs/>
        <w:sz w:val="16"/>
        <w:szCs w:val="16"/>
      </w:rPr>
      <w:t>WWW.SOPHOS.COM.BR</w:t>
    </w:r>
  </w:p>
  <w:p w14:paraId="54B82D9C" w14:textId="77777777" w:rsidR="00392166" w:rsidRPr="00204FC7" w:rsidRDefault="00392166" w:rsidP="000638C5">
    <w:pPr>
      <w:pStyle w:val="Rodap"/>
      <w:ind w:right="360"/>
      <w:jc w:val="center"/>
      <w:rPr>
        <w:rFonts w:ascii="Arial" w:hAnsi="Arial" w:cs="Arial"/>
        <w:b/>
        <w:sz w:val="2"/>
      </w:rP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3FCFA2C" w14:textId="77777777" w:rsidR="00392166" w:rsidRPr="00204FC7" w:rsidRDefault="00392166" w:rsidP="00204FC7">
    <w:pPr>
      <w:pStyle w:val="Rodap"/>
      <w:ind w:right="360"/>
      <w:jc w:val="center"/>
      <w:rPr>
        <w:rFonts w:ascii="Arial" w:hAnsi="Arial" w:cs="Arial"/>
        <w:b/>
        <w:sz w:val="2"/>
      </w:rPr>
    </w:pPr>
  </w:p>
  <w:p w14:paraId="1B162C4C" w14:textId="77777777" w:rsidR="00392166" w:rsidRPr="00000FB0" w:rsidRDefault="00392166" w:rsidP="00836C95">
    <w:pPr>
      <w:pStyle w:val="Estilo184"/>
      <w:rPr>
        <w:sz w:val="6"/>
        <w:szCs w:val="6"/>
        <w:lang w:val="pt-PT"/>
      </w:rPr>
    </w:pPr>
  </w:p>
  <w:p w14:paraId="0171B2E1" w14:textId="75A32A02" w:rsidR="00392166" w:rsidRPr="00595291" w:rsidRDefault="00595291" w:rsidP="00563188">
    <w:pPr>
      <w:pStyle w:val="Estilo184"/>
      <w:shd w:val="clear" w:color="auto" w:fill="D9D9D9" w:themeFill="background1" w:themeFillShade="D9"/>
      <w:ind w:left="0" w:right="-143"/>
      <w:jc w:val="center"/>
      <w:rPr>
        <w:b/>
        <w:bCs/>
        <w:i w:val="0"/>
        <w:iCs/>
        <w:sz w:val="16"/>
        <w:szCs w:val="16"/>
      </w:rPr>
    </w:pPr>
    <w:r w:rsidRPr="00595291">
      <w:rPr>
        <w:b/>
        <w:bCs/>
        <w:i w:val="0"/>
        <w:iCs/>
        <w:sz w:val="16"/>
        <w:szCs w:val="16"/>
      </w:rPr>
      <w:t>SISTEMA</w:t>
    </w:r>
    <w:r w:rsidR="00154F16">
      <w:rPr>
        <w:b/>
        <w:bCs/>
        <w:i w:val="0"/>
        <w:iCs/>
        <w:sz w:val="16"/>
        <w:szCs w:val="16"/>
      </w:rPr>
      <w:t xml:space="preserve"> </w:t>
    </w:r>
    <w:r w:rsidRPr="00595291">
      <w:rPr>
        <w:b/>
        <w:bCs/>
        <w:i w:val="0"/>
        <w:iCs/>
        <w:sz w:val="16"/>
        <w:szCs w:val="16"/>
      </w:rPr>
      <w:t>EDUCACIONAL SOPHOS</w:t>
    </w:r>
  </w:p>
  <w:p w14:paraId="5029643F" w14:textId="3FDC7CFB" w:rsidR="00595291" w:rsidRPr="00595291" w:rsidRDefault="00595291" w:rsidP="00563188">
    <w:pPr>
      <w:pStyle w:val="Estilo184"/>
      <w:shd w:val="clear" w:color="auto" w:fill="D9D9D9" w:themeFill="background1" w:themeFillShade="D9"/>
      <w:ind w:left="0" w:right="-143"/>
      <w:jc w:val="center"/>
      <w:rPr>
        <w:b/>
        <w:bCs/>
        <w:i w:val="0"/>
        <w:iCs/>
        <w:sz w:val="16"/>
        <w:szCs w:val="16"/>
      </w:rPr>
    </w:pPr>
    <w:r w:rsidRPr="00595291">
      <w:rPr>
        <w:b/>
        <w:bCs/>
        <w:i w:val="0"/>
        <w:iCs/>
        <w:sz w:val="16"/>
        <w:szCs w:val="16"/>
      </w:rPr>
      <w:t>WWW.SOPHOS.COM.BR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CD24D6A" w14:textId="77777777" w:rsidR="009B3ACD" w:rsidRDefault="009B3ACD">
      <w:r>
        <w:separator/>
      </w:r>
    </w:p>
  </w:footnote>
  <w:footnote w:type="continuationSeparator" w:id="0">
    <w:p w14:paraId="75FE5D4A" w14:textId="77777777" w:rsidR="009B3ACD" w:rsidRDefault="009B3AC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4EA4EC3" w14:textId="41416909" w:rsidR="00392166" w:rsidRDefault="00392166">
    <w:pPr>
      <w:rPr>
        <w:rFonts w:ascii="Arial" w:hAnsi="Arial" w:cs="Arial"/>
      </w:rPr>
    </w:pPr>
    <w:r>
      <w:rPr>
        <w:rFonts w:ascii="Arial" w:hAnsi="Arial" w:cs="Arial"/>
        <w:noProof/>
        <w:sz w:val="20"/>
        <w:szCs w:val="20"/>
      </w:rPr>
      <w:drawing>
        <wp:inline distT="0" distB="0" distL="0" distR="0" wp14:anchorId="29C3AE39" wp14:editId="52FF8C89">
          <wp:extent cx="6930390" cy="533015"/>
          <wp:effectExtent l="0" t="0" r="0" b="0"/>
          <wp:docPr id="25" name="Imagem 2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CABEÇALHO 2.jpg"/>
                  <pic:cNvPicPr/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6930390" cy="533015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  <w:p w14:paraId="05675BDC" w14:textId="77777777" w:rsidR="00787733" w:rsidRPr="00787733" w:rsidRDefault="00787733" w:rsidP="00787733">
    <w:pPr>
      <w:jc w:val="center"/>
      <w:rPr>
        <w:rFonts w:ascii="Arial" w:hAnsi="Arial" w:cs="Arial"/>
        <w:sz w:val="14"/>
        <w:szCs w:val="14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BAF71AF" w14:textId="2027F0DB" w:rsidR="00392166" w:rsidRDefault="00392166">
    <w:pPr>
      <w:rPr>
        <w:rFonts w:ascii="Arial" w:hAnsi="Arial" w:cs="Arial"/>
      </w:rPr>
    </w:pPr>
    <w:r>
      <w:rPr>
        <w:rFonts w:ascii="Arial" w:hAnsi="Arial" w:cs="Arial"/>
        <w:noProof/>
        <w:sz w:val="20"/>
        <w:szCs w:val="20"/>
      </w:rPr>
      <w:drawing>
        <wp:inline distT="0" distB="0" distL="0" distR="0" wp14:anchorId="30BF36B7" wp14:editId="32A2E73E">
          <wp:extent cx="6930390" cy="532765"/>
          <wp:effectExtent l="0" t="0" r="0" b="0"/>
          <wp:docPr id="26" name="Imagem 2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CABEÇALHO 2.jpg"/>
                  <pic:cNvPicPr/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6930390" cy="532765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  <w:p w14:paraId="374FBC01" w14:textId="77777777" w:rsidR="003E3785" w:rsidRPr="003E3785" w:rsidRDefault="003E3785" w:rsidP="003E3785">
    <w:pPr>
      <w:jc w:val="center"/>
      <w:rPr>
        <w:rFonts w:ascii="Arial" w:hAnsi="Arial" w:cs="Arial"/>
        <w:sz w:val="14"/>
        <w:szCs w:val="14"/>
      </w:rP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9F7428C" w14:textId="27B0B08C" w:rsidR="00061FD7" w:rsidRPr="009C74ED" w:rsidRDefault="00F40B1D" w:rsidP="000319E2">
    <w:pPr>
      <w:pStyle w:val="Cabealho"/>
      <w:tabs>
        <w:tab w:val="clear" w:pos="8504"/>
      </w:tabs>
      <w:ind w:left="-284" w:right="-426"/>
      <w:jc w:val="both"/>
      <w:rPr>
        <w:rFonts w:ascii="Arial" w:hAnsi="Arial" w:cs="Arial"/>
        <w:sz w:val="20"/>
        <w:szCs w:val="20"/>
      </w:rPr>
    </w:pPr>
    <w:r>
      <w:rPr>
        <w:noProof/>
      </w:rPr>
      <mc:AlternateContent>
        <mc:Choice Requires="wps">
          <w:drawing>
            <wp:anchor distT="0" distB="0" distL="114300" distR="114300" simplePos="0" relativeHeight="251655168" behindDoc="0" locked="0" layoutInCell="1" allowOverlap="1" wp14:anchorId="299D0364" wp14:editId="51832F98">
              <wp:simplePos x="0" y="0"/>
              <wp:positionH relativeFrom="margin">
                <wp:posOffset>-321945</wp:posOffset>
              </wp:positionH>
              <wp:positionV relativeFrom="paragraph">
                <wp:posOffset>122555</wp:posOffset>
              </wp:positionV>
              <wp:extent cx="5676900" cy="572135"/>
              <wp:effectExtent l="0" t="0" r="0" b="0"/>
              <wp:wrapNone/>
              <wp:docPr id="43" name="Caixa de texto 4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5676900" cy="572135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ffectLst/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7A07F9AF" w14:textId="352C821F" w:rsidR="00061FD7" w:rsidRPr="00D33CEE" w:rsidRDefault="004D39BA" w:rsidP="00061FD7">
                          <w:pPr>
                            <w:jc w:val="center"/>
                            <w:rPr>
                              <w:rFonts w:ascii="Copperplate Gothic Bold" w:hAnsi="Copperplate Gothic Bold" w:cs="Arial"/>
                              <w:color w:val="000000" w:themeColor="text1"/>
                              <w:sz w:val="66"/>
                              <w:szCs w:val="66"/>
                            </w:rPr>
                          </w:pPr>
                          <w:r>
                            <w:rPr>
                              <w:rFonts w:ascii="Copperplate Gothic Bold" w:hAnsi="Copperplate Gothic Bold" w:cs="Arial"/>
                              <w:color w:val="000000" w:themeColor="text1"/>
                              <w:sz w:val="66"/>
                              <w:szCs w:val="66"/>
                            </w:rPr>
                            <w:t>MATEMÁTICA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<w:pict>
            <v:shapetype w14:anchorId="299D0364" id="_x0000_t202" coordsize="21600,21600" o:spt="202" path="m,l,21600r21600,l21600,xe">
              <v:stroke joinstyle="miter"/>
              <v:path gradientshapeok="t" o:connecttype="rect"/>
            </v:shapetype>
            <v:shape id="Caixa de texto 43" o:spid="_x0000_s1026" type="#_x0000_t202" style="position:absolute;left:0;text-align:left;margin-left:-25.35pt;margin-top:9.65pt;width:447pt;height:45.05pt;z-index:25165516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" filled="f" stroked="f" strokeweight=".5pt">
              <v:textbox>
                <w:txbxContent>
                  <w:p w14:paraId="7A07F9AF" w14:textId="352C821F" w:rsidR="00061FD7" w:rsidRPr="00D33CEE" w:rsidRDefault="004D39BA" w:rsidP="00061FD7">
                    <w:pPr>
                      <w:jc w:val="center"/>
                      <w:rPr>
                        <w:rFonts w:ascii="Copperplate Gothic Bold" w:hAnsi="Copperplate Gothic Bold" w:cs="Arial"/>
                        <w:color w:val="000000" w:themeColor="text1"/>
                        <w:sz w:val="66"/>
                        <w:szCs w:val="66"/>
                      </w:rPr>
                    </w:pPr>
                    <w:r>
                      <w:rPr>
                        <w:rFonts w:ascii="Copperplate Gothic Bold" w:hAnsi="Copperplate Gothic Bold" w:cs="Arial"/>
                        <w:color w:val="000000" w:themeColor="text1"/>
                        <w:sz w:val="66"/>
                        <w:szCs w:val="66"/>
                      </w:rPr>
                      <w:t>MATEMÁTICA</w:t>
                    </w:r>
                  </w:p>
                </w:txbxContent>
              </v:textbox>
              <w10:wrap anchorx="margin"/>
            </v:shape>
          </w:pict>
        </mc:Fallback>
      </mc:AlternateContent>
    </w:r>
    <w:r w:rsidR="008A35D4"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00258E23" wp14:editId="533E7335">
              <wp:simplePos x="0" y="0"/>
              <wp:positionH relativeFrom="margin">
                <wp:posOffset>5244465</wp:posOffset>
              </wp:positionH>
              <wp:positionV relativeFrom="paragraph">
                <wp:posOffset>-29845</wp:posOffset>
              </wp:positionV>
              <wp:extent cx="1696085" cy="532765"/>
              <wp:effectExtent l="0" t="0" r="0" b="635"/>
              <wp:wrapNone/>
              <wp:docPr id="5" name=" 4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 bwMode="auto">
                      <a:xfrm>
                        <a:off x="0" y="0"/>
                        <a:ext cx="1696085" cy="5327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0FCFFADD" w14:textId="77777777" w:rsidR="009A4500" w:rsidRPr="009A4500" w:rsidRDefault="009A4500" w:rsidP="00061FD7">
                          <w:pPr>
                            <w:jc w:val="center"/>
                            <w:rPr>
                              <w:rFonts w:ascii="Copperplate Gothic Bold" w:hAnsi="Copperplate Gothic Bold" w:cs="Arial"/>
                              <w:i/>
                              <w:color w:val="000000" w:themeColor="text1"/>
                              <w:sz w:val="22"/>
                              <w:szCs w:val="22"/>
                            </w:rPr>
                          </w:pPr>
                        </w:p>
                        <w:p w14:paraId="38D7A569" w14:textId="77777777" w:rsidR="00061FD7" w:rsidRPr="003A6730" w:rsidRDefault="003A6730" w:rsidP="00061FD7">
                          <w:pPr>
                            <w:jc w:val="center"/>
                            <w:rPr>
                              <w:rFonts w:ascii="Copperplate Gothic Bold" w:hAnsi="Copperplate Gothic Bold" w:cs="Arial"/>
                              <w:i/>
                              <w:color w:val="000000" w:themeColor="text1"/>
                            </w:rPr>
                          </w:pPr>
                          <w:r w:rsidRPr="003A6730">
                            <w:rPr>
                              <w:rFonts w:ascii="Copperplate Gothic Bold" w:hAnsi="Copperplate Gothic Bold" w:cs="Arial"/>
                              <w:i/>
                              <w:color w:val="000000" w:themeColor="text1"/>
                            </w:rPr>
                            <w:t>FUNDAMENTAL II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<w:pict>
            <v:shape w14:anchorId="00258E23" id=" 40" o:spid="_x0000_s1027" type="#_x0000_t202" style="position:absolute;left:0;text-align:left;margin-left:412.95pt;margin-top:-2.35pt;width:133.55pt;height:41.95pt;z-index:25166028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" filled="f" stroked="f" strokecolor="white [3212]" strokeweight=".5pt">
              <v:path arrowok="t"/>
              <v:textbox>
                <w:txbxContent>
                  <w:p w14:paraId="0FCFFADD" w14:textId="77777777" w:rsidR="009A4500" w:rsidRPr="009A4500" w:rsidRDefault="009A4500" w:rsidP="00061FD7">
                    <w:pPr>
                      <w:jc w:val="center"/>
                      <w:rPr>
                        <w:rFonts w:ascii="Copperplate Gothic Bold" w:hAnsi="Copperplate Gothic Bold" w:cs="Arial"/>
                        <w:i/>
                        <w:color w:val="000000" w:themeColor="text1"/>
                        <w:sz w:val="22"/>
                        <w:szCs w:val="22"/>
                      </w:rPr>
                    </w:pPr>
                  </w:p>
                  <w:p w14:paraId="38D7A569" w14:textId="77777777" w:rsidR="00061FD7" w:rsidRPr="003A6730" w:rsidRDefault="003A6730" w:rsidP="00061FD7">
                    <w:pPr>
                      <w:jc w:val="center"/>
                      <w:rPr>
                        <w:rFonts w:ascii="Copperplate Gothic Bold" w:hAnsi="Copperplate Gothic Bold" w:cs="Arial"/>
                        <w:i/>
                        <w:color w:val="000000" w:themeColor="text1"/>
                      </w:rPr>
                    </w:pPr>
                    <w:r w:rsidRPr="003A6730">
                      <w:rPr>
                        <w:rFonts w:ascii="Copperplate Gothic Bold" w:hAnsi="Copperplate Gothic Bold" w:cs="Arial"/>
                        <w:i/>
                        <w:color w:val="000000" w:themeColor="text1"/>
                      </w:rPr>
                      <w:t>FUNDAMENTAL II</w:t>
                    </w:r>
                  </w:p>
                </w:txbxContent>
              </v:textbox>
              <w10:wrap anchorx="margin"/>
            </v:shape>
          </w:pict>
        </mc:Fallback>
      </mc:AlternateContent>
    </w:r>
    <w:r w:rsidR="00595291">
      <w:rPr>
        <w:noProof/>
      </w:rPr>
      <mc:AlternateContent>
        <mc:Choice Requires="wps">
          <w:drawing>
            <wp:anchor distT="0" distB="0" distL="114300" distR="114300" simplePos="0" relativeHeight="251658240" behindDoc="0" locked="0" layoutInCell="1" allowOverlap="1" wp14:anchorId="46F8D2E8" wp14:editId="2BD24909">
              <wp:simplePos x="0" y="0"/>
              <wp:positionH relativeFrom="margin">
                <wp:posOffset>-55245</wp:posOffset>
              </wp:positionH>
              <wp:positionV relativeFrom="paragraph">
                <wp:posOffset>951230</wp:posOffset>
              </wp:positionV>
              <wp:extent cx="971550" cy="328930"/>
              <wp:effectExtent l="0" t="0" r="0" b="0"/>
              <wp:wrapNone/>
              <wp:docPr id="48" name="Caixa de texto 4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971550" cy="328930"/>
                      </a:xfrm>
                      <a:prstGeom prst="roundRect">
                        <a:avLst/>
                      </a:prstGeom>
                      <a:noFill/>
                      <a:ln w="6350">
                        <a:noFill/>
                      </a:ln>
                      <a:effectLst/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7EF6F803" w14:textId="003B8950" w:rsidR="00061FD7" w:rsidRPr="00595291" w:rsidRDefault="00595291" w:rsidP="00656F3F">
                          <w:pPr>
                            <w:jc w:val="center"/>
                            <w:rPr>
                              <w:rFonts w:ascii="Copperplate Gothic Bold" w:hAnsi="Copperplate Gothic Bold" w:cstheme="majorHAnsi"/>
                              <w:i/>
                              <w:sz w:val="22"/>
                              <w:szCs w:val="22"/>
                            </w:rPr>
                          </w:pPr>
                          <w:r w:rsidRPr="00595291">
                            <w:rPr>
                              <w:rFonts w:ascii="Copperplate Gothic Bold" w:hAnsi="Copperplate Gothic Bold" w:cstheme="majorHAnsi"/>
                              <w:i/>
                              <w:sz w:val="22"/>
                              <w:szCs w:val="22"/>
                            </w:rPr>
                            <w:t>FICHA 0</w:t>
                          </w:r>
                          <w:r w:rsidR="00E1061B">
                            <w:rPr>
                              <w:rFonts w:ascii="Copperplate Gothic Bold" w:hAnsi="Copperplate Gothic Bold" w:cstheme="majorHAnsi"/>
                              <w:i/>
                              <w:sz w:val="22"/>
                              <w:szCs w:val="22"/>
                            </w:rPr>
                            <w:t>4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<w:pict>
            <v:roundrect w14:anchorId="46F8D2E8" id="Caixa de texto 48" o:spid="_x0000_s1028" style="position:absolute;left:0;text-align:left;margin-left:-4.35pt;margin-top:74.9pt;width:76.5pt;height:25.9pt;z-index:25165824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" filled="f" stroked="f" strokeweight=".5pt">
              <v:textbox>
                <w:txbxContent>
                  <w:p w14:paraId="7EF6F803" w14:textId="003B8950" w:rsidR="00061FD7" w:rsidRPr="00595291" w:rsidRDefault="00595291" w:rsidP="00656F3F">
                    <w:pPr>
                      <w:jc w:val="center"/>
                      <w:rPr>
                        <w:rFonts w:ascii="Copperplate Gothic Bold" w:hAnsi="Copperplate Gothic Bold" w:cstheme="majorHAnsi"/>
                        <w:i/>
                        <w:sz w:val="22"/>
                        <w:szCs w:val="22"/>
                      </w:rPr>
                    </w:pPr>
                    <w:r w:rsidRPr="00595291">
                      <w:rPr>
                        <w:rFonts w:ascii="Copperplate Gothic Bold" w:hAnsi="Copperplate Gothic Bold" w:cstheme="majorHAnsi"/>
                        <w:i/>
                        <w:sz w:val="22"/>
                        <w:szCs w:val="22"/>
                      </w:rPr>
                      <w:t>FICHA 0</w:t>
                    </w:r>
                    <w:r w:rsidR="00E1061B">
                      <w:rPr>
                        <w:rFonts w:ascii="Copperplate Gothic Bold" w:hAnsi="Copperplate Gothic Bold" w:cstheme="majorHAnsi"/>
                        <w:i/>
                        <w:sz w:val="22"/>
                        <w:szCs w:val="22"/>
                      </w:rPr>
                      <w:t>4</w:t>
                    </w:r>
                  </w:p>
                </w:txbxContent>
              </v:textbox>
              <w10:wrap anchorx="margin"/>
            </v:roundrect>
          </w:pict>
        </mc:Fallback>
      </mc:AlternateContent>
    </w:r>
    <w:r w:rsidR="00595291">
      <w:rPr>
        <w:noProof/>
      </w:rPr>
      <mc:AlternateContent>
        <mc:Choice Requires="wps">
          <w:drawing>
            <wp:anchor distT="0" distB="0" distL="114300" distR="114300" simplePos="0" relativeHeight="251657216" behindDoc="0" locked="0" layoutInCell="1" allowOverlap="1" wp14:anchorId="6725BE45" wp14:editId="06D42F6D">
              <wp:simplePos x="0" y="0"/>
              <wp:positionH relativeFrom="margin">
                <wp:posOffset>1735455</wp:posOffset>
              </wp:positionH>
              <wp:positionV relativeFrom="paragraph">
                <wp:posOffset>589280</wp:posOffset>
              </wp:positionV>
              <wp:extent cx="1743075" cy="643255"/>
              <wp:effectExtent l="0" t="0" r="0" b="0"/>
              <wp:wrapNone/>
              <wp:docPr id="47" name="Caixa de texto 4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1743075" cy="643255"/>
                      </a:xfrm>
                      <a:prstGeom prst="roundRect">
                        <a:avLst/>
                      </a:prstGeom>
                      <a:noFill/>
                      <a:ln w="6350">
                        <a:noFill/>
                      </a:ln>
                      <a:effectLst/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56DAA992" w14:textId="77777777" w:rsidR="003A6730" w:rsidRPr="003A6730" w:rsidRDefault="003A6730" w:rsidP="009F720B">
                          <w:pPr>
                            <w:shd w:val="clear" w:color="auto" w:fill="BFBFBF" w:themeFill="background1" w:themeFillShade="BF"/>
                            <w:jc w:val="center"/>
                            <w:rPr>
                              <w:rFonts w:ascii="Copperplate Gothic Bold" w:hAnsi="Copperplate Gothic Bold" w:cstheme="minorHAnsi"/>
                              <w:sz w:val="14"/>
                              <w:szCs w:val="14"/>
                            </w:rPr>
                          </w:pPr>
                        </w:p>
                        <w:p w14:paraId="1DA81ADC" w14:textId="2B890A9D" w:rsidR="009F720B" w:rsidRPr="00595291" w:rsidRDefault="00434938" w:rsidP="009F720B">
                          <w:pPr>
                            <w:shd w:val="clear" w:color="auto" w:fill="BFBFBF" w:themeFill="background1" w:themeFillShade="BF"/>
                            <w:jc w:val="center"/>
                            <w:rPr>
                              <w:rFonts w:ascii="Copperplate Gothic Bold" w:hAnsi="Copperplate Gothic Bold" w:cstheme="minorHAnsi"/>
                              <w:sz w:val="42"/>
                              <w:szCs w:val="42"/>
                            </w:rPr>
                          </w:pPr>
                          <w:r>
                            <w:rPr>
                              <w:rFonts w:ascii="Copperplate Gothic Bold" w:hAnsi="Copperplate Gothic Bold" w:cstheme="minorHAnsi"/>
                              <w:sz w:val="42"/>
                              <w:szCs w:val="42"/>
                            </w:rPr>
                            <w:t>9</w:t>
                          </w:r>
                          <w:r w:rsidR="003A6730" w:rsidRPr="00595291">
                            <w:rPr>
                              <w:rFonts w:ascii="Copperplate Gothic Bold" w:hAnsi="Copperplate Gothic Bold" w:cstheme="minorHAnsi"/>
                              <w:sz w:val="42"/>
                              <w:szCs w:val="42"/>
                            </w:rPr>
                            <w:t>º ANO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<w:pict>
            <v:roundrect w14:anchorId="6725BE45" id="Caixa de texto 47" o:spid="_x0000_s1029" style="position:absolute;left:0;text-align:left;margin-left:136.65pt;margin-top:46.4pt;width:137.25pt;height:50.65pt;z-index:25165721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" filled="f" stroked="f" strokeweight=".5pt">
              <v:textbox>
                <w:txbxContent>
                  <w:p w14:paraId="56DAA992" w14:textId="77777777" w:rsidR="003A6730" w:rsidRPr="003A6730" w:rsidRDefault="003A6730" w:rsidP="009F720B">
                    <w:pPr>
                      <w:shd w:val="clear" w:color="auto" w:fill="BFBFBF" w:themeFill="background1" w:themeFillShade="BF"/>
                      <w:jc w:val="center"/>
                      <w:rPr>
                        <w:rFonts w:ascii="Copperplate Gothic Bold" w:hAnsi="Copperplate Gothic Bold" w:cstheme="minorHAnsi"/>
                        <w:sz w:val="14"/>
                        <w:szCs w:val="14"/>
                      </w:rPr>
                    </w:pPr>
                  </w:p>
                  <w:p w14:paraId="1DA81ADC" w14:textId="2B890A9D" w:rsidR="009F720B" w:rsidRPr="00595291" w:rsidRDefault="00434938" w:rsidP="009F720B">
                    <w:pPr>
                      <w:shd w:val="clear" w:color="auto" w:fill="BFBFBF" w:themeFill="background1" w:themeFillShade="BF"/>
                      <w:jc w:val="center"/>
                      <w:rPr>
                        <w:rFonts w:ascii="Copperplate Gothic Bold" w:hAnsi="Copperplate Gothic Bold" w:cstheme="minorHAnsi"/>
                        <w:sz w:val="42"/>
                        <w:szCs w:val="42"/>
                      </w:rPr>
                    </w:pPr>
                    <w:r>
                      <w:rPr>
                        <w:rFonts w:ascii="Copperplate Gothic Bold" w:hAnsi="Copperplate Gothic Bold" w:cstheme="minorHAnsi"/>
                        <w:sz w:val="42"/>
                        <w:szCs w:val="42"/>
                      </w:rPr>
                      <w:t>9</w:t>
                    </w:r>
                    <w:r w:rsidR="003A6730" w:rsidRPr="00595291">
                      <w:rPr>
                        <w:rFonts w:ascii="Copperplate Gothic Bold" w:hAnsi="Copperplate Gothic Bold" w:cstheme="minorHAnsi"/>
                        <w:sz w:val="42"/>
                        <w:szCs w:val="42"/>
                      </w:rPr>
                      <w:t>º ANO</w:t>
                    </w:r>
                  </w:p>
                </w:txbxContent>
              </v:textbox>
              <w10:wrap anchorx="margin"/>
            </v:roundrect>
          </w:pict>
        </mc:Fallback>
      </mc:AlternateContent>
    </w:r>
    <w:r w:rsidR="00061FD7">
      <w:rPr>
        <w:rFonts w:ascii="Arial" w:hAnsi="Arial" w:cs="Arial"/>
        <w:noProof/>
        <w:sz w:val="20"/>
        <w:szCs w:val="20"/>
      </w:rPr>
      <w:drawing>
        <wp:inline distT="0" distB="0" distL="0" distR="0" wp14:anchorId="6550B765" wp14:editId="64987A9A">
          <wp:extent cx="7067550" cy="1264285"/>
          <wp:effectExtent l="0" t="0" r="0" b="0"/>
          <wp:docPr id="29" name="Imagem 29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ESPELHO  MÉDIO.jpg"/>
                  <pic:cNvPicPr/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069933" cy="1264711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  <w:p w14:paraId="1DC0DC7D" w14:textId="77777777" w:rsidR="00E841ED" w:rsidRPr="00595291" w:rsidRDefault="00E841ED" w:rsidP="000638C5">
    <w:pPr>
      <w:pStyle w:val="Cabealho"/>
      <w:tabs>
        <w:tab w:val="clear" w:pos="4252"/>
        <w:tab w:val="clear" w:pos="8504"/>
        <w:tab w:val="left" w:pos="2552"/>
      </w:tabs>
      <w:rPr>
        <w:rFonts w:ascii="Arial" w:hAnsi="Arial" w:cs="Arial"/>
        <w:iCs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4C106E"/>
    <w:multiLevelType w:val="hybridMultilevel"/>
    <w:tmpl w:val="87AA06EE"/>
    <w:lvl w:ilvl="0" w:tplc="BFB07A7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231C3CC0">
      <w:start w:val="1"/>
      <w:numFmt w:val="lowerLetter"/>
      <w:pStyle w:val="Estilo591"/>
      <w:lvlText w:val="%2)"/>
      <w:lvlJc w:val="left"/>
      <w:pPr>
        <w:ind w:left="1440" w:hanging="360"/>
      </w:pPr>
      <w:rPr>
        <w:rFonts w:hint="default"/>
      </w:r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1F70E66"/>
    <w:multiLevelType w:val="hybridMultilevel"/>
    <w:tmpl w:val="3238F454"/>
    <w:lvl w:ilvl="0" w:tplc="0226B7F6">
      <w:start w:val="1"/>
      <w:numFmt w:val="upperLetter"/>
      <w:lvlText w:val="%1"/>
      <w:lvlJc w:val="left"/>
      <w:pPr>
        <w:ind w:left="720" w:hanging="360"/>
      </w:pPr>
      <w:rPr>
        <w:rFonts w:ascii="Bundesbahn Pi Std 1" w:hAnsi="Bundesbahn Pi Std 1"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4BA0326"/>
    <w:multiLevelType w:val="hybridMultilevel"/>
    <w:tmpl w:val="1B9A359C"/>
    <w:name w:val="WW8Num12222222222333333333335333333"/>
    <w:lvl w:ilvl="0" w:tplc="FA2E8450">
      <w:start w:val="1"/>
      <w:numFmt w:val="lowerLetter"/>
      <w:lvlText w:val="%1)"/>
      <w:lvlJc w:val="left"/>
      <w:pPr>
        <w:tabs>
          <w:tab w:val="num" w:pos="397"/>
        </w:tabs>
        <w:ind w:left="397" w:hanging="397"/>
      </w:pPr>
      <w:rPr>
        <w:rFonts w:hint="default"/>
        <w:b w:val="0"/>
        <w:i w:val="0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7C66E65"/>
    <w:multiLevelType w:val="hybridMultilevel"/>
    <w:tmpl w:val="D8CE1A5E"/>
    <w:lvl w:ilvl="0" w:tplc="04160017">
      <w:start w:val="1"/>
      <w:numFmt w:val="lowerLetter"/>
      <w:pStyle w:val="Estilo389"/>
      <w:lvlText w:val="%1)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AEB0BE2"/>
    <w:multiLevelType w:val="hybridMultilevel"/>
    <w:tmpl w:val="23A86F08"/>
    <w:lvl w:ilvl="0" w:tplc="F71234DE">
      <w:start w:val="1"/>
      <w:numFmt w:val="decimal"/>
      <w:pStyle w:val="Estilo172"/>
      <w:lvlText w:val="%1."/>
      <w:lvlJc w:val="left"/>
      <w:pPr>
        <w:tabs>
          <w:tab w:val="num" w:pos="810"/>
        </w:tabs>
        <w:ind w:left="810" w:hanging="360"/>
      </w:pPr>
      <w:rPr>
        <w:rFonts w:ascii="Arial" w:hAnsi="Arial" w:hint="default"/>
        <w:b/>
        <w:i w:val="0"/>
        <w:sz w:val="18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530"/>
        </w:tabs>
        <w:ind w:left="153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250"/>
        </w:tabs>
        <w:ind w:left="225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970"/>
        </w:tabs>
        <w:ind w:left="297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90"/>
        </w:tabs>
        <w:ind w:left="369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410"/>
        </w:tabs>
        <w:ind w:left="441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130"/>
        </w:tabs>
        <w:ind w:left="513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850"/>
        </w:tabs>
        <w:ind w:left="585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570"/>
        </w:tabs>
        <w:ind w:left="6570" w:hanging="180"/>
      </w:pPr>
    </w:lvl>
  </w:abstractNum>
  <w:abstractNum w:abstractNumId="5">
    <w:nsid w:val="0B1A03D0"/>
    <w:multiLevelType w:val="hybridMultilevel"/>
    <w:tmpl w:val="3FCA760C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C794180"/>
    <w:multiLevelType w:val="hybridMultilevel"/>
    <w:tmpl w:val="15F6C260"/>
    <w:lvl w:ilvl="0" w:tplc="726E4600">
      <w:start w:val="1"/>
      <w:numFmt w:val="bullet"/>
      <w:pStyle w:val="Realizaes"/>
      <w:lvlText w:val=""/>
      <w:lvlJc w:val="left"/>
      <w:pPr>
        <w:tabs>
          <w:tab w:val="num" w:pos="360"/>
        </w:tabs>
        <w:ind w:left="245" w:hanging="245"/>
      </w:pPr>
      <w:rPr>
        <w:rFonts w:ascii="Wingdings 2" w:hAnsi="Wingdings 2" w:hint="default"/>
        <w:sz w:val="22"/>
        <w:effect w:val="none"/>
      </w:rPr>
    </w:lvl>
    <w:lvl w:ilvl="1" w:tplc="0416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0EB31235"/>
    <w:multiLevelType w:val="hybridMultilevel"/>
    <w:tmpl w:val="9B106388"/>
    <w:lvl w:ilvl="0" w:tplc="AD8EAEBA">
      <w:start w:val="1"/>
      <w:numFmt w:val="decimal"/>
      <w:pStyle w:val="Estilo582"/>
      <w:lvlText w:val="%1."/>
      <w:lvlJc w:val="left"/>
      <w:pPr>
        <w:ind w:left="720" w:hanging="360"/>
      </w:pPr>
      <w:rPr>
        <w:b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0B938BF"/>
    <w:multiLevelType w:val="hybridMultilevel"/>
    <w:tmpl w:val="750851A2"/>
    <w:lvl w:ilvl="0" w:tplc="04160017">
      <w:start w:val="1"/>
      <w:numFmt w:val="decimal"/>
      <w:pStyle w:val="Estilo456"/>
      <w:lvlText w:val="%1."/>
      <w:lvlJc w:val="left"/>
      <w:pPr>
        <w:ind w:left="720" w:hanging="360"/>
      </w:pPr>
      <w:rPr>
        <w:b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0E25C34"/>
    <w:multiLevelType w:val="hybridMultilevel"/>
    <w:tmpl w:val="EC94B368"/>
    <w:lvl w:ilvl="0" w:tplc="0226B7F6">
      <w:start w:val="1"/>
      <w:numFmt w:val="upperLetter"/>
      <w:lvlText w:val="%1"/>
      <w:lvlJc w:val="left"/>
      <w:pPr>
        <w:ind w:left="720" w:hanging="360"/>
      </w:pPr>
      <w:rPr>
        <w:rFonts w:ascii="Bundesbahn Pi Std 1" w:hAnsi="Bundesbahn Pi Std 1"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2D23A9C"/>
    <w:multiLevelType w:val="hybridMultilevel"/>
    <w:tmpl w:val="39E69B48"/>
    <w:name w:val="WW8Num1222222222223"/>
    <w:lvl w:ilvl="0" w:tplc="A7724C0C">
      <w:start w:val="1"/>
      <w:numFmt w:val="lowerLetter"/>
      <w:lvlText w:val="%1)"/>
      <w:lvlJc w:val="left"/>
      <w:pPr>
        <w:tabs>
          <w:tab w:val="num" w:pos="397"/>
        </w:tabs>
        <w:ind w:left="397" w:hanging="397"/>
      </w:pPr>
      <w:rPr>
        <w:rFonts w:hint="default"/>
        <w:b w:val="0"/>
        <w:i w:val="0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1CEE0D54"/>
    <w:multiLevelType w:val="hybridMultilevel"/>
    <w:tmpl w:val="1828F97A"/>
    <w:lvl w:ilvl="0" w:tplc="0226B7F6">
      <w:start w:val="1"/>
      <w:numFmt w:val="upperLetter"/>
      <w:lvlText w:val="%1"/>
      <w:lvlJc w:val="left"/>
      <w:pPr>
        <w:ind w:left="720" w:hanging="360"/>
      </w:pPr>
      <w:rPr>
        <w:rFonts w:ascii="Bundesbahn Pi Std 1" w:hAnsi="Bundesbahn Pi Std 1"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EEC72D6"/>
    <w:multiLevelType w:val="hybridMultilevel"/>
    <w:tmpl w:val="ECCE3414"/>
    <w:lvl w:ilvl="0" w:tplc="56E62CBE">
      <w:start w:val="1"/>
      <w:numFmt w:val="decimal"/>
      <w:pStyle w:val="Estilo576"/>
      <w:lvlText w:val="%1."/>
      <w:lvlJc w:val="left"/>
      <w:pPr>
        <w:ind w:left="777" w:hanging="360"/>
      </w:pPr>
      <w:rPr>
        <w:b/>
        <w:color w:val="auto"/>
      </w:rPr>
    </w:lvl>
    <w:lvl w:ilvl="1" w:tplc="04160019" w:tentative="1">
      <w:start w:val="1"/>
      <w:numFmt w:val="lowerLetter"/>
      <w:lvlText w:val="%2."/>
      <w:lvlJc w:val="left"/>
      <w:pPr>
        <w:ind w:left="1497" w:hanging="360"/>
      </w:pPr>
    </w:lvl>
    <w:lvl w:ilvl="2" w:tplc="0416001B" w:tentative="1">
      <w:start w:val="1"/>
      <w:numFmt w:val="lowerRoman"/>
      <w:lvlText w:val="%3."/>
      <w:lvlJc w:val="right"/>
      <w:pPr>
        <w:ind w:left="2217" w:hanging="180"/>
      </w:pPr>
    </w:lvl>
    <w:lvl w:ilvl="3" w:tplc="0416000F" w:tentative="1">
      <w:start w:val="1"/>
      <w:numFmt w:val="decimal"/>
      <w:lvlText w:val="%4."/>
      <w:lvlJc w:val="left"/>
      <w:pPr>
        <w:ind w:left="2937" w:hanging="360"/>
      </w:pPr>
    </w:lvl>
    <w:lvl w:ilvl="4" w:tplc="04160019" w:tentative="1">
      <w:start w:val="1"/>
      <w:numFmt w:val="lowerLetter"/>
      <w:lvlText w:val="%5."/>
      <w:lvlJc w:val="left"/>
      <w:pPr>
        <w:ind w:left="3657" w:hanging="360"/>
      </w:pPr>
    </w:lvl>
    <w:lvl w:ilvl="5" w:tplc="0416001B" w:tentative="1">
      <w:start w:val="1"/>
      <w:numFmt w:val="lowerRoman"/>
      <w:lvlText w:val="%6."/>
      <w:lvlJc w:val="right"/>
      <w:pPr>
        <w:ind w:left="4377" w:hanging="180"/>
      </w:pPr>
    </w:lvl>
    <w:lvl w:ilvl="6" w:tplc="0416000F" w:tentative="1">
      <w:start w:val="1"/>
      <w:numFmt w:val="decimal"/>
      <w:lvlText w:val="%7."/>
      <w:lvlJc w:val="left"/>
      <w:pPr>
        <w:ind w:left="5097" w:hanging="360"/>
      </w:pPr>
    </w:lvl>
    <w:lvl w:ilvl="7" w:tplc="04160019" w:tentative="1">
      <w:start w:val="1"/>
      <w:numFmt w:val="lowerLetter"/>
      <w:lvlText w:val="%8."/>
      <w:lvlJc w:val="left"/>
      <w:pPr>
        <w:ind w:left="5817" w:hanging="360"/>
      </w:pPr>
    </w:lvl>
    <w:lvl w:ilvl="8" w:tplc="0416001B" w:tentative="1">
      <w:start w:val="1"/>
      <w:numFmt w:val="lowerRoman"/>
      <w:lvlText w:val="%9."/>
      <w:lvlJc w:val="right"/>
      <w:pPr>
        <w:ind w:left="6537" w:hanging="180"/>
      </w:pPr>
    </w:lvl>
  </w:abstractNum>
  <w:abstractNum w:abstractNumId="13">
    <w:nsid w:val="220972CF"/>
    <w:multiLevelType w:val="hybridMultilevel"/>
    <w:tmpl w:val="6CE274D2"/>
    <w:lvl w:ilvl="0" w:tplc="0226B7F6">
      <w:start w:val="1"/>
      <w:numFmt w:val="upperLetter"/>
      <w:lvlText w:val="%1"/>
      <w:lvlJc w:val="left"/>
      <w:pPr>
        <w:ind w:left="720" w:hanging="360"/>
      </w:pPr>
      <w:rPr>
        <w:rFonts w:ascii="Bundesbahn Pi Std 1" w:hAnsi="Bundesbahn Pi Std 1"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2350F4A"/>
    <w:multiLevelType w:val="hybridMultilevel"/>
    <w:tmpl w:val="822E8AC2"/>
    <w:lvl w:ilvl="0" w:tplc="0226B7F6">
      <w:start w:val="1"/>
      <w:numFmt w:val="upperLetter"/>
      <w:lvlText w:val="%1"/>
      <w:lvlJc w:val="left"/>
      <w:pPr>
        <w:ind w:left="720" w:hanging="360"/>
      </w:pPr>
      <w:rPr>
        <w:rFonts w:ascii="Bundesbahn Pi Std 1" w:hAnsi="Bundesbahn Pi Std 1"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23E5041"/>
    <w:multiLevelType w:val="hybridMultilevel"/>
    <w:tmpl w:val="8AE87E12"/>
    <w:name w:val="WW8Num122222222223333333333333333333"/>
    <w:lvl w:ilvl="0" w:tplc="9886CDCA">
      <w:start w:val="1"/>
      <w:numFmt w:val="lowerLetter"/>
      <w:lvlText w:val="%1)"/>
      <w:lvlJc w:val="left"/>
      <w:pPr>
        <w:tabs>
          <w:tab w:val="num" w:pos="397"/>
        </w:tabs>
        <w:ind w:left="397" w:hanging="397"/>
      </w:pPr>
      <w:rPr>
        <w:rFonts w:hint="default"/>
        <w:b w:val="0"/>
        <w:i w:val="0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28F27B3A"/>
    <w:multiLevelType w:val="hybridMultilevel"/>
    <w:tmpl w:val="140A15D2"/>
    <w:lvl w:ilvl="0" w:tplc="51F2373A">
      <w:start w:val="1"/>
      <w:numFmt w:val="decimal"/>
      <w:pStyle w:val="Estilo236"/>
      <w:lvlText w:val="%1."/>
      <w:lvlJc w:val="left"/>
      <w:pPr>
        <w:tabs>
          <w:tab w:val="num" w:pos="761"/>
        </w:tabs>
        <w:ind w:left="761" w:hanging="360"/>
      </w:pPr>
      <w:rPr>
        <w:rFonts w:ascii="Arial" w:hAnsi="Arial" w:hint="default"/>
        <w:b/>
        <w:i w:val="0"/>
        <w:color w:val="auto"/>
        <w:sz w:val="18"/>
      </w:rPr>
    </w:lvl>
    <w:lvl w:ilvl="1" w:tplc="39E8C9DE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DCECFDDA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3838329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8772A7F6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884F62E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D02C58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CDBADCC8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67FED7AA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28F33FB1"/>
    <w:multiLevelType w:val="hybridMultilevel"/>
    <w:tmpl w:val="A8543E26"/>
    <w:lvl w:ilvl="0" w:tplc="5FA46BFC">
      <w:start w:val="1"/>
      <w:numFmt w:val="bullet"/>
      <w:pStyle w:val="Estilo216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6001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6001B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6000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6001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6001B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6000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6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6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300151D0"/>
    <w:multiLevelType w:val="hybridMultilevel"/>
    <w:tmpl w:val="E466C784"/>
    <w:lvl w:ilvl="0" w:tplc="0226B7F6">
      <w:start w:val="1"/>
      <w:numFmt w:val="upperLetter"/>
      <w:lvlText w:val="%1"/>
      <w:lvlJc w:val="left"/>
      <w:pPr>
        <w:ind w:left="720" w:hanging="360"/>
      </w:pPr>
      <w:rPr>
        <w:rFonts w:ascii="Bundesbahn Pi Std 1" w:hAnsi="Bundesbahn Pi Std 1"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27D1F31"/>
    <w:multiLevelType w:val="hybridMultilevel"/>
    <w:tmpl w:val="A1CA3AEA"/>
    <w:lvl w:ilvl="0" w:tplc="0226B7F6">
      <w:start w:val="1"/>
      <w:numFmt w:val="upperLetter"/>
      <w:lvlText w:val="%1"/>
      <w:lvlJc w:val="left"/>
      <w:pPr>
        <w:ind w:left="720" w:hanging="360"/>
      </w:pPr>
      <w:rPr>
        <w:rFonts w:ascii="Bundesbahn Pi Std 1" w:hAnsi="Bundesbahn Pi Std 1"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5966A2E"/>
    <w:multiLevelType w:val="hybridMultilevel"/>
    <w:tmpl w:val="04047EEC"/>
    <w:lvl w:ilvl="0" w:tplc="8898D648">
      <w:start w:val="1"/>
      <w:numFmt w:val="decimal"/>
      <w:pStyle w:val="EnunciadoQuestao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CB46C590">
      <w:start w:val="1"/>
      <w:numFmt w:val="lowerLetter"/>
      <w:pStyle w:val="alternativaQuestao"/>
      <w:lvlText w:val="%2)"/>
      <w:lvlJc w:val="left"/>
      <w:pPr>
        <w:ind w:left="1440" w:hanging="360"/>
      </w:pPr>
      <w:rPr>
        <w:rFonts w:hint="default"/>
      </w:r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CA36E77"/>
    <w:multiLevelType w:val="hybridMultilevel"/>
    <w:tmpl w:val="2CFE908E"/>
    <w:name w:val="WW8Num122222222222"/>
    <w:lvl w:ilvl="0" w:tplc="31FA9C2E">
      <w:start w:val="1"/>
      <w:numFmt w:val="lowerLetter"/>
      <w:lvlText w:val="%1)"/>
      <w:lvlJc w:val="left"/>
      <w:pPr>
        <w:tabs>
          <w:tab w:val="num" w:pos="397"/>
        </w:tabs>
        <w:ind w:left="397" w:hanging="397"/>
      </w:pPr>
      <w:rPr>
        <w:rFonts w:hint="default"/>
        <w:b w:val="0"/>
        <w:i w:val="0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424B07E4"/>
    <w:multiLevelType w:val="hybridMultilevel"/>
    <w:tmpl w:val="B6544960"/>
    <w:lvl w:ilvl="0" w:tplc="04160017">
      <w:start w:val="1"/>
      <w:numFmt w:val="decimal"/>
      <w:pStyle w:val="Estilo470"/>
      <w:lvlText w:val="%1."/>
      <w:lvlJc w:val="left"/>
      <w:pPr>
        <w:ind w:left="1004" w:hanging="360"/>
      </w:pPr>
      <w:rPr>
        <w:b/>
        <w:i w:val="0"/>
      </w:rPr>
    </w:lvl>
    <w:lvl w:ilvl="1" w:tplc="04160019">
      <w:start w:val="1"/>
      <w:numFmt w:val="lowerLetter"/>
      <w:lvlText w:val="%2."/>
      <w:lvlJc w:val="left"/>
      <w:pPr>
        <w:ind w:left="1724" w:hanging="360"/>
      </w:pPr>
      <w:rPr>
        <w:rFonts w:hint="default"/>
      </w:rPr>
    </w:lvl>
    <w:lvl w:ilvl="2" w:tplc="0416001B" w:tentative="1">
      <w:start w:val="1"/>
      <w:numFmt w:val="lowerRoman"/>
      <w:lvlText w:val="%3."/>
      <w:lvlJc w:val="right"/>
      <w:pPr>
        <w:ind w:left="2444" w:hanging="180"/>
      </w:pPr>
    </w:lvl>
    <w:lvl w:ilvl="3" w:tplc="0416000F" w:tentative="1">
      <w:start w:val="1"/>
      <w:numFmt w:val="decimal"/>
      <w:lvlText w:val="%4."/>
      <w:lvlJc w:val="left"/>
      <w:pPr>
        <w:ind w:left="3164" w:hanging="360"/>
      </w:pPr>
    </w:lvl>
    <w:lvl w:ilvl="4" w:tplc="04160019" w:tentative="1">
      <w:start w:val="1"/>
      <w:numFmt w:val="lowerLetter"/>
      <w:lvlText w:val="%5."/>
      <w:lvlJc w:val="left"/>
      <w:pPr>
        <w:ind w:left="3884" w:hanging="360"/>
      </w:pPr>
    </w:lvl>
    <w:lvl w:ilvl="5" w:tplc="0416001B" w:tentative="1">
      <w:start w:val="1"/>
      <w:numFmt w:val="lowerRoman"/>
      <w:lvlText w:val="%6."/>
      <w:lvlJc w:val="right"/>
      <w:pPr>
        <w:ind w:left="4604" w:hanging="180"/>
      </w:pPr>
    </w:lvl>
    <w:lvl w:ilvl="6" w:tplc="0416000F" w:tentative="1">
      <w:start w:val="1"/>
      <w:numFmt w:val="decimal"/>
      <w:lvlText w:val="%7."/>
      <w:lvlJc w:val="left"/>
      <w:pPr>
        <w:ind w:left="5324" w:hanging="360"/>
      </w:pPr>
    </w:lvl>
    <w:lvl w:ilvl="7" w:tplc="04160019" w:tentative="1">
      <w:start w:val="1"/>
      <w:numFmt w:val="lowerLetter"/>
      <w:lvlText w:val="%8."/>
      <w:lvlJc w:val="left"/>
      <w:pPr>
        <w:ind w:left="6044" w:hanging="360"/>
      </w:pPr>
    </w:lvl>
    <w:lvl w:ilvl="8" w:tplc="0416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3">
    <w:nsid w:val="425331F2"/>
    <w:multiLevelType w:val="hybridMultilevel"/>
    <w:tmpl w:val="787482DE"/>
    <w:lvl w:ilvl="0" w:tplc="58F879D6">
      <w:start w:val="1"/>
      <w:numFmt w:val="decimal"/>
      <w:pStyle w:val="Estilo522"/>
      <w:lvlText w:val="%1."/>
      <w:lvlJc w:val="left"/>
      <w:pPr>
        <w:ind w:left="720" w:hanging="360"/>
      </w:pPr>
      <w:rPr>
        <w:b/>
        <w:color w:val="auto"/>
      </w:rPr>
    </w:lvl>
    <w:lvl w:ilvl="1" w:tplc="5A70D0D4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7717427"/>
    <w:multiLevelType w:val="hybridMultilevel"/>
    <w:tmpl w:val="DC682E78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C4E16EA"/>
    <w:multiLevelType w:val="hybridMultilevel"/>
    <w:tmpl w:val="A7748A70"/>
    <w:lvl w:ilvl="0" w:tplc="0226B7F6">
      <w:start w:val="1"/>
      <w:numFmt w:val="upperLetter"/>
      <w:lvlText w:val="%1"/>
      <w:lvlJc w:val="left"/>
      <w:pPr>
        <w:ind w:left="720" w:hanging="360"/>
      </w:pPr>
      <w:rPr>
        <w:rFonts w:ascii="Bundesbahn Pi Std 1" w:hAnsi="Bundesbahn Pi Std 1"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C8B30B1"/>
    <w:multiLevelType w:val="hybridMultilevel"/>
    <w:tmpl w:val="0672B88E"/>
    <w:name w:val="WW8Num12222222222333333333335"/>
    <w:lvl w:ilvl="0" w:tplc="A12A702E">
      <w:start w:val="1"/>
      <w:numFmt w:val="lowerLetter"/>
      <w:lvlText w:val="%1)"/>
      <w:lvlJc w:val="left"/>
      <w:pPr>
        <w:tabs>
          <w:tab w:val="num" w:pos="397"/>
        </w:tabs>
        <w:ind w:left="397" w:hanging="397"/>
      </w:pPr>
      <w:rPr>
        <w:rFonts w:hint="default"/>
        <w:b w:val="0"/>
        <w:i w:val="0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4EED2808"/>
    <w:multiLevelType w:val="hybridMultilevel"/>
    <w:tmpl w:val="FAE0FB04"/>
    <w:lvl w:ilvl="0" w:tplc="0226B7F6">
      <w:start w:val="1"/>
      <w:numFmt w:val="upperLetter"/>
      <w:lvlText w:val="%1"/>
      <w:lvlJc w:val="left"/>
      <w:pPr>
        <w:ind w:left="720" w:hanging="360"/>
      </w:pPr>
      <w:rPr>
        <w:rFonts w:ascii="Bundesbahn Pi Std 1" w:hAnsi="Bundesbahn Pi Std 1"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4F780143"/>
    <w:multiLevelType w:val="hybridMultilevel"/>
    <w:tmpl w:val="A57049C2"/>
    <w:lvl w:ilvl="0" w:tplc="04160017">
      <w:start w:val="1"/>
      <w:numFmt w:val="upperLetter"/>
      <w:pStyle w:val="vtbitem"/>
      <w:lvlText w:val="%1)"/>
      <w:lvlJc w:val="left"/>
      <w:pPr>
        <w:tabs>
          <w:tab w:val="num" w:pos="672"/>
        </w:tabs>
        <w:ind w:left="624" w:hanging="312"/>
      </w:pPr>
      <w:rPr>
        <w:rFonts w:ascii="Arial" w:hAnsi="Arial" w:cs="Arial" w:hint="default"/>
        <w:b w:val="0"/>
        <w:i w:val="0"/>
        <w:sz w:val="20"/>
      </w:rPr>
    </w:lvl>
    <w:lvl w:ilvl="1" w:tplc="0416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4FB94549"/>
    <w:multiLevelType w:val="hybridMultilevel"/>
    <w:tmpl w:val="481235BC"/>
    <w:lvl w:ilvl="0" w:tplc="5B4E5230">
      <w:start w:val="1"/>
      <w:numFmt w:val="decimal"/>
      <w:pStyle w:val="Estilo225"/>
      <w:lvlText w:val="%1."/>
      <w:lvlJc w:val="left"/>
      <w:pPr>
        <w:tabs>
          <w:tab w:val="num" w:pos="360"/>
        </w:tabs>
        <w:ind w:left="360" w:hanging="360"/>
      </w:pPr>
      <w:rPr>
        <w:rFonts w:ascii="Arial Narrow" w:hAnsi="Arial Narrow" w:hint="default"/>
        <w:b/>
        <w:i w:val="0"/>
        <w:sz w:val="17"/>
        <w:szCs w:val="17"/>
      </w:rPr>
    </w:lvl>
    <w:lvl w:ilvl="1" w:tplc="5E5E95C4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7127730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EAE8833E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727EAD12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3B964362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62D062E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B5C6C0E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EF16AC8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52F957D2"/>
    <w:multiLevelType w:val="hybridMultilevel"/>
    <w:tmpl w:val="BD444CF6"/>
    <w:name w:val="WW8Num1222222222233333"/>
    <w:lvl w:ilvl="0" w:tplc="9E0EEA7E">
      <w:start w:val="1"/>
      <w:numFmt w:val="upperLetter"/>
      <w:lvlText w:val="(%1)"/>
      <w:lvlJc w:val="left"/>
      <w:pPr>
        <w:tabs>
          <w:tab w:val="num" w:pos="397"/>
        </w:tabs>
        <w:ind w:left="397" w:hanging="397"/>
      </w:pPr>
      <w:rPr>
        <w:rFonts w:ascii="Arial" w:hAnsi="Arial" w:hint="default"/>
        <w:b/>
        <w:i w:val="0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57843641"/>
    <w:multiLevelType w:val="hybridMultilevel"/>
    <w:tmpl w:val="D8749B9C"/>
    <w:lvl w:ilvl="0" w:tplc="4CF6D6B2">
      <w:start w:val="1"/>
      <w:numFmt w:val="decimal"/>
      <w:pStyle w:val="Estilo573"/>
      <w:lvlText w:val="%1."/>
      <w:lvlJc w:val="left"/>
      <w:pPr>
        <w:ind w:left="720" w:hanging="360"/>
      </w:pPr>
      <w:rPr>
        <w:b/>
        <w:i w:val="0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D100386"/>
    <w:multiLevelType w:val="hybridMultilevel"/>
    <w:tmpl w:val="AF3E9370"/>
    <w:lvl w:ilvl="0" w:tplc="94169F4E">
      <w:start w:val="1"/>
      <w:numFmt w:val="lowerLetter"/>
      <w:pStyle w:val="Estilo584"/>
      <w:lvlText w:val="%1)"/>
      <w:lvlJc w:val="left"/>
      <w:pPr>
        <w:tabs>
          <w:tab w:val="num" w:pos="397"/>
        </w:tabs>
        <w:ind w:left="397" w:hanging="397"/>
      </w:pPr>
      <w:rPr>
        <w:rFonts w:hint="default"/>
        <w:b w:val="0"/>
        <w:i w:val="0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5D29389F"/>
    <w:multiLevelType w:val="hybridMultilevel"/>
    <w:tmpl w:val="4BEE81C8"/>
    <w:name w:val="WW8Num12222222222333333333333333333"/>
    <w:lvl w:ilvl="0" w:tplc="34E6AC72">
      <w:start w:val="1"/>
      <w:numFmt w:val="lowerLetter"/>
      <w:lvlText w:val="%1)"/>
      <w:lvlJc w:val="left"/>
      <w:pPr>
        <w:tabs>
          <w:tab w:val="num" w:pos="397"/>
        </w:tabs>
        <w:ind w:left="397" w:hanging="397"/>
      </w:pPr>
      <w:rPr>
        <w:rFonts w:hint="default"/>
        <w:b w:val="0"/>
        <w:i w:val="0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>
    <w:nsid w:val="5D932A09"/>
    <w:multiLevelType w:val="hybridMultilevel"/>
    <w:tmpl w:val="8AB4AB38"/>
    <w:lvl w:ilvl="0" w:tplc="1152CAFE">
      <w:start w:val="1"/>
      <w:numFmt w:val="decimal"/>
      <w:pStyle w:val="Estilo540"/>
      <w:lvlText w:val="%1."/>
      <w:lvlJc w:val="left"/>
      <w:pPr>
        <w:ind w:left="710" w:hanging="360"/>
      </w:pPr>
      <w:rPr>
        <w:b/>
        <w:i w:val="0"/>
        <w:color w:val="auto"/>
      </w:rPr>
    </w:lvl>
    <w:lvl w:ilvl="1" w:tplc="04160019" w:tentative="1">
      <w:start w:val="1"/>
      <w:numFmt w:val="lowerLetter"/>
      <w:lvlText w:val="%2."/>
      <w:lvlJc w:val="left"/>
      <w:pPr>
        <w:ind w:left="1430" w:hanging="360"/>
      </w:pPr>
    </w:lvl>
    <w:lvl w:ilvl="2" w:tplc="0416001B" w:tentative="1">
      <w:start w:val="1"/>
      <w:numFmt w:val="lowerRoman"/>
      <w:lvlText w:val="%3."/>
      <w:lvlJc w:val="right"/>
      <w:pPr>
        <w:ind w:left="2150" w:hanging="180"/>
      </w:pPr>
    </w:lvl>
    <w:lvl w:ilvl="3" w:tplc="0416000F" w:tentative="1">
      <w:start w:val="1"/>
      <w:numFmt w:val="decimal"/>
      <w:lvlText w:val="%4."/>
      <w:lvlJc w:val="left"/>
      <w:pPr>
        <w:ind w:left="2870" w:hanging="360"/>
      </w:pPr>
    </w:lvl>
    <w:lvl w:ilvl="4" w:tplc="04160019" w:tentative="1">
      <w:start w:val="1"/>
      <w:numFmt w:val="lowerLetter"/>
      <w:lvlText w:val="%5."/>
      <w:lvlJc w:val="left"/>
      <w:pPr>
        <w:ind w:left="3590" w:hanging="360"/>
      </w:pPr>
    </w:lvl>
    <w:lvl w:ilvl="5" w:tplc="0416001B" w:tentative="1">
      <w:start w:val="1"/>
      <w:numFmt w:val="lowerRoman"/>
      <w:lvlText w:val="%6."/>
      <w:lvlJc w:val="right"/>
      <w:pPr>
        <w:ind w:left="4310" w:hanging="180"/>
      </w:pPr>
    </w:lvl>
    <w:lvl w:ilvl="6" w:tplc="0416000F" w:tentative="1">
      <w:start w:val="1"/>
      <w:numFmt w:val="decimal"/>
      <w:lvlText w:val="%7."/>
      <w:lvlJc w:val="left"/>
      <w:pPr>
        <w:ind w:left="5030" w:hanging="360"/>
      </w:pPr>
    </w:lvl>
    <w:lvl w:ilvl="7" w:tplc="04160019" w:tentative="1">
      <w:start w:val="1"/>
      <w:numFmt w:val="lowerLetter"/>
      <w:lvlText w:val="%8."/>
      <w:lvlJc w:val="left"/>
      <w:pPr>
        <w:ind w:left="5750" w:hanging="360"/>
      </w:pPr>
    </w:lvl>
    <w:lvl w:ilvl="8" w:tplc="0416001B" w:tentative="1">
      <w:start w:val="1"/>
      <w:numFmt w:val="lowerRoman"/>
      <w:lvlText w:val="%9."/>
      <w:lvlJc w:val="right"/>
      <w:pPr>
        <w:ind w:left="6470" w:hanging="180"/>
      </w:pPr>
    </w:lvl>
  </w:abstractNum>
  <w:abstractNum w:abstractNumId="35">
    <w:nsid w:val="5FFF7C6B"/>
    <w:multiLevelType w:val="hybridMultilevel"/>
    <w:tmpl w:val="CC960B5E"/>
    <w:lvl w:ilvl="0" w:tplc="0226B7F6">
      <w:start w:val="1"/>
      <w:numFmt w:val="upperLetter"/>
      <w:lvlText w:val="%1"/>
      <w:lvlJc w:val="left"/>
      <w:pPr>
        <w:ind w:left="720" w:hanging="360"/>
      </w:pPr>
      <w:rPr>
        <w:rFonts w:ascii="Bundesbahn Pi Std 1" w:hAnsi="Bundesbahn Pi Std 1"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3027EC4"/>
    <w:multiLevelType w:val="hybridMultilevel"/>
    <w:tmpl w:val="E5860720"/>
    <w:lvl w:ilvl="0" w:tplc="9EE8AB54">
      <w:start w:val="1"/>
      <w:numFmt w:val="decimal"/>
      <w:pStyle w:val="Estilo558"/>
      <w:lvlText w:val="%1."/>
      <w:lvlJc w:val="left"/>
      <w:pPr>
        <w:ind w:left="360" w:hanging="360"/>
      </w:pPr>
      <w:rPr>
        <w:rFonts w:ascii="Arial" w:hAnsi="Arial" w:cs="Arial" w:hint="default"/>
        <w:b/>
        <w:i w:val="0"/>
        <w:kern w:val="18"/>
      </w:rPr>
    </w:lvl>
    <w:lvl w:ilvl="1" w:tplc="04160019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AC266D4"/>
    <w:multiLevelType w:val="hybridMultilevel"/>
    <w:tmpl w:val="F7CCFA3A"/>
    <w:lvl w:ilvl="0" w:tplc="3CB8CBDE">
      <w:start w:val="1"/>
      <w:numFmt w:val="decimalZero"/>
      <w:pStyle w:val="Estilo592"/>
      <w:lvlText w:val="%1."/>
      <w:lvlJc w:val="left"/>
      <w:pPr>
        <w:ind w:left="786" w:hanging="360"/>
      </w:pPr>
      <w:rPr>
        <w:rFonts w:ascii="Arial" w:hAnsi="Arial" w:cs="Arial" w:hint="default"/>
        <w:b/>
        <w:i w:val="0"/>
        <w:color w:val="auto"/>
        <w:sz w:val="18"/>
        <w:szCs w:val="18"/>
      </w:rPr>
    </w:lvl>
    <w:lvl w:ilvl="1" w:tplc="3E247A8A">
      <w:start w:val="1"/>
      <w:numFmt w:val="lowerLetter"/>
      <w:lvlText w:val="%2)"/>
      <w:lvlJc w:val="left"/>
      <w:pPr>
        <w:ind w:left="1080" w:hanging="360"/>
      </w:pPr>
      <w:rPr>
        <w:rFonts w:hint="default"/>
      </w:rPr>
    </w:lvl>
    <w:lvl w:ilvl="2" w:tplc="0416001B" w:tentative="1">
      <w:start w:val="1"/>
      <w:numFmt w:val="lowerRoman"/>
      <w:lvlText w:val="%3."/>
      <w:lvlJc w:val="right"/>
      <w:pPr>
        <w:ind w:left="1800" w:hanging="180"/>
      </w:pPr>
    </w:lvl>
    <w:lvl w:ilvl="3" w:tplc="0416000F" w:tentative="1">
      <w:start w:val="1"/>
      <w:numFmt w:val="decimal"/>
      <w:lvlText w:val="%4."/>
      <w:lvlJc w:val="left"/>
      <w:pPr>
        <w:ind w:left="2520" w:hanging="360"/>
      </w:pPr>
    </w:lvl>
    <w:lvl w:ilvl="4" w:tplc="04160019" w:tentative="1">
      <w:start w:val="1"/>
      <w:numFmt w:val="lowerLetter"/>
      <w:lvlText w:val="%5."/>
      <w:lvlJc w:val="left"/>
      <w:pPr>
        <w:ind w:left="3240" w:hanging="360"/>
      </w:pPr>
    </w:lvl>
    <w:lvl w:ilvl="5" w:tplc="0416001B" w:tentative="1">
      <w:start w:val="1"/>
      <w:numFmt w:val="lowerRoman"/>
      <w:lvlText w:val="%6."/>
      <w:lvlJc w:val="right"/>
      <w:pPr>
        <w:ind w:left="3960" w:hanging="180"/>
      </w:pPr>
    </w:lvl>
    <w:lvl w:ilvl="6" w:tplc="0416000F" w:tentative="1">
      <w:start w:val="1"/>
      <w:numFmt w:val="decimal"/>
      <w:lvlText w:val="%7."/>
      <w:lvlJc w:val="left"/>
      <w:pPr>
        <w:ind w:left="4680" w:hanging="360"/>
      </w:pPr>
    </w:lvl>
    <w:lvl w:ilvl="7" w:tplc="04160019" w:tentative="1">
      <w:start w:val="1"/>
      <w:numFmt w:val="lowerLetter"/>
      <w:lvlText w:val="%8."/>
      <w:lvlJc w:val="left"/>
      <w:pPr>
        <w:ind w:left="5400" w:hanging="360"/>
      </w:pPr>
    </w:lvl>
    <w:lvl w:ilvl="8" w:tplc="0416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8">
    <w:nsid w:val="6B9A365A"/>
    <w:multiLevelType w:val="hybridMultilevel"/>
    <w:tmpl w:val="E2BAB48C"/>
    <w:lvl w:ilvl="0" w:tplc="04160017">
      <w:start w:val="1"/>
      <w:numFmt w:val="lowerLetter"/>
      <w:lvlText w:val="%1)"/>
      <w:lvlJc w:val="left"/>
      <w:pPr>
        <w:ind w:left="720" w:hanging="360"/>
      </w:pPr>
    </w:lvl>
    <w:lvl w:ilvl="1" w:tplc="E536E4B4">
      <w:start w:val="1"/>
      <w:numFmt w:val="lowerLetter"/>
      <w:pStyle w:val="Estilo587"/>
      <w:lvlText w:val="%2)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6D841EDB"/>
    <w:multiLevelType w:val="hybridMultilevel"/>
    <w:tmpl w:val="441E7D7C"/>
    <w:lvl w:ilvl="0" w:tplc="6D606CB8">
      <w:start w:val="1"/>
      <w:numFmt w:val="decimal"/>
      <w:pStyle w:val="Estilo585"/>
      <w:lvlText w:val="%1."/>
      <w:lvlJc w:val="left"/>
      <w:pPr>
        <w:ind w:left="720" w:hanging="360"/>
      </w:pPr>
      <w:rPr>
        <w:rFonts w:ascii="Arial" w:hAnsi="Arial" w:hint="default"/>
        <w:b/>
        <w:sz w:val="18"/>
        <w:szCs w:val="18"/>
      </w:rPr>
    </w:lvl>
    <w:lvl w:ilvl="1" w:tplc="CA665534">
      <w:start w:val="1"/>
      <w:numFmt w:val="lowerLetter"/>
      <w:lvlText w:val="%2)"/>
      <w:lvlJc w:val="left"/>
      <w:pPr>
        <w:ind w:left="1440" w:hanging="360"/>
      </w:pPr>
      <w:rPr>
        <w:rFonts w:hint="default"/>
        <w:b w:val="0"/>
      </w:r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6E5639AB"/>
    <w:multiLevelType w:val="hybridMultilevel"/>
    <w:tmpl w:val="9A46DFEE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53B1E53"/>
    <w:multiLevelType w:val="hybridMultilevel"/>
    <w:tmpl w:val="1F964004"/>
    <w:lvl w:ilvl="0" w:tplc="0226B7F6">
      <w:start w:val="1"/>
      <w:numFmt w:val="upperLetter"/>
      <w:lvlText w:val="%1"/>
      <w:lvlJc w:val="left"/>
      <w:pPr>
        <w:ind w:left="720" w:hanging="360"/>
      </w:pPr>
      <w:rPr>
        <w:rFonts w:ascii="Bundesbahn Pi Std 1" w:hAnsi="Bundesbahn Pi Std 1"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5756117"/>
    <w:multiLevelType w:val="hybridMultilevel"/>
    <w:tmpl w:val="DD80F8AA"/>
    <w:lvl w:ilvl="0" w:tplc="0226B7F6">
      <w:start w:val="1"/>
      <w:numFmt w:val="upperLetter"/>
      <w:lvlText w:val="%1"/>
      <w:lvlJc w:val="left"/>
      <w:pPr>
        <w:ind w:left="720" w:hanging="360"/>
      </w:pPr>
      <w:rPr>
        <w:rFonts w:ascii="Bundesbahn Pi Std 1" w:hAnsi="Bundesbahn Pi Std 1"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7592464B"/>
    <w:multiLevelType w:val="hybridMultilevel"/>
    <w:tmpl w:val="DF463C0C"/>
    <w:name w:val="WW8Num12222222222232"/>
    <w:lvl w:ilvl="0" w:tplc="9886CDCA">
      <w:start w:val="1"/>
      <w:numFmt w:val="lowerLetter"/>
      <w:lvlText w:val="%1)"/>
      <w:lvlJc w:val="left"/>
      <w:pPr>
        <w:tabs>
          <w:tab w:val="num" w:pos="397"/>
        </w:tabs>
        <w:ind w:left="397" w:hanging="397"/>
      </w:pPr>
      <w:rPr>
        <w:rFonts w:hint="default"/>
        <w:b w:val="0"/>
        <w:i w:val="0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4">
    <w:nsid w:val="77596566"/>
    <w:multiLevelType w:val="multilevel"/>
    <w:tmpl w:val="0416001D"/>
    <w:styleLink w:val="1ai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45">
    <w:nsid w:val="78151F22"/>
    <w:multiLevelType w:val="hybridMultilevel"/>
    <w:tmpl w:val="16087EF0"/>
    <w:name w:val="WW8Num1222222222233333333333333333"/>
    <w:lvl w:ilvl="0" w:tplc="9886CDCA">
      <w:start w:val="1"/>
      <w:numFmt w:val="lowerLetter"/>
      <w:lvlText w:val="%1)"/>
      <w:lvlJc w:val="left"/>
      <w:pPr>
        <w:tabs>
          <w:tab w:val="num" w:pos="397"/>
        </w:tabs>
        <w:ind w:left="397" w:hanging="397"/>
      </w:pPr>
      <w:rPr>
        <w:rFonts w:hint="default"/>
        <w:b w:val="0"/>
        <w:i w:val="0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6">
    <w:nsid w:val="78B87DC0"/>
    <w:multiLevelType w:val="hybridMultilevel"/>
    <w:tmpl w:val="A1AA6FEC"/>
    <w:lvl w:ilvl="0" w:tplc="04160017">
      <w:start w:val="1"/>
      <w:numFmt w:val="bullet"/>
      <w:pStyle w:val="Estilo187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60019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6001B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6000F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60019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6001B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6000F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60019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6001B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7">
    <w:nsid w:val="7A6E18F2"/>
    <w:multiLevelType w:val="hybridMultilevel"/>
    <w:tmpl w:val="6CE274D2"/>
    <w:lvl w:ilvl="0" w:tplc="0226B7F6">
      <w:start w:val="1"/>
      <w:numFmt w:val="upperLetter"/>
      <w:lvlText w:val="%1"/>
      <w:lvlJc w:val="left"/>
      <w:pPr>
        <w:ind w:left="720" w:hanging="360"/>
      </w:pPr>
      <w:rPr>
        <w:rFonts w:ascii="Bundesbahn Pi Std 1" w:hAnsi="Bundesbahn Pi Std 1"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>
    <w:nsid w:val="7ADF1276"/>
    <w:multiLevelType w:val="hybridMultilevel"/>
    <w:tmpl w:val="45A89F50"/>
    <w:name w:val="WW8Num12222222"/>
    <w:lvl w:ilvl="0" w:tplc="65166638">
      <w:start w:val="1"/>
      <w:numFmt w:val="lowerLetter"/>
      <w:lvlText w:val="%1)"/>
      <w:lvlJc w:val="left"/>
      <w:pPr>
        <w:tabs>
          <w:tab w:val="num" w:pos="397"/>
        </w:tabs>
        <w:ind w:left="397" w:hanging="397"/>
      </w:pPr>
      <w:rPr>
        <w:rFonts w:hint="default"/>
        <w:b w:val="0"/>
        <w:i w:val="0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9">
    <w:nsid w:val="7CB920BA"/>
    <w:multiLevelType w:val="hybridMultilevel"/>
    <w:tmpl w:val="7EC6D888"/>
    <w:lvl w:ilvl="0" w:tplc="0226B7F6">
      <w:start w:val="1"/>
      <w:numFmt w:val="upperLetter"/>
      <w:lvlText w:val="%1"/>
      <w:lvlJc w:val="left"/>
      <w:pPr>
        <w:ind w:left="720" w:hanging="360"/>
      </w:pPr>
      <w:rPr>
        <w:rFonts w:ascii="Bundesbahn Pi Std 1" w:hAnsi="Bundesbahn Pi Std 1"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>
    <w:nsid w:val="7EC40BCB"/>
    <w:multiLevelType w:val="hybridMultilevel"/>
    <w:tmpl w:val="119CCFAC"/>
    <w:name w:val="WW8Num12222222222"/>
    <w:lvl w:ilvl="0" w:tplc="BA76B42C">
      <w:start w:val="1"/>
      <w:numFmt w:val="lowerLetter"/>
      <w:lvlText w:val="%1)"/>
      <w:lvlJc w:val="left"/>
      <w:pPr>
        <w:tabs>
          <w:tab w:val="num" w:pos="397"/>
        </w:tabs>
        <w:ind w:left="397" w:hanging="397"/>
      </w:pPr>
      <w:rPr>
        <w:rFonts w:hint="default"/>
        <w:b w:val="0"/>
        <w:i w:val="0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1">
    <w:nsid w:val="7F1C30EE"/>
    <w:multiLevelType w:val="hybridMultilevel"/>
    <w:tmpl w:val="D63EC5E0"/>
    <w:lvl w:ilvl="0" w:tplc="BC4C4A66">
      <w:start w:val="1"/>
      <w:numFmt w:val="decimal"/>
      <w:pStyle w:val="Estilo189"/>
      <w:lvlText w:val="%1."/>
      <w:lvlJc w:val="left"/>
      <w:pPr>
        <w:ind w:left="720" w:hanging="360"/>
      </w:pPr>
      <w:rPr>
        <w:b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>
    <w:nsid w:val="7F77457F"/>
    <w:multiLevelType w:val="hybridMultilevel"/>
    <w:tmpl w:val="98DC9440"/>
    <w:lvl w:ilvl="0" w:tplc="0226B7F6">
      <w:start w:val="1"/>
      <w:numFmt w:val="upperLetter"/>
      <w:lvlText w:val="%1"/>
      <w:lvlJc w:val="left"/>
      <w:pPr>
        <w:ind w:left="720" w:hanging="360"/>
      </w:pPr>
      <w:rPr>
        <w:rFonts w:ascii="Bundesbahn Pi Std 1" w:hAnsi="Bundesbahn Pi Std 1"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28"/>
  </w:num>
  <w:num w:numId="3">
    <w:abstractNumId w:val="4"/>
  </w:num>
  <w:num w:numId="4">
    <w:abstractNumId w:val="29"/>
  </w:num>
  <w:num w:numId="5">
    <w:abstractNumId w:val="46"/>
  </w:num>
  <w:num w:numId="6">
    <w:abstractNumId w:val="3"/>
  </w:num>
  <w:num w:numId="7">
    <w:abstractNumId w:val="51"/>
  </w:num>
  <w:num w:numId="8">
    <w:abstractNumId w:val="17"/>
  </w:num>
  <w:num w:numId="9">
    <w:abstractNumId w:val="16"/>
  </w:num>
  <w:num w:numId="10">
    <w:abstractNumId w:val="44"/>
  </w:num>
  <w:num w:numId="11">
    <w:abstractNumId w:val="8"/>
  </w:num>
  <w:num w:numId="12">
    <w:abstractNumId w:val="22"/>
  </w:num>
  <w:num w:numId="13">
    <w:abstractNumId w:val="23"/>
  </w:num>
  <w:num w:numId="14">
    <w:abstractNumId w:val="34"/>
  </w:num>
  <w:num w:numId="15">
    <w:abstractNumId w:val="36"/>
  </w:num>
  <w:num w:numId="16">
    <w:abstractNumId w:val="31"/>
  </w:num>
  <w:num w:numId="17">
    <w:abstractNumId w:val="12"/>
  </w:num>
  <w:num w:numId="18">
    <w:abstractNumId w:val="7"/>
  </w:num>
  <w:num w:numId="19">
    <w:abstractNumId w:val="32"/>
    <w:lvlOverride w:ilvl="0">
      <w:startOverride w:val="1"/>
    </w:lvlOverride>
  </w:num>
  <w:num w:numId="20">
    <w:abstractNumId w:val="37"/>
  </w:num>
  <w:num w:numId="21">
    <w:abstractNumId w:val="39"/>
  </w:num>
  <w:num w:numId="22">
    <w:abstractNumId w:val="0"/>
  </w:num>
  <w:num w:numId="23">
    <w:abstractNumId w:val="38"/>
  </w:num>
  <w:num w:numId="24">
    <w:abstractNumId w:val="20"/>
  </w:num>
  <w:num w:numId="25">
    <w:abstractNumId w:val="13"/>
  </w:num>
  <w:num w:numId="26">
    <w:abstractNumId w:val="11"/>
  </w:num>
  <w:num w:numId="27">
    <w:abstractNumId w:val="27"/>
  </w:num>
  <w:num w:numId="28">
    <w:abstractNumId w:val="47"/>
  </w:num>
  <w:num w:numId="29">
    <w:abstractNumId w:val="49"/>
  </w:num>
  <w:num w:numId="30">
    <w:abstractNumId w:val="41"/>
  </w:num>
  <w:num w:numId="31">
    <w:abstractNumId w:val="14"/>
  </w:num>
  <w:num w:numId="32">
    <w:abstractNumId w:val="1"/>
  </w:num>
  <w:num w:numId="33">
    <w:abstractNumId w:val="25"/>
  </w:num>
  <w:num w:numId="34">
    <w:abstractNumId w:val="52"/>
  </w:num>
  <w:num w:numId="35">
    <w:abstractNumId w:val="19"/>
  </w:num>
  <w:num w:numId="36">
    <w:abstractNumId w:val="24"/>
  </w:num>
  <w:num w:numId="37">
    <w:abstractNumId w:val="42"/>
  </w:num>
  <w:num w:numId="38">
    <w:abstractNumId w:val="40"/>
  </w:num>
  <w:num w:numId="39">
    <w:abstractNumId w:val="18"/>
  </w:num>
  <w:num w:numId="40">
    <w:abstractNumId w:val="5"/>
  </w:num>
  <w:num w:numId="41">
    <w:abstractNumId w:val="35"/>
  </w:num>
  <w:num w:numId="42">
    <w:abstractNumId w:val="9"/>
  </w:num>
  <w:numIdMacAtCleanup w:val="3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evenAndOddHeaders/>
  <w:drawingGridHorizontalSpacing w:val="70"/>
  <w:displayHorizontalDrawingGridEvery w:val="2"/>
  <w:displayVerticalDrawingGridEvery w:val="2"/>
  <w:characterSpacingControl w:val="doNotCompress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06380"/>
    <w:rsid w:val="00000E27"/>
    <w:rsid w:val="00000FB0"/>
    <w:rsid w:val="00003948"/>
    <w:rsid w:val="0000429A"/>
    <w:rsid w:val="00010E1D"/>
    <w:rsid w:val="00011362"/>
    <w:rsid w:val="00011E93"/>
    <w:rsid w:val="00012065"/>
    <w:rsid w:val="00012078"/>
    <w:rsid w:val="000124F5"/>
    <w:rsid w:val="00012A19"/>
    <w:rsid w:val="000134DE"/>
    <w:rsid w:val="000153CE"/>
    <w:rsid w:val="00017B86"/>
    <w:rsid w:val="00021234"/>
    <w:rsid w:val="00021707"/>
    <w:rsid w:val="00022410"/>
    <w:rsid w:val="00023684"/>
    <w:rsid w:val="00024737"/>
    <w:rsid w:val="00025C2E"/>
    <w:rsid w:val="00026246"/>
    <w:rsid w:val="00026362"/>
    <w:rsid w:val="00027C8C"/>
    <w:rsid w:val="00027DF3"/>
    <w:rsid w:val="000304E2"/>
    <w:rsid w:val="00030720"/>
    <w:rsid w:val="00030BD4"/>
    <w:rsid w:val="0003137F"/>
    <w:rsid w:val="000319E2"/>
    <w:rsid w:val="00032F00"/>
    <w:rsid w:val="00033479"/>
    <w:rsid w:val="0003349D"/>
    <w:rsid w:val="000343D4"/>
    <w:rsid w:val="00034C3D"/>
    <w:rsid w:val="000366E5"/>
    <w:rsid w:val="000418F4"/>
    <w:rsid w:val="00041F0F"/>
    <w:rsid w:val="000423D7"/>
    <w:rsid w:val="00042CC8"/>
    <w:rsid w:val="00042DCA"/>
    <w:rsid w:val="00042F6D"/>
    <w:rsid w:val="00043E6E"/>
    <w:rsid w:val="00043EFD"/>
    <w:rsid w:val="00044754"/>
    <w:rsid w:val="0004477C"/>
    <w:rsid w:val="00050427"/>
    <w:rsid w:val="000504CA"/>
    <w:rsid w:val="000505AA"/>
    <w:rsid w:val="000527C0"/>
    <w:rsid w:val="000545F1"/>
    <w:rsid w:val="00055A9E"/>
    <w:rsid w:val="000567DE"/>
    <w:rsid w:val="00056D30"/>
    <w:rsid w:val="00061230"/>
    <w:rsid w:val="00061B89"/>
    <w:rsid w:val="00061FD7"/>
    <w:rsid w:val="00062909"/>
    <w:rsid w:val="00063858"/>
    <w:rsid w:val="000638C5"/>
    <w:rsid w:val="0006432C"/>
    <w:rsid w:val="00065C3C"/>
    <w:rsid w:val="00066D20"/>
    <w:rsid w:val="0007115D"/>
    <w:rsid w:val="0007378C"/>
    <w:rsid w:val="000743F5"/>
    <w:rsid w:val="00074A3D"/>
    <w:rsid w:val="00075286"/>
    <w:rsid w:val="00077974"/>
    <w:rsid w:val="00077EB3"/>
    <w:rsid w:val="00077FA2"/>
    <w:rsid w:val="0008084C"/>
    <w:rsid w:val="000816AF"/>
    <w:rsid w:val="00081AEF"/>
    <w:rsid w:val="00081DE1"/>
    <w:rsid w:val="0008265D"/>
    <w:rsid w:val="00083443"/>
    <w:rsid w:val="00086630"/>
    <w:rsid w:val="00086E5F"/>
    <w:rsid w:val="0008713F"/>
    <w:rsid w:val="000905D6"/>
    <w:rsid w:val="00090666"/>
    <w:rsid w:val="00090881"/>
    <w:rsid w:val="00090FF7"/>
    <w:rsid w:val="00091706"/>
    <w:rsid w:val="00092642"/>
    <w:rsid w:val="00092A4E"/>
    <w:rsid w:val="00093DB5"/>
    <w:rsid w:val="0009497B"/>
    <w:rsid w:val="0009592E"/>
    <w:rsid w:val="00095CD4"/>
    <w:rsid w:val="000978F8"/>
    <w:rsid w:val="00097C8F"/>
    <w:rsid w:val="000A114E"/>
    <w:rsid w:val="000A117A"/>
    <w:rsid w:val="000A1670"/>
    <w:rsid w:val="000A23E9"/>
    <w:rsid w:val="000A2D49"/>
    <w:rsid w:val="000A3D89"/>
    <w:rsid w:val="000A5DF4"/>
    <w:rsid w:val="000A60E1"/>
    <w:rsid w:val="000B00A7"/>
    <w:rsid w:val="000B0D62"/>
    <w:rsid w:val="000B0EB6"/>
    <w:rsid w:val="000B0EC9"/>
    <w:rsid w:val="000B2569"/>
    <w:rsid w:val="000B4976"/>
    <w:rsid w:val="000B4C57"/>
    <w:rsid w:val="000B5534"/>
    <w:rsid w:val="000B55F0"/>
    <w:rsid w:val="000C08A5"/>
    <w:rsid w:val="000C1134"/>
    <w:rsid w:val="000C1281"/>
    <w:rsid w:val="000C138F"/>
    <w:rsid w:val="000C1A3C"/>
    <w:rsid w:val="000C2B7D"/>
    <w:rsid w:val="000C34A2"/>
    <w:rsid w:val="000D056D"/>
    <w:rsid w:val="000D1B73"/>
    <w:rsid w:val="000D22BD"/>
    <w:rsid w:val="000D47D9"/>
    <w:rsid w:val="000D5ECA"/>
    <w:rsid w:val="000D7805"/>
    <w:rsid w:val="000D7EA2"/>
    <w:rsid w:val="000E0361"/>
    <w:rsid w:val="000E06F7"/>
    <w:rsid w:val="000E1923"/>
    <w:rsid w:val="000E1B9C"/>
    <w:rsid w:val="000E3592"/>
    <w:rsid w:val="000E41F8"/>
    <w:rsid w:val="000E42AE"/>
    <w:rsid w:val="000E5CD0"/>
    <w:rsid w:val="000F0EAF"/>
    <w:rsid w:val="000F11CB"/>
    <w:rsid w:val="000F1641"/>
    <w:rsid w:val="000F1A6A"/>
    <w:rsid w:val="000F3867"/>
    <w:rsid w:val="000F40DD"/>
    <w:rsid w:val="000F4446"/>
    <w:rsid w:val="000F4702"/>
    <w:rsid w:val="000F4E91"/>
    <w:rsid w:val="000F4F5E"/>
    <w:rsid w:val="000F5945"/>
    <w:rsid w:val="000F6A21"/>
    <w:rsid w:val="000F6AD0"/>
    <w:rsid w:val="000F726F"/>
    <w:rsid w:val="000F730E"/>
    <w:rsid w:val="000F7CCD"/>
    <w:rsid w:val="001011AE"/>
    <w:rsid w:val="00101DA2"/>
    <w:rsid w:val="001028A9"/>
    <w:rsid w:val="00103D7C"/>
    <w:rsid w:val="00103DEA"/>
    <w:rsid w:val="00104DF8"/>
    <w:rsid w:val="00106705"/>
    <w:rsid w:val="001069D9"/>
    <w:rsid w:val="00107949"/>
    <w:rsid w:val="0011009E"/>
    <w:rsid w:val="001101F6"/>
    <w:rsid w:val="001121F7"/>
    <w:rsid w:val="00112281"/>
    <w:rsid w:val="00112346"/>
    <w:rsid w:val="00112971"/>
    <w:rsid w:val="0011362B"/>
    <w:rsid w:val="00113FB3"/>
    <w:rsid w:val="00114051"/>
    <w:rsid w:val="00114826"/>
    <w:rsid w:val="001154D6"/>
    <w:rsid w:val="001157FD"/>
    <w:rsid w:val="001173A9"/>
    <w:rsid w:val="00123971"/>
    <w:rsid w:val="0012408D"/>
    <w:rsid w:val="00125B9A"/>
    <w:rsid w:val="0012773D"/>
    <w:rsid w:val="00131B82"/>
    <w:rsid w:val="001340F6"/>
    <w:rsid w:val="00134D30"/>
    <w:rsid w:val="00134F1F"/>
    <w:rsid w:val="001350F7"/>
    <w:rsid w:val="00136A2B"/>
    <w:rsid w:val="00137436"/>
    <w:rsid w:val="00137FA1"/>
    <w:rsid w:val="00142787"/>
    <w:rsid w:val="001435F3"/>
    <w:rsid w:val="0014362E"/>
    <w:rsid w:val="001444C0"/>
    <w:rsid w:val="001457D4"/>
    <w:rsid w:val="00145BD2"/>
    <w:rsid w:val="00145F44"/>
    <w:rsid w:val="0014649B"/>
    <w:rsid w:val="001468AF"/>
    <w:rsid w:val="00147C15"/>
    <w:rsid w:val="00147CB5"/>
    <w:rsid w:val="00147E27"/>
    <w:rsid w:val="00153B8A"/>
    <w:rsid w:val="00154F16"/>
    <w:rsid w:val="0015636C"/>
    <w:rsid w:val="00157380"/>
    <w:rsid w:val="00157424"/>
    <w:rsid w:val="00157AAE"/>
    <w:rsid w:val="00160873"/>
    <w:rsid w:val="00160A49"/>
    <w:rsid w:val="00161404"/>
    <w:rsid w:val="001616C1"/>
    <w:rsid w:val="00161A22"/>
    <w:rsid w:val="00161F25"/>
    <w:rsid w:val="00163A61"/>
    <w:rsid w:val="00163AF9"/>
    <w:rsid w:val="001651A7"/>
    <w:rsid w:val="00167B95"/>
    <w:rsid w:val="00167D82"/>
    <w:rsid w:val="0017048E"/>
    <w:rsid w:val="00170577"/>
    <w:rsid w:val="001708B5"/>
    <w:rsid w:val="00170956"/>
    <w:rsid w:val="00170A4B"/>
    <w:rsid w:val="00172E92"/>
    <w:rsid w:val="00173157"/>
    <w:rsid w:val="001751C9"/>
    <w:rsid w:val="00175207"/>
    <w:rsid w:val="0017574F"/>
    <w:rsid w:val="00176537"/>
    <w:rsid w:val="0017665C"/>
    <w:rsid w:val="00176A49"/>
    <w:rsid w:val="0017730D"/>
    <w:rsid w:val="001775D2"/>
    <w:rsid w:val="00182A30"/>
    <w:rsid w:val="00183552"/>
    <w:rsid w:val="00186B31"/>
    <w:rsid w:val="00190001"/>
    <w:rsid w:val="00190108"/>
    <w:rsid w:val="0019121D"/>
    <w:rsid w:val="00191E60"/>
    <w:rsid w:val="00191FDC"/>
    <w:rsid w:val="001921E3"/>
    <w:rsid w:val="00193C0F"/>
    <w:rsid w:val="00194D1D"/>
    <w:rsid w:val="0019660E"/>
    <w:rsid w:val="00196782"/>
    <w:rsid w:val="001A0709"/>
    <w:rsid w:val="001A0D7C"/>
    <w:rsid w:val="001A1396"/>
    <w:rsid w:val="001A2CC1"/>
    <w:rsid w:val="001A46B6"/>
    <w:rsid w:val="001A562E"/>
    <w:rsid w:val="001A5995"/>
    <w:rsid w:val="001A5E44"/>
    <w:rsid w:val="001A6315"/>
    <w:rsid w:val="001B0765"/>
    <w:rsid w:val="001B170C"/>
    <w:rsid w:val="001B17DC"/>
    <w:rsid w:val="001B3F35"/>
    <w:rsid w:val="001B461F"/>
    <w:rsid w:val="001B6A34"/>
    <w:rsid w:val="001B7661"/>
    <w:rsid w:val="001B7FD8"/>
    <w:rsid w:val="001C07E5"/>
    <w:rsid w:val="001C0F42"/>
    <w:rsid w:val="001C15EF"/>
    <w:rsid w:val="001C1716"/>
    <w:rsid w:val="001C2FD6"/>
    <w:rsid w:val="001C3211"/>
    <w:rsid w:val="001C4D88"/>
    <w:rsid w:val="001C5112"/>
    <w:rsid w:val="001C5825"/>
    <w:rsid w:val="001C6E5D"/>
    <w:rsid w:val="001C7928"/>
    <w:rsid w:val="001C7B3A"/>
    <w:rsid w:val="001D0C18"/>
    <w:rsid w:val="001D21AF"/>
    <w:rsid w:val="001D2D77"/>
    <w:rsid w:val="001D332F"/>
    <w:rsid w:val="001D33E3"/>
    <w:rsid w:val="001D3820"/>
    <w:rsid w:val="001D3887"/>
    <w:rsid w:val="001D4025"/>
    <w:rsid w:val="001D5269"/>
    <w:rsid w:val="001D6D0F"/>
    <w:rsid w:val="001D736F"/>
    <w:rsid w:val="001E00FB"/>
    <w:rsid w:val="001E099E"/>
    <w:rsid w:val="001E1213"/>
    <w:rsid w:val="001E2EB2"/>
    <w:rsid w:val="001E3096"/>
    <w:rsid w:val="001E3552"/>
    <w:rsid w:val="001E4F99"/>
    <w:rsid w:val="001E5FDB"/>
    <w:rsid w:val="001E66E8"/>
    <w:rsid w:val="001E69CB"/>
    <w:rsid w:val="001F000C"/>
    <w:rsid w:val="001F0612"/>
    <w:rsid w:val="001F07DE"/>
    <w:rsid w:val="001F27E5"/>
    <w:rsid w:val="001F2AEE"/>
    <w:rsid w:val="001F2C1B"/>
    <w:rsid w:val="001F32AE"/>
    <w:rsid w:val="001F3D28"/>
    <w:rsid w:val="001F4778"/>
    <w:rsid w:val="0020116B"/>
    <w:rsid w:val="00202038"/>
    <w:rsid w:val="002021CD"/>
    <w:rsid w:val="0020284F"/>
    <w:rsid w:val="00203BAE"/>
    <w:rsid w:val="002042B8"/>
    <w:rsid w:val="00204FC7"/>
    <w:rsid w:val="002051BB"/>
    <w:rsid w:val="00205619"/>
    <w:rsid w:val="002071F5"/>
    <w:rsid w:val="00207423"/>
    <w:rsid w:val="00207BBE"/>
    <w:rsid w:val="00207C73"/>
    <w:rsid w:val="0021080B"/>
    <w:rsid w:val="00210EBD"/>
    <w:rsid w:val="00211EC5"/>
    <w:rsid w:val="002129E4"/>
    <w:rsid w:val="0021346E"/>
    <w:rsid w:val="00214D11"/>
    <w:rsid w:val="00214EF3"/>
    <w:rsid w:val="00217725"/>
    <w:rsid w:val="0021774B"/>
    <w:rsid w:val="002201EF"/>
    <w:rsid w:val="0022128A"/>
    <w:rsid w:val="00221E1D"/>
    <w:rsid w:val="00222D84"/>
    <w:rsid w:val="00222E75"/>
    <w:rsid w:val="00222EAE"/>
    <w:rsid w:val="00222F6F"/>
    <w:rsid w:val="00223BAC"/>
    <w:rsid w:val="00224BCF"/>
    <w:rsid w:val="00224DEE"/>
    <w:rsid w:val="0022506C"/>
    <w:rsid w:val="0022572F"/>
    <w:rsid w:val="00225D1B"/>
    <w:rsid w:val="00227FAA"/>
    <w:rsid w:val="00234DFB"/>
    <w:rsid w:val="002351EB"/>
    <w:rsid w:val="002356DB"/>
    <w:rsid w:val="00236D35"/>
    <w:rsid w:val="00243EB4"/>
    <w:rsid w:val="00245496"/>
    <w:rsid w:val="00245CC4"/>
    <w:rsid w:val="00246416"/>
    <w:rsid w:val="002501BC"/>
    <w:rsid w:val="00250F42"/>
    <w:rsid w:val="00251201"/>
    <w:rsid w:val="002513A6"/>
    <w:rsid w:val="002516BC"/>
    <w:rsid w:val="0025469D"/>
    <w:rsid w:val="002565D8"/>
    <w:rsid w:val="0026067B"/>
    <w:rsid w:val="0026095E"/>
    <w:rsid w:val="00260C16"/>
    <w:rsid w:val="00260E01"/>
    <w:rsid w:val="00264047"/>
    <w:rsid w:val="00264278"/>
    <w:rsid w:val="00264EBE"/>
    <w:rsid w:val="00265BED"/>
    <w:rsid w:val="00267E0F"/>
    <w:rsid w:val="002714CC"/>
    <w:rsid w:val="00271C64"/>
    <w:rsid w:val="00273FED"/>
    <w:rsid w:val="00276E5E"/>
    <w:rsid w:val="00277038"/>
    <w:rsid w:val="00277428"/>
    <w:rsid w:val="002778A7"/>
    <w:rsid w:val="002779C2"/>
    <w:rsid w:val="00277FAB"/>
    <w:rsid w:val="002809FA"/>
    <w:rsid w:val="00281810"/>
    <w:rsid w:val="00282E95"/>
    <w:rsid w:val="00284D06"/>
    <w:rsid w:val="0028532F"/>
    <w:rsid w:val="0028534B"/>
    <w:rsid w:val="002877DB"/>
    <w:rsid w:val="00291400"/>
    <w:rsid w:val="002935DB"/>
    <w:rsid w:val="0029393B"/>
    <w:rsid w:val="00294681"/>
    <w:rsid w:val="002946B6"/>
    <w:rsid w:val="00294D21"/>
    <w:rsid w:val="00296000"/>
    <w:rsid w:val="002974B7"/>
    <w:rsid w:val="00297654"/>
    <w:rsid w:val="002A13BA"/>
    <w:rsid w:val="002A16E0"/>
    <w:rsid w:val="002A2A4A"/>
    <w:rsid w:val="002A2C38"/>
    <w:rsid w:val="002A3506"/>
    <w:rsid w:val="002A3C6A"/>
    <w:rsid w:val="002A5CDC"/>
    <w:rsid w:val="002A68A2"/>
    <w:rsid w:val="002A6D99"/>
    <w:rsid w:val="002A6F46"/>
    <w:rsid w:val="002A7156"/>
    <w:rsid w:val="002A7B40"/>
    <w:rsid w:val="002B02C2"/>
    <w:rsid w:val="002B10E3"/>
    <w:rsid w:val="002B22BD"/>
    <w:rsid w:val="002B2734"/>
    <w:rsid w:val="002B2CF3"/>
    <w:rsid w:val="002B42E1"/>
    <w:rsid w:val="002B4E70"/>
    <w:rsid w:val="002B4E87"/>
    <w:rsid w:val="002B6CF9"/>
    <w:rsid w:val="002B7342"/>
    <w:rsid w:val="002B737B"/>
    <w:rsid w:val="002B75E3"/>
    <w:rsid w:val="002B761A"/>
    <w:rsid w:val="002B7B16"/>
    <w:rsid w:val="002B7B3F"/>
    <w:rsid w:val="002C07B3"/>
    <w:rsid w:val="002C0EF4"/>
    <w:rsid w:val="002C1CB3"/>
    <w:rsid w:val="002C41FD"/>
    <w:rsid w:val="002C42B9"/>
    <w:rsid w:val="002C4625"/>
    <w:rsid w:val="002C47D0"/>
    <w:rsid w:val="002C4971"/>
    <w:rsid w:val="002C4DFA"/>
    <w:rsid w:val="002C5D8A"/>
    <w:rsid w:val="002C6626"/>
    <w:rsid w:val="002C7007"/>
    <w:rsid w:val="002D23D3"/>
    <w:rsid w:val="002D3EE5"/>
    <w:rsid w:val="002D4260"/>
    <w:rsid w:val="002D5633"/>
    <w:rsid w:val="002D5A12"/>
    <w:rsid w:val="002E2335"/>
    <w:rsid w:val="002E2782"/>
    <w:rsid w:val="002E2FA0"/>
    <w:rsid w:val="002E3718"/>
    <w:rsid w:val="002E3764"/>
    <w:rsid w:val="002E3AFA"/>
    <w:rsid w:val="002E3EDF"/>
    <w:rsid w:val="002E4517"/>
    <w:rsid w:val="002E5EA1"/>
    <w:rsid w:val="002E61BB"/>
    <w:rsid w:val="002E6815"/>
    <w:rsid w:val="002E7FEC"/>
    <w:rsid w:val="002F1863"/>
    <w:rsid w:val="002F200E"/>
    <w:rsid w:val="002F221A"/>
    <w:rsid w:val="002F2E32"/>
    <w:rsid w:val="002F4B42"/>
    <w:rsid w:val="002F4E46"/>
    <w:rsid w:val="002F6390"/>
    <w:rsid w:val="003013AD"/>
    <w:rsid w:val="0030181E"/>
    <w:rsid w:val="003018B0"/>
    <w:rsid w:val="00303E52"/>
    <w:rsid w:val="00304581"/>
    <w:rsid w:val="00304CE8"/>
    <w:rsid w:val="0030584B"/>
    <w:rsid w:val="00307DD6"/>
    <w:rsid w:val="0031086E"/>
    <w:rsid w:val="003115AA"/>
    <w:rsid w:val="00311840"/>
    <w:rsid w:val="0031203E"/>
    <w:rsid w:val="003125B3"/>
    <w:rsid w:val="00313E20"/>
    <w:rsid w:val="00314663"/>
    <w:rsid w:val="00316EFF"/>
    <w:rsid w:val="003203BD"/>
    <w:rsid w:val="003204D2"/>
    <w:rsid w:val="003214F1"/>
    <w:rsid w:val="00324E28"/>
    <w:rsid w:val="00326384"/>
    <w:rsid w:val="003271D4"/>
    <w:rsid w:val="003277DE"/>
    <w:rsid w:val="00334491"/>
    <w:rsid w:val="003367EB"/>
    <w:rsid w:val="00340B92"/>
    <w:rsid w:val="00342291"/>
    <w:rsid w:val="00342BCC"/>
    <w:rsid w:val="00342FD2"/>
    <w:rsid w:val="003433DC"/>
    <w:rsid w:val="0034553C"/>
    <w:rsid w:val="00345CD7"/>
    <w:rsid w:val="00347043"/>
    <w:rsid w:val="00347503"/>
    <w:rsid w:val="00347604"/>
    <w:rsid w:val="00347ED5"/>
    <w:rsid w:val="00350430"/>
    <w:rsid w:val="00350BE2"/>
    <w:rsid w:val="003521ED"/>
    <w:rsid w:val="00353F55"/>
    <w:rsid w:val="0035545B"/>
    <w:rsid w:val="00356FF8"/>
    <w:rsid w:val="0035763B"/>
    <w:rsid w:val="0036060C"/>
    <w:rsid w:val="00360725"/>
    <w:rsid w:val="0036281E"/>
    <w:rsid w:val="00363D02"/>
    <w:rsid w:val="003647FF"/>
    <w:rsid w:val="00367E09"/>
    <w:rsid w:val="00371C1F"/>
    <w:rsid w:val="00371D38"/>
    <w:rsid w:val="003729FA"/>
    <w:rsid w:val="00372C57"/>
    <w:rsid w:val="00372F7D"/>
    <w:rsid w:val="00373188"/>
    <w:rsid w:val="003735D6"/>
    <w:rsid w:val="0037529A"/>
    <w:rsid w:val="00376DEE"/>
    <w:rsid w:val="00376F02"/>
    <w:rsid w:val="00377540"/>
    <w:rsid w:val="003809BA"/>
    <w:rsid w:val="003824D9"/>
    <w:rsid w:val="00382F2F"/>
    <w:rsid w:val="003830D2"/>
    <w:rsid w:val="00383645"/>
    <w:rsid w:val="00383947"/>
    <w:rsid w:val="0038484F"/>
    <w:rsid w:val="00385EB1"/>
    <w:rsid w:val="0038680D"/>
    <w:rsid w:val="0038683B"/>
    <w:rsid w:val="00386A30"/>
    <w:rsid w:val="0039034F"/>
    <w:rsid w:val="0039096C"/>
    <w:rsid w:val="00392166"/>
    <w:rsid w:val="003926AC"/>
    <w:rsid w:val="00392EF6"/>
    <w:rsid w:val="00392FA6"/>
    <w:rsid w:val="0039328B"/>
    <w:rsid w:val="00394B41"/>
    <w:rsid w:val="003966C6"/>
    <w:rsid w:val="00396A93"/>
    <w:rsid w:val="00396E9E"/>
    <w:rsid w:val="0039761F"/>
    <w:rsid w:val="003A0153"/>
    <w:rsid w:val="003A07F6"/>
    <w:rsid w:val="003A1CB7"/>
    <w:rsid w:val="003A39B9"/>
    <w:rsid w:val="003A3DBE"/>
    <w:rsid w:val="003A423D"/>
    <w:rsid w:val="003A47CD"/>
    <w:rsid w:val="003A49C6"/>
    <w:rsid w:val="003A4DF5"/>
    <w:rsid w:val="003A5212"/>
    <w:rsid w:val="003A5C6B"/>
    <w:rsid w:val="003A62F5"/>
    <w:rsid w:val="003A6730"/>
    <w:rsid w:val="003A7667"/>
    <w:rsid w:val="003A7F29"/>
    <w:rsid w:val="003B1165"/>
    <w:rsid w:val="003B54F6"/>
    <w:rsid w:val="003B635B"/>
    <w:rsid w:val="003B6C08"/>
    <w:rsid w:val="003B76DD"/>
    <w:rsid w:val="003B7E07"/>
    <w:rsid w:val="003C09B8"/>
    <w:rsid w:val="003C0FD6"/>
    <w:rsid w:val="003C10C8"/>
    <w:rsid w:val="003C138B"/>
    <w:rsid w:val="003C1D3D"/>
    <w:rsid w:val="003C1F31"/>
    <w:rsid w:val="003C2385"/>
    <w:rsid w:val="003C2743"/>
    <w:rsid w:val="003C6616"/>
    <w:rsid w:val="003C67CB"/>
    <w:rsid w:val="003C7532"/>
    <w:rsid w:val="003C7C41"/>
    <w:rsid w:val="003C7E04"/>
    <w:rsid w:val="003D0716"/>
    <w:rsid w:val="003D18FF"/>
    <w:rsid w:val="003D2190"/>
    <w:rsid w:val="003D39F7"/>
    <w:rsid w:val="003D3CF4"/>
    <w:rsid w:val="003D6051"/>
    <w:rsid w:val="003D7754"/>
    <w:rsid w:val="003E063A"/>
    <w:rsid w:val="003E13C0"/>
    <w:rsid w:val="003E2159"/>
    <w:rsid w:val="003E28D7"/>
    <w:rsid w:val="003E2B0A"/>
    <w:rsid w:val="003E2C12"/>
    <w:rsid w:val="003E3785"/>
    <w:rsid w:val="003E3A10"/>
    <w:rsid w:val="003E4407"/>
    <w:rsid w:val="003E441D"/>
    <w:rsid w:val="003E4ABA"/>
    <w:rsid w:val="003E519E"/>
    <w:rsid w:val="003E7947"/>
    <w:rsid w:val="003F1900"/>
    <w:rsid w:val="003F22E5"/>
    <w:rsid w:val="003F36A0"/>
    <w:rsid w:val="003F4AA8"/>
    <w:rsid w:val="003F4C7A"/>
    <w:rsid w:val="003F51EF"/>
    <w:rsid w:val="003F6660"/>
    <w:rsid w:val="003F6855"/>
    <w:rsid w:val="003F7B35"/>
    <w:rsid w:val="004013A5"/>
    <w:rsid w:val="00401FCD"/>
    <w:rsid w:val="00402FDE"/>
    <w:rsid w:val="00403C06"/>
    <w:rsid w:val="00403EAC"/>
    <w:rsid w:val="0040538E"/>
    <w:rsid w:val="004056BC"/>
    <w:rsid w:val="004056F1"/>
    <w:rsid w:val="0040571B"/>
    <w:rsid w:val="004058EF"/>
    <w:rsid w:val="00406691"/>
    <w:rsid w:val="00413018"/>
    <w:rsid w:val="00413B32"/>
    <w:rsid w:val="00415305"/>
    <w:rsid w:val="004163DB"/>
    <w:rsid w:val="00416E74"/>
    <w:rsid w:val="0042019B"/>
    <w:rsid w:val="00421136"/>
    <w:rsid w:val="004216AF"/>
    <w:rsid w:val="00421BDF"/>
    <w:rsid w:val="00421BE9"/>
    <w:rsid w:val="00422CF7"/>
    <w:rsid w:val="0042402C"/>
    <w:rsid w:val="0042439C"/>
    <w:rsid w:val="004263CC"/>
    <w:rsid w:val="004313EA"/>
    <w:rsid w:val="00432438"/>
    <w:rsid w:val="00432CA5"/>
    <w:rsid w:val="00434938"/>
    <w:rsid w:val="00435E9C"/>
    <w:rsid w:val="00436C1F"/>
    <w:rsid w:val="0043762E"/>
    <w:rsid w:val="00437897"/>
    <w:rsid w:val="004405BE"/>
    <w:rsid w:val="00440F3B"/>
    <w:rsid w:val="00445821"/>
    <w:rsid w:val="004468C6"/>
    <w:rsid w:val="00452148"/>
    <w:rsid w:val="0045293A"/>
    <w:rsid w:val="00452AD9"/>
    <w:rsid w:val="0045566B"/>
    <w:rsid w:val="00456CF9"/>
    <w:rsid w:val="00456DF6"/>
    <w:rsid w:val="00457A3F"/>
    <w:rsid w:val="004603D8"/>
    <w:rsid w:val="00461D05"/>
    <w:rsid w:val="00462363"/>
    <w:rsid w:val="004632CA"/>
    <w:rsid w:val="00463935"/>
    <w:rsid w:val="00463E8E"/>
    <w:rsid w:val="004643B0"/>
    <w:rsid w:val="004648DC"/>
    <w:rsid w:val="00466D8A"/>
    <w:rsid w:val="004679E6"/>
    <w:rsid w:val="00467EFF"/>
    <w:rsid w:val="00470932"/>
    <w:rsid w:val="0047117E"/>
    <w:rsid w:val="0047388B"/>
    <w:rsid w:val="00473D81"/>
    <w:rsid w:val="00474E71"/>
    <w:rsid w:val="004759D1"/>
    <w:rsid w:val="00475FB4"/>
    <w:rsid w:val="00476997"/>
    <w:rsid w:val="004800F0"/>
    <w:rsid w:val="0048094D"/>
    <w:rsid w:val="0048159B"/>
    <w:rsid w:val="004819A5"/>
    <w:rsid w:val="00481F3D"/>
    <w:rsid w:val="004829EE"/>
    <w:rsid w:val="00482FDB"/>
    <w:rsid w:val="00484264"/>
    <w:rsid w:val="00485970"/>
    <w:rsid w:val="00485C6F"/>
    <w:rsid w:val="0048786F"/>
    <w:rsid w:val="00487F77"/>
    <w:rsid w:val="00495700"/>
    <w:rsid w:val="004959CC"/>
    <w:rsid w:val="00496CC6"/>
    <w:rsid w:val="004A0814"/>
    <w:rsid w:val="004A293E"/>
    <w:rsid w:val="004A59F7"/>
    <w:rsid w:val="004A5A26"/>
    <w:rsid w:val="004B0FBF"/>
    <w:rsid w:val="004B1FA3"/>
    <w:rsid w:val="004B2530"/>
    <w:rsid w:val="004B285D"/>
    <w:rsid w:val="004B3F9C"/>
    <w:rsid w:val="004B451D"/>
    <w:rsid w:val="004B476A"/>
    <w:rsid w:val="004B4B42"/>
    <w:rsid w:val="004B5E82"/>
    <w:rsid w:val="004B6361"/>
    <w:rsid w:val="004B64FC"/>
    <w:rsid w:val="004B6609"/>
    <w:rsid w:val="004C0F51"/>
    <w:rsid w:val="004C2E30"/>
    <w:rsid w:val="004C35C2"/>
    <w:rsid w:val="004C5A27"/>
    <w:rsid w:val="004C5D61"/>
    <w:rsid w:val="004C6FEB"/>
    <w:rsid w:val="004C76D0"/>
    <w:rsid w:val="004D1CAE"/>
    <w:rsid w:val="004D20EC"/>
    <w:rsid w:val="004D2AA5"/>
    <w:rsid w:val="004D39BA"/>
    <w:rsid w:val="004D439B"/>
    <w:rsid w:val="004D451D"/>
    <w:rsid w:val="004D4F08"/>
    <w:rsid w:val="004D6CC2"/>
    <w:rsid w:val="004D75FC"/>
    <w:rsid w:val="004E1343"/>
    <w:rsid w:val="004E1C89"/>
    <w:rsid w:val="004E2D15"/>
    <w:rsid w:val="004E31C4"/>
    <w:rsid w:val="004E3742"/>
    <w:rsid w:val="004E3EAF"/>
    <w:rsid w:val="004E407E"/>
    <w:rsid w:val="004E414E"/>
    <w:rsid w:val="004E43BF"/>
    <w:rsid w:val="004E4549"/>
    <w:rsid w:val="004E4663"/>
    <w:rsid w:val="004E4FC0"/>
    <w:rsid w:val="004E5008"/>
    <w:rsid w:val="004E66B1"/>
    <w:rsid w:val="004E72B9"/>
    <w:rsid w:val="004E7300"/>
    <w:rsid w:val="004E758E"/>
    <w:rsid w:val="004E7751"/>
    <w:rsid w:val="004E7AC1"/>
    <w:rsid w:val="004F0CE0"/>
    <w:rsid w:val="004F2505"/>
    <w:rsid w:val="004F2C6A"/>
    <w:rsid w:val="004F3586"/>
    <w:rsid w:val="004F391A"/>
    <w:rsid w:val="004F3D15"/>
    <w:rsid w:val="004F5206"/>
    <w:rsid w:val="004F5393"/>
    <w:rsid w:val="004F55B4"/>
    <w:rsid w:val="004F574A"/>
    <w:rsid w:val="004F6777"/>
    <w:rsid w:val="004F75F0"/>
    <w:rsid w:val="00500510"/>
    <w:rsid w:val="00500AE7"/>
    <w:rsid w:val="0050248D"/>
    <w:rsid w:val="005069FA"/>
    <w:rsid w:val="00506AEE"/>
    <w:rsid w:val="00507B30"/>
    <w:rsid w:val="00511522"/>
    <w:rsid w:val="00513514"/>
    <w:rsid w:val="00514222"/>
    <w:rsid w:val="00514D98"/>
    <w:rsid w:val="00515BBA"/>
    <w:rsid w:val="00516270"/>
    <w:rsid w:val="00520C21"/>
    <w:rsid w:val="00521B63"/>
    <w:rsid w:val="00526535"/>
    <w:rsid w:val="00526B68"/>
    <w:rsid w:val="00526F3F"/>
    <w:rsid w:val="0052703A"/>
    <w:rsid w:val="0053017D"/>
    <w:rsid w:val="00531C78"/>
    <w:rsid w:val="00533023"/>
    <w:rsid w:val="005332A9"/>
    <w:rsid w:val="00533B22"/>
    <w:rsid w:val="005341C5"/>
    <w:rsid w:val="00534A4B"/>
    <w:rsid w:val="00534B82"/>
    <w:rsid w:val="0053594C"/>
    <w:rsid w:val="00536F48"/>
    <w:rsid w:val="00537863"/>
    <w:rsid w:val="00540EFD"/>
    <w:rsid w:val="0054143B"/>
    <w:rsid w:val="0054207D"/>
    <w:rsid w:val="00543A71"/>
    <w:rsid w:val="00544808"/>
    <w:rsid w:val="0054679D"/>
    <w:rsid w:val="0054767E"/>
    <w:rsid w:val="0055113B"/>
    <w:rsid w:val="00551CCA"/>
    <w:rsid w:val="00551F68"/>
    <w:rsid w:val="00552702"/>
    <w:rsid w:val="00552CF8"/>
    <w:rsid w:val="00552D66"/>
    <w:rsid w:val="005547CB"/>
    <w:rsid w:val="00554DB1"/>
    <w:rsid w:val="00554FBA"/>
    <w:rsid w:val="0055570A"/>
    <w:rsid w:val="00556B82"/>
    <w:rsid w:val="005612D8"/>
    <w:rsid w:val="005613D5"/>
    <w:rsid w:val="00561590"/>
    <w:rsid w:val="00561BEB"/>
    <w:rsid w:val="00561CDB"/>
    <w:rsid w:val="005623CB"/>
    <w:rsid w:val="00562FAE"/>
    <w:rsid w:val="00563188"/>
    <w:rsid w:val="00563536"/>
    <w:rsid w:val="0056392C"/>
    <w:rsid w:val="00563E31"/>
    <w:rsid w:val="00564AB3"/>
    <w:rsid w:val="00565A15"/>
    <w:rsid w:val="00567119"/>
    <w:rsid w:val="00567F2D"/>
    <w:rsid w:val="005717FD"/>
    <w:rsid w:val="00572CA2"/>
    <w:rsid w:val="005746AE"/>
    <w:rsid w:val="00575E7A"/>
    <w:rsid w:val="005762C9"/>
    <w:rsid w:val="00576E04"/>
    <w:rsid w:val="0057793C"/>
    <w:rsid w:val="005805C0"/>
    <w:rsid w:val="00580A99"/>
    <w:rsid w:val="00580DAC"/>
    <w:rsid w:val="0058114E"/>
    <w:rsid w:val="00581948"/>
    <w:rsid w:val="00584D62"/>
    <w:rsid w:val="00585360"/>
    <w:rsid w:val="00585913"/>
    <w:rsid w:val="005904A4"/>
    <w:rsid w:val="00592141"/>
    <w:rsid w:val="00593CC8"/>
    <w:rsid w:val="00595291"/>
    <w:rsid w:val="0059619F"/>
    <w:rsid w:val="005A0184"/>
    <w:rsid w:val="005A1DC0"/>
    <w:rsid w:val="005A26C7"/>
    <w:rsid w:val="005A2733"/>
    <w:rsid w:val="005A28BA"/>
    <w:rsid w:val="005A4C24"/>
    <w:rsid w:val="005B0D25"/>
    <w:rsid w:val="005B0F32"/>
    <w:rsid w:val="005B11ED"/>
    <w:rsid w:val="005B22AF"/>
    <w:rsid w:val="005B6AC9"/>
    <w:rsid w:val="005B7AED"/>
    <w:rsid w:val="005C0A48"/>
    <w:rsid w:val="005C0FCE"/>
    <w:rsid w:val="005C4DFC"/>
    <w:rsid w:val="005C4ED7"/>
    <w:rsid w:val="005C7057"/>
    <w:rsid w:val="005C7D96"/>
    <w:rsid w:val="005D0F44"/>
    <w:rsid w:val="005D0FAB"/>
    <w:rsid w:val="005D1857"/>
    <w:rsid w:val="005D2CC7"/>
    <w:rsid w:val="005D3245"/>
    <w:rsid w:val="005D37A9"/>
    <w:rsid w:val="005D38ED"/>
    <w:rsid w:val="005D3D11"/>
    <w:rsid w:val="005D457A"/>
    <w:rsid w:val="005D491F"/>
    <w:rsid w:val="005D4A11"/>
    <w:rsid w:val="005D5058"/>
    <w:rsid w:val="005D5BBA"/>
    <w:rsid w:val="005D6424"/>
    <w:rsid w:val="005E0A6B"/>
    <w:rsid w:val="005E1DFD"/>
    <w:rsid w:val="005E23FA"/>
    <w:rsid w:val="005E325B"/>
    <w:rsid w:val="005E345C"/>
    <w:rsid w:val="005E3EB0"/>
    <w:rsid w:val="005E3F2E"/>
    <w:rsid w:val="005E42EE"/>
    <w:rsid w:val="005E6318"/>
    <w:rsid w:val="005E65BE"/>
    <w:rsid w:val="005E6987"/>
    <w:rsid w:val="005E745D"/>
    <w:rsid w:val="005F113C"/>
    <w:rsid w:val="005F15DB"/>
    <w:rsid w:val="005F2118"/>
    <w:rsid w:val="005F2373"/>
    <w:rsid w:val="005F29E1"/>
    <w:rsid w:val="005F2F3E"/>
    <w:rsid w:val="005F3F21"/>
    <w:rsid w:val="005F4FCD"/>
    <w:rsid w:val="005F5437"/>
    <w:rsid w:val="005F5952"/>
    <w:rsid w:val="005F6C20"/>
    <w:rsid w:val="005F70FD"/>
    <w:rsid w:val="005F78C2"/>
    <w:rsid w:val="006022EA"/>
    <w:rsid w:val="0060310A"/>
    <w:rsid w:val="00610694"/>
    <w:rsid w:val="00611886"/>
    <w:rsid w:val="00613100"/>
    <w:rsid w:val="006133A2"/>
    <w:rsid w:val="00614E5C"/>
    <w:rsid w:val="00615CE3"/>
    <w:rsid w:val="00616EFA"/>
    <w:rsid w:val="00616F94"/>
    <w:rsid w:val="006206B8"/>
    <w:rsid w:val="006222BA"/>
    <w:rsid w:val="00622E57"/>
    <w:rsid w:val="006238B0"/>
    <w:rsid w:val="00627955"/>
    <w:rsid w:val="00630B25"/>
    <w:rsid w:val="006318FF"/>
    <w:rsid w:val="00632F50"/>
    <w:rsid w:val="00632FE3"/>
    <w:rsid w:val="006337C8"/>
    <w:rsid w:val="00633E70"/>
    <w:rsid w:val="00634D6C"/>
    <w:rsid w:val="006365D3"/>
    <w:rsid w:val="00636FE2"/>
    <w:rsid w:val="00637560"/>
    <w:rsid w:val="00641BCC"/>
    <w:rsid w:val="00644174"/>
    <w:rsid w:val="00644755"/>
    <w:rsid w:val="00644B84"/>
    <w:rsid w:val="00644FD0"/>
    <w:rsid w:val="00646B37"/>
    <w:rsid w:val="00646BF7"/>
    <w:rsid w:val="00646D1F"/>
    <w:rsid w:val="00647DDA"/>
    <w:rsid w:val="006509D7"/>
    <w:rsid w:val="00651F9A"/>
    <w:rsid w:val="006527FB"/>
    <w:rsid w:val="0065300F"/>
    <w:rsid w:val="00653014"/>
    <w:rsid w:val="006530C2"/>
    <w:rsid w:val="00656F3F"/>
    <w:rsid w:val="00662F9E"/>
    <w:rsid w:val="00663AA0"/>
    <w:rsid w:val="006652B8"/>
    <w:rsid w:val="0066585C"/>
    <w:rsid w:val="00665A0D"/>
    <w:rsid w:val="00666A6E"/>
    <w:rsid w:val="006673B3"/>
    <w:rsid w:val="00671B71"/>
    <w:rsid w:val="0067384B"/>
    <w:rsid w:val="006757CF"/>
    <w:rsid w:val="006762DE"/>
    <w:rsid w:val="0067642A"/>
    <w:rsid w:val="006778CD"/>
    <w:rsid w:val="0068018A"/>
    <w:rsid w:val="0068172A"/>
    <w:rsid w:val="00683611"/>
    <w:rsid w:val="00684D75"/>
    <w:rsid w:val="00685F77"/>
    <w:rsid w:val="00686182"/>
    <w:rsid w:val="00686BA0"/>
    <w:rsid w:val="00687AD4"/>
    <w:rsid w:val="006915F9"/>
    <w:rsid w:val="0069274B"/>
    <w:rsid w:val="00692BFB"/>
    <w:rsid w:val="00693204"/>
    <w:rsid w:val="00693446"/>
    <w:rsid w:val="006934B5"/>
    <w:rsid w:val="00693F03"/>
    <w:rsid w:val="00694B0B"/>
    <w:rsid w:val="00695894"/>
    <w:rsid w:val="006960AA"/>
    <w:rsid w:val="00696ED7"/>
    <w:rsid w:val="00697E28"/>
    <w:rsid w:val="006A022F"/>
    <w:rsid w:val="006A03C7"/>
    <w:rsid w:val="006A05C3"/>
    <w:rsid w:val="006A1E16"/>
    <w:rsid w:val="006A2A25"/>
    <w:rsid w:val="006A2E4B"/>
    <w:rsid w:val="006A3B91"/>
    <w:rsid w:val="006A55F9"/>
    <w:rsid w:val="006A5903"/>
    <w:rsid w:val="006A77A3"/>
    <w:rsid w:val="006A7C31"/>
    <w:rsid w:val="006B0282"/>
    <w:rsid w:val="006B1066"/>
    <w:rsid w:val="006B1C38"/>
    <w:rsid w:val="006B34AB"/>
    <w:rsid w:val="006B3543"/>
    <w:rsid w:val="006B3593"/>
    <w:rsid w:val="006B50D7"/>
    <w:rsid w:val="006B514B"/>
    <w:rsid w:val="006B6BAB"/>
    <w:rsid w:val="006B6FC8"/>
    <w:rsid w:val="006B73DB"/>
    <w:rsid w:val="006B7CA8"/>
    <w:rsid w:val="006C13B2"/>
    <w:rsid w:val="006C1737"/>
    <w:rsid w:val="006C19FE"/>
    <w:rsid w:val="006C1B0E"/>
    <w:rsid w:val="006C2BE0"/>
    <w:rsid w:val="006C3509"/>
    <w:rsid w:val="006C4592"/>
    <w:rsid w:val="006C46F7"/>
    <w:rsid w:val="006C4755"/>
    <w:rsid w:val="006C4A21"/>
    <w:rsid w:val="006C5068"/>
    <w:rsid w:val="006C7020"/>
    <w:rsid w:val="006C75B4"/>
    <w:rsid w:val="006D035E"/>
    <w:rsid w:val="006D09D0"/>
    <w:rsid w:val="006D33B2"/>
    <w:rsid w:val="006D4F2D"/>
    <w:rsid w:val="006D65C6"/>
    <w:rsid w:val="006D6732"/>
    <w:rsid w:val="006E0937"/>
    <w:rsid w:val="006E24A4"/>
    <w:rsid w:val="006E69F8"/>
    <w:rsid w:val="006E72DC"/>
    <w:rsid w:val="006E7D06"/>
    <w:rsid w:val="006F1246"/>
    <w:rsid w:val="006F1E68"/>
    <w:rsid w:val="006F36CE"/>
    <w:rsid w:val="006F5799"/>
    <w:rsid w:val="006F581F"/>
    <w:rsid w:val="006F6A86"/>
    <w:rsid w:val="006F6D95"/>
    <w:rsid w:val="006F767E"/>
    <w:rsid w:val="006F7FCA"/>
    <w:rsid w:val="00700CAA"/>
    <w:rsid w:val="0070104F"/>
    <w:rsid w:val="00701860"/>
    <w:rsid w:val="00702522"/>
    <w:rsid w:val="00702ABF"/>
    <w:rsid w:val="0070386A"/>
    <w:rsid w:val="00704702"/>
    <w:rsid w:val="00705E8E"/>
    <w:rsid w:val="007060A5"/>
    <w:rsid w:val="00706E77"/>
    <w:rsid w:val="00710E79"/>
    <w:rsid w:val="00710F50"/>
    <w:rsid w:val="00711330"/>
    <w:rsid w:val="0071154B"/>
    <w:rsid w:val="00715779"/>
    <w:rsid w:val="00717738"/>
    <w:rsid w:val="00717D1C"/>
    <w:rsid w:val="00717E37"/>
    <w:rsid w:val="00720F05"/>
    <w:rsid w:val="00723420"/>
    <w:rsid w:val="00723DAC"/>
    <w:rsid w:val="007244E5"/>
    <w:rsid w:val="00725F9A"/>
    <w:rsid w:val="0072636D"/>
    <w:rsid w:val="007268BB"/>
    <w:rsid w:val="0073004F"/>
    <w:rsid w:val="007302AE"/>
    <w:rsid w:val="00730E3B"/>
    <w:rsid w:val="00731FD6"/>
    <w:rsid w:val="00732750"/>
    <w:rsid w:val="007328EB"/>
    <w:rsid w:val="00734144"/>
    <w:rsid w:val="00734B0A"/>
    <w:rsid w:val="00735B3D"/>
    <w:rsid w:val="00737073"/>
    <w:rsid w:val="007404D1"/>
    <w:rsid w:val="007406AB"/>
    <w:rsid w:val="007423C2"/>
    <w:rsid w:val="00743408"/>
    <w:rsid w:val="007435CE"/>
    <w:rsid w:val="00743A6B"/>
    <w:rsid w:val="007464AD"/>
    <w:rsid w:val="007500AD"/>
    <w:rsid w:val="0075066A"/>
    <w:rsid w:val="00751836"/>
    <w:rsid w:val="0075392F"/>
    <w:rsid w:val="00754610"/>
    <w:rsid w:val="00754BCF"/>
    <w:rsid w:val="00754EE0"/>
    <w:rsid w:val="00756232"/>
    <w:rsid w:val="0076121F"/>
    <w:rsid w:val="00762C4C"/>
    <w:rsid w:val="00762F9C"/>
    <w:rsid w:val="007642D7"/>
    <w:rsid w:val="007642F6"/>
    <w:rsid w:val="00764461"/>
    <w:rsid w:val="007649CA"/>
    <w:rsid w:val="0076565E"/>
    <w:rsid w:val="00765A58"/>
    <w:rsid w:val="00770873"/>
    <w:rsid w:val="00770B26"/>
    <w:rsid w:val="00770C53"/>
    <w:rsid w:val="007722CF"/>
    <w:rsid w:val="00772F69"/>
    <w:rsid w:val="00773169"/>
    <w:rsid w:val="00774E5D"/>
    <w:rsid w:val="00775321"/>
    <w:rsid w:val="0077595F"/>
    <w:rsid w:val="007761E3"/>
    <w:rsid w:val="00777B9C"/>
    <w:rsid w:val="007801E9"/>
    <w:rsid w:val="007802E7"/>
    <w:rsid w:val="00780904"/>
    <w:rsid w:val="00780B86"/>
    <w:rsid w:val="00780BAC"/>
    <w:rsid w:val="0078151C"/>
    <w:rsid w:val="00781A5F"/>
    <w:rsid w:val="00782ABD"/>
    <w:rsid w:val="0078431C"/>
    <w:rsid w:val="0078553A"/>
    <w:rsid w:val="00786E37"/>
    <w:rsid w:val="007871CC"/>
    <w:rsid w:val="00787733"/>
    <w:rsid w:val="007902AE"/>
    <w:rsid w:val="00790A64"/>
    <w:rsid w:val="0079242A"/>
    <w:rsid w:val="00792C1C"/>
    <w:rsid w:val="00794BAB"/>
    <w:rsid w:val="00794E70"/>
    <w:rsid w:val="00795D39"/>
    <w:rsid w:val="00796458"/>
    <w:rsid w:val="0079679A"/>
    <w:rsid w:val="00796D21"/>
    <w:rsid w:val="00796FC5"/>
    <w:rsid w:val="00797558"/>
    <w:rsid w:val="007A073E"/>
    <w:rsid w:val="007A1DEE"/>
    <w:rsid w:val="007A1F6D"/>
    <w:rsid w:val="007A3391"/>
    <w:rsid w:val="007A4513"/>
    <w:rsid w:val="007A472F"/>
    <w:rsid w:val="007A5EFB"/>
    <w:rsid w:val="007A6AD4"/>
    <w:rsid w:val="007A6BF9"/>
    <w:rsid w:val="007A6EA4"/>
    <w:rsid w:val="007A75AD"/>
    <w:rsid w:val="007B3828"/>
    <w:rsid w:val="007B45F1"/>
    <w:rsid w:val="007B4710"/>
    <w:rsid w:val="007B47CA"/>
    <w:rsid w:val="007B551F"/>
    <w:rsid w:val="007C1C0F"/>
    <w:rsid w:val="007C1E42"/>
    <w:rsid w:val="007C252D"/>
    <w:rsid w:val="007C33A9"/>
    <w:rsid w:val="007C428F"/>
    <w:rsid w:val="007C462D"/>
    <w:rsid w:val="007C542F"/>
    <w:rsid w:val="007D0954"/>
    <w:rsid w:val="007D1610"/>
    <w:rsid w:val="007D1A41"/>
    <w:rsid w:val="007D2AA7"/>
    <w:rsid w:val="007D4DC1"/>
    <w:rsid w:val="007D73B2"/>
    <w:rsid w:val="007E0176"/>
    <w:rsid w:val="007E08FA"/>
    <w:rsid w:val="007E0A9A"/>
    <w:rsid w:val="007E1C25"/>
    <w:rsid w:val="007E405A"/>
    <w:rsid w:val="007E4A6C"/>
    <w:rsid w:val="007E6703"/>
    <w:rsid w:val="007E6B74"/>
    <w:rsid w:val="007E6C64"/>
    <w:rsid w:val="007F233B"/>
    <w:rsid w:val="007F283A"/>
    <w:rsid w:val="007F307A"/>
    <w:rsid w:val="007F5A68"/>
    <w:rsid w:val="007F6259"/>
    <w:rsid w:val="007F6A8B"/>
    <w:rsid w:val="00801025"/>
    <w:rsid w:val="008029F9"/>
    <w:rsid w:val="0080384F"/>
    <w:rsid w:val="008039F4"/>
    <w:rsid w:val="008045E5"/>
    <w:rsid w:val="0080490A"/>
    <w:rsid w:val="00805048"/>
    <w:rsid w:val="008050FC"/>
    <w:rsid w:val="00805DB1"/>
    <w:rsid w:val="00807092"/>
    <w:rsid w:val="0080792E"/>
    <w:rsid w:val="00810F3A"/>
    <w:rsid w:val="00811562"/>
    <w:rsid w:val="00811BD7"/>
    <w:rsid w:val="0081349C"/>
    <w:rsid w:val="00814F33"/>
    <w:rsid w:val="00815630"/>
    <w:rsid w:val="0081589A"/>
    <w:rsid w:val="00815B32"/>
    <w:rsid w:val="00815B9E"/>
    <w:rsid w:val="008163FF"/>
    <w:rsid w:val="008173AF"/>
    <w:rsid w:val="0081741B"/>
    <w:rsid w:val="00820057"/>
    <w:rsid w:val="0082189D"/>
    <w:rsid w:val="00822113"/>
    <w:rsid w:val="0082320D"/>
    <w:rsid w:val="00823D0D"/>
    <w:rsid w:val="008247CB"/>
    <w:rsid w:val="0082604B"/>
    <w:rsid w:val="0082713C"/>
    <w:rsid w:val="00827910"/>
    <w:rsid w:val="00834BCB"/>
    <w:rsid w:val="0083651F"/>
    <w:rsid w:val="00836C95"/>
    <w:rsid w:val="00840303"/>
    <w:rsid w:val="00840EFB"/>
    <w:rsid w:val="008423FD"/>
    <w:rsid w:val="00842EC1"/>
    <w:rsid w:val="00843178"/>
    <w:rsid w:val="00843BAF"/>
    <w:rsid w:val="00844041"/>
    <w:rsid w:val="00844680"/>
    <w:rsid w:val="00846013"/>
    <w:rsid w:val="00847C25"/>
    <w:rsid w:val="00847C83"/>
    <w:rsid w:val="00851C07"/>
    <w:rsid w:val="00853067"/>
    <w:rsid w:val="00855BB1"/>
    <w:rsid w:val="00857A38"/>
    <w:rsid w:val="00860C83"/>
    <w:rsid w:val="0086217D"/>
    <w:rsid w:val="008626B7"/>
    <w:rsid w:val="00862A29"/>
    <w:rsid w:val="00862C82"/>
    <w:rsid w:val="00863FA9"/>
    <w:rsid w:val="008651D9"/>
    <w:rsid w:val="00865453"/>
    <w:rsid w:val="00865F1D"/>
    <w:rsid w:val="0086627C"/>
    <w:rsid w:val="008672A2"/>
    <w:rsid w:val="00867F3D"/>
    <w:rsid w:val="00870138"/>
    <w:rsid w:val="00870240"/>
    <w:rsid w:val="008704FB"/>
    <w:rsid w:val="00870A16"/>
    <w:rsid w:val="00870CB4"/>
    <w:rsid w:val="008711E2"/>
    <w:rsid w:val="0087415E"/>
    <w:rsid w:val="00875039"/>
    <w:rsid w:val="00875513"/>
    <w:rsid w:val="00876016"/>
    <w:rsid w:val="0087671E"/>
    <w:rsid w:val="0088012F"/>
    <w:rsid w:val="00880384"/>
    <w:rsid w:val="008809F2"/>
    <w:rsid w:val="00881480"/>
    <w:rsid w:val="00882BC1"/>
    <w:rsid w:val="00883296"/>
    <w:rsid w:val="00883BA2"/>
    <w:rsid w:val="00883C03"/>
    <w:rsid w:val="00884650"/>
    <w:rsid w:val="00884C0E"/>
    <w:rsid w:val="00885CB9"/>
    <w:rsid w:val="00886DAE"/>
    <w:rsid w:val="00887A76"/>
    <w:rsid w:val="0089029F"/>
    <w:rsid w:val="00890CCB"/>
    <w:rsid w:val="008924F7"/>
    <w:rsid w:val="00892C79"/>
    <w:rsid w:val="0089347A"/>
    <w:rsid w:val="008937F0"/>
    <w:rsid w:val="00893A1D"/>
    <w:rsid w:val="0089493B"/>
    <w:rsid w:val="00894F37"/>
    <w:rsid w:val="008958B9"/>
    <w:rsid w:val="00897A8C"/>
    <w:rsid w:val="008A02F9"/>
    <w:rsid w:val="008A0A58"/>
    <w:rsid w:val="008A0A71"/>
    <w:rsid w:val="008A10B1"/>
    <w:rsid w:val="008A1BE6"/>
    <w:rsid w:val="008A1F50"/>
    <w:rsid w:val="008A35D4"/>
    <w:rsid w:val="008A3992"/>
    <w:rsid w:val="008A4C41"/>
    <w:rsid w:val="008A4D53"/>
    <w:rsid w:val="008A5E4B"/>
    <w:rsid w:val="008A6576"/>
    <w:rsid w:val="008A6932"/>
    <w:rsid w:val="008A7199"/>
    <w:rsid w:val="008A71FC"/>
    <w:rsid w:val="008A74A3"/>
    <w:rsid w:val="008A7E02"/>
    <w:rsid w:val="008B1F4D"/>
    <w:rsid w:val="008B230B"/>
    <w:rsid w:val="008B3441"/>
    <w:rsid w:val="008B49CA"/>
    <w:rsid w:val="008B4F4B"/>
    <w:rsid w:val="008B6519"/>
    <w:rsid w:val="008B7065"/>
    <w:rsid w:val="008B77FF"/>
    <w:rsid w:val="008B7E0B"/>
    <w:rsid w:val="008C0999"/>
    <w:rsid w:val="008C14A4"/>
    <w:rsid w:val="008C2C26"/>
    <w:rsid w:val="008C43EA"/>
    <w:rsid w:val="008C47A9"/>
    <w:rsid w:val="008C7448"/>
    <w:rsid w:val="008D1847"/>
    <w:rsid w:val="008D1F00"/>
    <w:rsid w:val="008D3262"/>
    <w:rsid w:val="008D4069"/>
    <w:rsid w:val="008D44BD"/>
    <w:rsid w:val="008D5A35"/>
    <w:rsid w:val="008D5A4C"/>
    <w:rsid w:val="008D5CD5"/>
    <w:rsid w:val="008D6346"/>
    <w:rsid w:val="008D6405"/>
    <w:rsid w:val="008D6532"/>
    <w:rsid w:val="008D6537"/>
    <w:rsid w:val="008D7AF9"/>
    <w:rsid w:val="008E127F"/>
    <w:rsid w:val="008E16CD"/>
    <w:rsid w:val="008E1CEB"/>
    <w:rsid w:val="008E40CB"/>
    <w:rsid w:val="008E6D90"/>
    <w:rsid w:val="008E70A6"/>
    <w:rsid w:val="008E73B9"/>
    <w:rsid w:val="008E757E"/>
    <w:rsid w:val="008E7ABC"/>
    <w:rsid w:val="008F0291"/>
    <w:rsid w:val="008F226B"/>
    <w:rsid w:val="008F3164"/>
    <w:rsid w:val="008F3FE7"/>
    <w:rsid w:val="008F47C4"/>
    <w:rsid w:val="008F6306"/>
    <w:rsid w:val="00900F35"/>
    <w:rsid w:val="009023F6"/>
    <w:rsid w:val="0090444D"/>
    <w:rsid w:val="009048C9"/>
    <w:rsid w:val="00904CE8"/>
    <w:rsid w:val="009051C8"/>
    <w:rsid w:val="009057CD"/>
    <w:rsid w:val="00905C7E"/>
    <w:rsid w:val="009068F2"/>
    <w:rsid w:val="00910AC5"/>
    <w:rsid w:val="009113FD"/>
    <w:rsid w:val="00912716"/>
    <w:rsid w:val="009133CE"/>
    <w:rsid w:val="0091388B"/>
    <w:rsid w:val="0091422C"/>
    <w:rsid w:val="0091609B"/>
    <w:rsid w:val="00916594"/>
    <w:rsid w:val="009174FD"/>
    <w:rsid w:val="00917D1E"/>
    <w:rsid w:val="00921B46"/>
    <w:rsid w:val="00922FEC"/>
    <w:rsid w:val="009235B6"/>
    <w:rsid w:val="009242FC"/>
    <w:rsid w:val="009243B3"/>
    <w:rsid w:val="00924EE1"/>
    <w:rsid w:val="00931C3C"/>
    <w:rsid w:val="00931F9E"/>
    <w:rsid w:val="00932198"/>
    <w:rsid w:val="00932BC1"/>
    <w:rsid w:val="00932DD9"/>
    <w:rsid w:val="00934F21"/>
    <w:rsid w:val="00935A74"/>
    <w:rsid w:val="00935BA8"/>
    <w:rsid w:val="00936122"/>
    <w:rsid w:val="0093629D"/>
    <w:rsid w:val="00936C76"/>
    <w:rsid w:val="00936F01"/>
    <w:rsid w:val="009372DD"/>
    <w:rsid w:val="00937346"/>
    <w:rsid w:val="009377B7"/>
    <w:rsid w:val="0093797D"/>
    <w:rsid w:val="00940A31"/>
    <w:rsid w:val="00940CC1"/>
    <w:rsid w:val="00940DE6"/>
    <w:rsid w:val="009418AE"/>
    <w:rsid w:val="00941C0E"/>
    <w:rsid w:val="00942AC1"/>
    <w:rsid w:val="00943CE7"/>
    <w:rsid w:val="00946050"/>
    <w:rsid w:val="009476B8"/>
    <w:rsid w:val="00950E5A"/>
    <w:rsid w:val="00951758"/>
    <w:rsid w:val="0095258D"/>
    <w:rsid w:val="009525D1"/>
    <w:rsid w:val="00954C3B"/>
    <w:rsid w:val="00954E26"/>
    <w:rsid w:val="00956BD3"/>
    <w:rsid w:val="00957462"/>
    <w:rsid w:val="009611A1"/>
    <w:rsid w:val="00964BAE"/>
    <w:rsid w:val="009650F9"/>
    <w:rsid w:val="00966909"/>
    <w:rsid w:val="0097043F"/>
    <w:rsid w:val="009711AB"/>
    <w:rsid w:val="009714CF"/>
    <w:rsid w:val="009720AF"/>
    <w:rsid w:val="009721D0"/>
    <w:rsid w:val="00972B6B"/>
    <w:rsid w:val="00973504"/>
    <w:rsid w:val="00973A23"/>
    <w:rsid w:val="009753E7"/>
    <w:rsid w:val="009755C2"/>
    <w:rsid w:val="00976201"/>
    <w:rsid w:val="00976A49"/>
    <w:rsid w:val="009801E6"/>
    <w:rsid w:val="00981C35"/>
    <w:rsid w:val="00983777"/>
    <w:rsid w:val="00984F04"/>
    <w:rsid w:val="00986AAA"/>
    <w:rsid w:val="00986BF5"/>
    <w:rsid w:val="0098754C"/>
    <w:rsid w:val="009900C1"/>
    <w:rsid w:val="009900EE"/>
    <w:rsid w:val="00990CB1"/>
    <w:rsid w:val="00991BD7"/>
    <w:rsid w:val="00992607"/>
    <w:rsid w:val="009939CC"/>
    <w:rsid w:val="00994197"/>
    <w:rsid w:val="00994646"/>
    <w:rsid w:val="00995A2C"/>
    <w:rsid w:val="00996730"/>
    <w:rsid w:val="00996B9B"/>
    <w:rsid w:val="00996CB6"/>
    <w:rsid w:val="00997444"/>
    <w:rsid w:val="009A1872"/>
    <w:rsid w:val="009A2477"/>
    <w:rsid w:val="009A29D9"/>
    <w:rsid w:val="009A32BF"/>
    <w:rsid w:val="009A3446"/>
    <w:rsid w:val="009A3BFA"/>
    <w:rsid w:val="009A4500"/>
    <w:rsid w:val="009A5698"/>
    <w:rsid w:val="009B1833"/>
    <w:rsid w:val="009B18AB"/>
    <w:rsid w:val="009B2B9C"/>
    <w:rsid w:val="009B2EFE"/>
    <w:rsid w:val="009B36A3"/>
    <w:rsid w:val="009B3ACD"/>
    <w:rsid w:val="009B6018"/>
    <w:rsid w:val="009B75C7"/>
    <w:rsid w:val="009C04D3"/>
    <w:rsid w:val="009C0A42"/>
    <w:rsid w:val="009C11B9"/>
    <w:rsid w:val="009C1DFB"/>
    <w:rsid w:val="009C1EA7"/>
    <w:rsid w:val="009C3128"/>
    <w:rsid w:val="009C3746"/>
    <w:rsid w:val="009C3892"/>
    <w:rsid w:val="009C3CF9"/>
    <w:rsid w:val="009C40F4"/>
    <w:rsid w:val="009C679A"/>
    <w:rsid w:val="009C744A"/>
    <w:rsid w:val="009C7B43"/>
    <w:rsid w:val="009D008E"/>
    <w:rsid w:val="009D0E93"/>
    <w:rsid w:val="009D0FDD"/>
    <w:rsid w:val="009D12F0"/>
    <w:rsid w:val="009D186E"/>
    <w:rsid w:val="009D1E1A"/>
    <w:rsid w:val="009D2B72"/>
    <w:rsid w:val="009D311A"/>
    <w:rsid w:val="009D3D9F"/>
    <w:rsid w:val="009D76BF"/>
    <w:rsid w:val="009D76ED"/>
    <w:rsid w:val="009E0C23"/>
    <w:rsid w:val="009E2EAE"/>
    <w:rsid w:val="009E36D2"/>
    <w:rsid w:val="009E3F87"/>
    <w:rsid w:val="009E49E9"/>
    <w:rsid w:val="009E4BB5"/>
    <w:rsid w:val="009E4C53"/>
    <w:rsid w:val="009E4ED6"/>
    <w:rsid w:val="009E54CF"/>
    <w:rsid w:val="009E54E9"/>
    <w:rsid w:val="009E673E"/>
    <w:rsid w:val="009F036F"/>
    <w:rsid w:val="009F2CD7"/>
    <w:rsid w:val="009F3EAB"/>
    <w:rsid w:val="009F451B"/>
    <w:rsid w:val="009F4698"/>
    <w:rsid w:val="009F4CDC"/>
    <w:rsid w:val="009F5C39"/>
    <w:rsid w:val="009F720B"/>
    <w:rsid w:val="009F73C8"/>
    <w:rsid w:val="00A00C6E"/>
    <w:rsid w:val="00A01AFA"/>
    <w:rsid w:val="00A02083"/>
    <w:rsid w:val="00A04C93"/>
    <w:rsid w:val="00A061DF"/>
    <w:rsid w:val="00A06C9C"/>
    <w:rsid w:val="00A103AF"/>
    <w:rsid w:val="00A13C82"/>
    <w:rsid w:val="00A14E82"/>
    <w:rsid w:val="00A2212C"/>
    <w:rsid w:val="00A23501"/>
    <w:rsid w:val="00A23FAE"/>
    <w:rsid w:val="00A24BB9"/>
    <w:rsid w:val="00A2637F"/>
    <w:rsid w:val="00A26943"/>
    <w:rsid w:val="00A26A65"/>
    <w:rsid w:val="00A26C7E"/>
    <w:rsid w:val="00A276EF"/>
    <w:rsid w:val="00A27849"/>
    <w:rsid w:val="00A308F7"/>
    <w:rsid w:val="00A3134A"/>
    <w:rsid w:val="00A32758"/>
    <w:rsid w:val="00A34188"/>
    <w:rsid w:val="00A3422A"/>
    <w:rsid w:val="00A352BC"/>
    <w:rsid w:val="00A35713"/>
    <w:rsid w:val="00A36908"/>
    <w:rsid w:val="00A3692A"/>
    <w:rsid w:val="00A36CCB"/>
    <w:rsid w:val="00A3713A"/>
    <w:rsid w:val="00A37F8F"/>
    <w:rsid w:val="00A405B5"/>
    <w:rsid w:val="00A4080F"/>
    <w:rsid w:val="00A41A4D"/>
    <w:rsid w:val="00A41C2F"/>
    <w:rsid w:val="00A41D14"/>
    <w:rsid w:val="00A42413"/>
    <w:rsid w:val="00A424D0"/>
    <w:rsid w:val="00A43E51"/>
    <w:rsid w:val="00A45F3E"/>
    <w:rsid w:val="00A463A7"/>
    <w:rsid w:val="00A46FE7"/>
    <w:rsid w:val="00A476DC"/>
    <w:rsid w:val="00A50FB2"/>
    <w:rsid w:val="00A518FB"/>
    <w:rsid w:val="00A5488D"/>
    <w:rsid w:val="00A5526B"/>
    <w:rsid w:val="00A55965"/>
    <w:rsid w:val="00A55C26"/>
    <w:rsid w:val="00A56033"/>
    <w:rsid w:val="00A56FF9"/>
    <w:rsid w:val="00A5753E"/>
    <w:rsid w:val="00A57A20"/>
    <w:rsid w:val="00A57B4F"/>
    <w:rsid w:val="00A60801"/>
    <w:rsid w:val="00A60C92"/>
    <w:rsid w:val="00A60EC9"/>
    <w:rsid w:val="00A61442"/>
    <w:rsid w:val="00A64831"/>
    <w:rsid w:val="00A64AA5"/>
    <w:rsid w:val="00A65AE8"/>
    <w:rsid w:val="00A67E41"/>
    <w:rsid w:val="00A7030F"/>
    <w:rsid w:val="00A71FDA"/>
    <w:rsid w:val="00A7221F"/>
    <w:rsid w:val="00A7262A"/>
    <w:rsid w:val="00A72FB0"/>
    <w:rsid w:val="00A7381D"/>
    <w:rsid w:val="00A7411D"/>
    <w:rsid w:val="00A7448A"/>
    <w:rsid w:val="00A74BDF"/>
    <w:rsid w:val="00A770A9"/>
    <w:rsid w:val="00A77E96"/>
    <w:rsid w:val="00A77FC2"/>
    <w:rsid w:val="00A80571"/>
    <w:rsid w:val="00A81520"/>
    <w:rsid w:val="00A83446"/>
    <w:rsid w:val="00A8552F"/>
    <w:rsid w:val="00A85805"/>
    <w:rsid w:val="00A912EA"/>
    <w:rsid w:val="00A914C9"/>
    <w:rsid w:val="00A92C44"/>
    <w:rsid w:val="00A94DC6"/>
    <w:rsid w:val="00A94E71"/>
    <w:rsid w:val="00A96430"/>
    <w:rsid w:val="00A9643D"/>
    <w:rsid w:val="00A96914"/>
    <w:rsid w:val="00A96AEC"/>
    <w:rsid w:val="00A97D4F"/>
    <w:rsid w:val="00AA2F9E"/>
    <w:rsid w:val="00AA45DF"/>
    <w:rsid w:val="00AA47E2"/>
    <w:rsid w:val="00AA4803"/>
    <w:rsid w:val="00AA5B3A"/>
    <w:rsid w:val="00AA6A08"/>
    <w:rsid w:val="00AB1C89"/>
    <w:rsid w:val="00AB2D6E"/>
    <w:rsid w:val="00AB35A3"/>
    <w:rsid w:val="00AB39CC"/>
    <w:rsid w:val="00AB3CD5"/>
    <w:rsid w:val="00AB40BB"/>
    <w:rsid w:val="00AB6A3E"/>
    <w:rsid w:val="00AB7954"/>
    <w:rsid w:val="00AC0849"/>
    <w:rsid w:val="00AC0F4B"/>
    <w:rsid w:val="00AC2957"/>
    <w:rsid w:val="00AC3481"/>
    <w:rsid w:val="00AC38DC"/>
    <w:rsid w:val="00AC42A1"/>
    <w:rsid w:val="00AC4C84"/>
    <w:rsid w:val="00AC530F"/>
    <w:rsid w:val="00AC5E28"/>
    <w:rsid w:val="00AC5EEC"/>
    <w:rsid w:val="00AC71EF"/>
    <w:rsid w:val="00AC7A4B"/>
    <w:rsid w:val="00AD26D3"/>
    <w:rsid w:val="00AD41DB"/>
    <w:rsid w:val="00AD7035"/>
    <w:rsid w:val="00AD7180"/>
    <w:rsid w:val="00AE0A9D"/>
    <w:rsid w:val="00AE0DD1"/>
    <w:rsid w:val="00AE56F7"/>
    <w:rsid w:val="00AE5AAC"/>
    <w:rsid w:val="00AE6A5D"/>
    <w:rsid w:val="00AE6B89"/>
    <w:rsid w:val="00AF0258"/>
    <w:rsid w:val="00AF113B"/>
    <w:rsid w:val="00AF1E25"/>
    <w:rsid w:val="00AF23EB"/>
    <w:rsid w:val="00AF3411"/>
    <w:rsid w:val="00AF56B3"/>
    <w:rsid w:val="00AF605F"/>
    <w:rsid w:val="00AF6221"/>
    <w:rsid w:val="00B00463"/>
    <w:rsid w:val="00B00B98"/>
    <w:rsid w:val="00B01048"/>
    <w:rsid w:val="00B0114D"/>
    <w:rsid w:val="00B01A17"/>
    <w:rsid w:val="00B03844"/>
    <w:rsid w:val="00B03A50"/>
    <w:rsid w:val="00B03E81"/>
    <w:rsid w:val="00B10A40"/>
    <w:rsid w:val="00B11F5A"/>
    <w:rsid w:val="00B129A5"/>
    <w:rsid w:val="00B13110"/>
    <w:rsid w:val="00B13F6B"/>
    <w:rsid w:val="00B14338"/>
    <w:rsid w:val="00B14C40"/>
    <w:rsid w:val="00B1572C"/>
    <w:rsid w:val="00B15E96"/>
    <w:rsid w:val="00B20419"/>
    <w:rsid w:val="00B20643"/>
    <w:rsid w:val="00B2330C"/>
    <w:rsid w:val="00B23896"/>
    <w:rsid w:val="00B23B70"/>
    <w:rsid w:val="00B24071"/>
    <w:rsid w:val="00B24663"/>
    <w:rsid w:val="00B25334"/>
    <w:rsid w:val="00B25487"/>
    <w:rsid w:val="00B26942"/>
    <w:rsid w:val="00B26BB1"/>
    <w:rsid w:val="00B27C9A"/>
    <w:rsid w:val="00B307AF"/>
    <w:rsid w:val="00B3305A"/>
    <w:rsid w:val="00B33AE6"/>
    <w:rsid w:val="00B35C12"/>
    <w:rsid w:val="00B40451"/>
    <w:rsid w:val="00B40750"/>
    <w:rsid w:val="00B41A7B"/>
    <w:rsid w:val="00B42372"/>
    <w:rsid w:val="00B42AC5"/>
    <w:rsid w:val="00B43708"/>
    <w:rsid w:val="00B43E61"/>
    <w:rsid w:val="00B45AE5"/>
    <w:rsid w:val="00B45B4D"/>
    <w:rsid w:val="00B46178"/>
    <w:rsid w:val="00B46385"/>
    <w:rsid w:val="00B47D4F"/>
    <w:rsid w:val="00B50161"/>
    <w:rsid w:val="00B529FE"/>
    <w:rsid w:val="00B55441"/>
    <w:rsid w:val="00B57192"/>
    <w:rsid w:val="00B57D13"/>
    <w:rsid w:val="00B60574"/>
    <w:rsid w:val="00B609B0"/>
    <w:rsid w:val="00B61873"/>
    <w:rsid w:val="00B622B7"/>
    <w:rsid w:val="00B62BF1"/>
    <w:rsid w:val="00B63595"/>
    <w:rsid w:val="00B64A3C"/>
    <w:rsid w:val="00B64C4D"/>
    <w:rsid w:val="00B65928"/>
    <w:rsid w:val="00B67B49"/>
    <w:rsid w:val="00B70C5B"/>
    <w:rsid w:val="00B70C5C"/>
    <w:rsid w:val="00B70CEA"/>
    <w:rsid w:val="00B72289"/>
    <w:rsid w:val="00B73110"/>
    <w:rsid w:val="00B737E0"/>
    <w:rsid w:val="00B74084"/>
    <w:rsid w:val="00B74295"/>
    <w:rsid w:val="00B74506"/>
    <w:rsid w:val="00B759F7"/>
    <w:rsid w:val="00B764C1"/>
    <w:rsid w:val="00B7677D"/>
    <w:rsid w:val="00B8338E"/>
    <w:rsid w:val="00B843F4"/>
    <w:rsid w:val="00B849AD"/>
    <w:rsid w:val="00B85243"/>
    <w:rsid w:val="00B85EDB"/>
    <w:rsid w:val="00B86FD3"/>
    <w:rsid w:val="00B87660"/>
    <w:rsid w:val="00B876E2"/>
    <w:rsid w:val="00B87AC2"/>
    <w:rsid w:val="00B90A87"/>
    <w:rsid w:val="00B927D2"/>
    <w:rsid w:val="00B932FE"/>
    <w:rsid w:val="00B94E46"/>
    <w:rsid w:val="00B95EBA"/>
    <w:rsid w:val="00BA0E12"/>
    <w:rsid w:val="00BA1684"/>
    <w:rsid w:val="00BA23CA"/>
    <w:rsid w:val="00BA2424"/>
    <w:rsid w:val="00BA26FF"/>
    <w:rsid w:val="00BA29E9"/>
    <w:rsid w:val="00BA3954"/>
    <w:rsid w:val="00BA66E5"/>
    <w:rsid w:val="00BA6FCE"/>
    <w:rsid w:val="00BA7338"/>
    <w:rsid w:val="00BB024F"/>
    <w:rsid w:val="00BB027E"/>
    <w:rsid w:val="00BB07D1"/>
    <w:rsid w:val="00BB1809"/>
    <w:rsid w:val="00BB1C83"/>
    <w:rsid w:val="00BB2FD8"/>
    <w:rsid w:val="00BB3C1D"/>
    <w:rsid w:val="00BB4629"/>
    <w:rsid w:val="00BB559F"/>
    <w:rsid w:val="00BB5C1E"/>
    <w:rsid w:val="00BB5F4D"/>
    <w:rsid w:val="00BB6907"/>
    <w:rsid w:val="00BB6CED"/>
    <w:rsid w:val="00BB77C6"/>
    <w:rsid w:val="00BC14B1"/>
    <w:rsid w:val="00BC1BD4"/>
    <w:rsid w:val="00BC1C9E"/>
    <w:rsid w:val="00BC1D10"/>
    <w:rsid w:val="00BC1FF7"/>
    <w:rsid w:val="00BC2A55"/>
    <w:rsid w:val="00BC34E3"/>
    <w:rsid w:val="00BC52EF"/>
    <w:rsid w:val="00BC5B26"/>
    <w:rsid w:val="00BD0132"/>
    <w:rsid w:val="00BD042B"/>
    <w:rsid w:val="00BD3405"/>
    <w:rsid w:val="00BD4806"/>
    <w:rsid w:val="00BD507B"/>
    <w:rsid w:val="00BD6DE5"/>
    <w:rsid w:val="00BE1529"/>
    <w:rsid w:val="00BE225F"/>
    <w:rsid w:val="00BE2890"/>
    <w:rsid w:val="00BE3671"/>
    <w:rsid w:val="00BE3C51"/>
    <w:rsid w:val="00BE4EDA"/>
    <w:rsid w:val="00BE4FC1"/>
    <w:rsid w:val="00BE5813"/>
    <w:rsid w:val="00BE5B2B"/>
    <w:rsid w:val="00BE6215"/>
    <w:rsid w:val="00BE633E"/>
    <w:rsid w:val="00BE6F42"/>
    <w:rsid w:val="00BF0ACD"/>
    <w:rsid w:val="00BF0B68"/>
    <w:rsid w:val="00BF23BD"/>
    <w:rsid w:val="00BF3259"/>
    <w:rsid w:val="00BF32F3"/>
    <w:rsid w:val="00BF363A"/>
    <w:rsid w:val="00BF6572"/>
    <w:rsid w:val="00BF6DBA"/>
    <w:rsid w:val="00BF7BF9"/>
    <w:rsid w:val="00C00939"/>
    <w:rsid w:val="00C0150A"/>
    <w:rsid w:val="00C0175E"/>
    <w:rsid w:val="00C04654"/>
    <w:rsid w:val="00C05977"/>
    <w:rsid w:val="00C07F98"/>
    <w:rsid w:val="00C11F9C"/>
    <w:rsid w:val="00C1242F"/>
    <w:rsid w:val="00C13EAA"/>
    <w:rsid w:val="00C1448B"/>
    <w:rsid w:val="00C14CC0"/>
    <w:rsid w:val="00C15BFC"/>
    <w:rsid w:val="00C15EA8"/>
    <w:rsid w:val="00C15F47"/>
    <w:rsid w:val="00C1647C"/>
    <w:rsid w:val="00C1660E"/>
    <w:rsid w:val="00C16965"/>
    <w:rsid w:val="00C171C6"/>
    <w:rsid w:val="00C2201C"/>
    <w:rsid w:val="00C22215"/>
    <w:rsid w:val="00C22D97"/>
    <w:rsid w:val="00C22DC4"/>
    <w:rsid w:val="00C2454C"/>
    <w:rsid w:val="00C269AE"/>
    <w:rsid w:val="00C30D27"/>
    <w:rsid w:val="00C31B17"/>
    <w:rsid w:val="00C32487"/>
    <w:rsid w:val="00C330F9"/>
    <w:rsid w:val="00C337C0"/>
    <w:rsid w:val="00C346F3"/>
    <w:rsid w:val="00C35625"/>
    <w:rsid w:val="00C35DD7"/>
    <w:rsid w:val="00C3613F"/>
    <w:rsid w:val="00C372A0"/>
    <w:rsid w:val="00C37919"/>
    <w:rsid w:val="00C37BF1"/>
    <w:rsid w:val="00C41BEC"/>
    <w:rsid w:val="00C41C18"/>
    <w:rsid w:val="00C42AFA"/>
    <w:rsid w:val="00C432B7"/>
    <w:rsid w:val="00C43A75"/>
    <w:rsid w:val="00C45C8E"/>
    <w:rsid w:val="00C45FDB"/>
    <w:rsid w:val="00C4766F"/>
    <w:rsid w:val="00C47B9B"/>
    <w:rsid w:val="00C503AA"/>
    <w:rsid w:val="00C51E35"/>
    <w:rsid w:val="00C52499"/>
    <w:rsid w:val="00C52B8A"/>
    <w:rsid w:val="00C52D75"/>
    <w:rsid w:val="00C53D05"/>
    <w:rsid w:val="00C558AC"/>
    <w:rsid w:val="00C6191F"/>
    <w:rsid w:val="00C62BBC"/>
    <w:rsid w:val="00C6319F"/>
    <w:rsid w:val="00C6455F"/>
    <w:rsid w:val="00C650D7"/>
    <w:rsid w:val="00C65B5B"/>
    <w:rsid w:val="00C675FE"/>
    <w:rsid w:val="00C70586"/>
    <w:rsid w:val="00C7135F"/>
    <w:rsid w:val="00C719B0"/>
    <w:rsid w:val="00C71F2A"/>
    <w:rsid w:val="00C7208D"/>
    <w:rsid w:val="00C729F6"/>
    <w:rsid w:val="00C746B6"/>
    <w:rsid w:val="00C758B0"/>
    <w:rsid w:val="00C8011E"/>
    <w:rsid w:val="00C80888"/>
    <w:rsid w:val="00C809F9"/>
    <w:rsid w:val="00C8137F"/>
    <w:rsid w:val="00C81C28"/>
    <w:rsid w:val="00C8285C"/>
    <w:rsid w:val="00C82AFC"/>
    <w:rsid w:val="00C82E48"/>
    <w:rsid w:val="00C83310"/>
    <w:rsid w:val="00C859E0"/>
    <w:rsid w:val="00C86220"/>
    <w:rsid w:val="00C87549"/>
    <w:rsid w:val="00C8792D"/>
    <w:rsid w:val="00C90238"/>
    <w:rsid w:val="00C91E56"/>
    <w:rsid w:val="00C91F04"/>
    <w:rsid w:val="00C9269B"/>
    <w:rsid w:val="00C9325F"/>
    <w:rsid w:val="00C93899"/>
    <w:rsid w:val="00C948C4"/>
    <w:rsid w:val="00C94E1C"/>
    <w:rsid w:val="00C972A9"/>
    <w:rsid w:val="00C9743C"/>
    <w:rsid w:val="00C97AA2"/>
    <w:rsid w:val="00C97B34"/>
    <w:rsid w:val="00C97BE0"/>
    <w:rsid w:val="00CA1C56"/>
    <w:rsid w:val="00CA231B"/>
    <w:rsid w:val="00CA37F9"/>
    <w:rsid w:val="00CA49A3"/>
    <w:rsid w:val="00CA4DD5"/>
    <w:rsid w:val="00CA50F0"/>
    <w:rsid w:val="00CA6351"/>
    <w:rsid w:val="00CA6CB9"/>
    <w:rsid w:val="00CB065D"/>
    <w:rsid w:val="00CB10F9"/>
    <w:rsid w:val="00CB38C5"/>
    <w:rsid w:val="00CB45B4"/>
    <w:rsid w:val="00CB514F"/>
    <w:rsid w:val="00CB6AA5"/>
    <w:rsid w:val="00CB7B02"/>
    <w:rsid w:val="00CC0B9C"/>
    <w:rsid w:val="00CC0BAF"/>
    <w:rsid w:val="00CC13C5"/>
    <w:rsid w:val="00CC1F24"/>
    <w:rsid w:val="00CC394A"/>
    <w:rsid w:val="00CC3D86"/>
    <w:rsid w:val="00CC3DB2"/>
    <w:rsid w:val="00CC50CA"/>
    <w:rsid w:val="00CC5334"/>
    <w:rsid w:val="00CC6A7F"/>
    <w:rsid w:val="00CC6AF0"/>
    <w:rsid w:val="00CC7A72"/>
    <w:rsid w:val="00CC7FD4"/>
    <w:rsid w:val="00CD0894"/>
    <w:rsid w:val="00CD22CC"/>
    <w:rsid w:val="00CD29EE"/>
    <w:rsid w:val="00CD3993"/>
    <w:rsid w:val="00CD411B"/>
    <w:rsid w:val="00CD41FB"/>
    <w:rsid w:val="00CD44DE"/>
    <w:rsid w:val="00CD4A31"/>
    <w:rsid w:val="00CD6493"/>
    <w:rsid w:val="00CD6624"/>
    <w:rsid w:val="00CD7489"/>
    <w:rsid w:val="00CD7F81"/>
    <w:rsid w:val="00CE0D2A"/>
    <w:rsid w:val="00CE2554"/>
    <w:rsid w:val="00CE2ED0"/>
    <w:rsid w:val="00CE3667"/>
    <w:rsid w:val="00CE3EA7"/>
    <w:rsid w:val="00CE4E0E"/>
    <w:rsid w:val="00CE642A"/>
    <w:rsid w:val="00CE6A3C"/>
    <w:rsid w:val="00CE7277"/>
    <w:rsid w:val="00CF0265"/>
    <w:rsid w:val="00CF04D8"/>
    <w:rsid w:val="00CF07B4"/>
    <w:rsid w:val="00CF2984"/>
    <w:rsid w:val="00CF2C26"/>
    <w:rsid w:val="00CF3D3C"/>
    <w:rsid w:val="00CF4024"/>
    <w:rsid w:val="00CF464B"/>
    <w:rsid w:val="00CF4BEA"/>
    <w:rsid w:val="00CF5602"/>
    <w:rsid w:val="00CF6F03"/>
    <w:rsid w:val="00CF741C"/>
    <w:rsid w:val="00CF7F39"/>
    <w:rsid w:val="00D00C85"/>
    <w:rsid w:val="00D0114A"/>
    <w:rsid w:val="00D01215"/>
    <w:rsid w:val="00D03E90"/>
    <w:rsid w:val="00D0482B"/>
    <w:rsid w:val="00D056E7"/>
    <w:rsid w:val="00D05A17"/>
    <w:rsid w:val="00D05E69"/>
    <w:rsid w:val="00D0661E"/>
    <w:rsid w:val="00D07244"/>
    <w:rsid w:val="00D0738C"/>
    <w:rsid w:val="00D07FE3"/>
    <w:rsid w:val="00D11D51"/>
    <w:rsid w:val="00D12AA6"/>
    <w:rsid w:val="00D15315"/>
    <w:rsid w:val="00D15FAA"/>
    <w:rsid w:val="00D1717D"/>
    <w:rsid w:val="00D1777E"/>
    <w:rsid w:val="00D201FA"/>
    <w:rsid w:val="00D226D2"/>
    <w:rsid w:val="00D22DFC"/>
    <w:rsid w:val="00D22EF8"/>
    <w:rsid w:val="00D24C56"/>
    <w:rsid w:val="00D24D80"/>
    <w:rsid w:val="00D2541C"/>
    <w:rsid w:val="00D26BE7"/>
    <w:rsid w:val="00D30045"/>
    <w:rsid w:val="00D304AC"/>
    <w:rsid w:val="00D30B0F"/>
    <w:rsid w:val="00D31BCF"/>
    <w:rsid w:val="00D33597"/>
    <w:rsid w:val="00D33CEE"/>
    <w:rsid w:val="00D33D75"/>
    <w:rsid w:val="00D34089"/>
    <w:rsid w:val="00D34FDE"/>
    <w:rsid w:val="00D35295"/>
    <w:rsid w:val="00D35457"/>
    <w:rsid w:val="00D35BD1"/>
    <w:rsid w:val="00D36DF6"/>
    <w:rsid w:val="00D40F3D"/>
    <w:rsid w:val="00D41CBD"/>
    <w:rsid w:val="00D434F4"/>
    <w:rsid w:val="00D4516B"/>
    <w:rsid w:val="00D478CF"/>
    <w:rsid w:val="00D5102F"/>
    <w:rsid w:val="00D511F7"/>
    <w:rsid w:val="00D525EF"/>
    <w:rsid w:val="00D526DD"/>
    <w:rsid w:val="00D527D3"/>
    <w:rsid w:val="00D53D1F"/>
    <w:rsid w:val="00D541B2"/>
    <w:rsid w:val="00D555A7"/>
    <w:rsid w:val="00D567D4"/>
    <w:rsid w:val="00D56DA9"/>
    <w:rsid w:val="00D57012"/>
    <w:rsid w:val="00D572D0"/>
    <w:rsid w:val="00D57E4D"/>
    <w:rsid w:val="00D60F27"/>
    <w:rsid w:val="00D617FE"/>
    <w:rsid w:val="00D622B7"/>
    <w:rsid w:val="00D6303F"/>
    <w:rsid w:val="00D63276"/>
    <w:rsid w:val="00D65962"/>
    <w:rsid w:val="00D7077E"/>
    <w:rsid w:val="00D710BF"/>
    <w:rsid w:val="00D71249"/>
    <w:rsid w:val="00D714C4"/>
    <w:rsid w:val="00D73302"/>
    <w:rsid w:val="00D74EB0"/>
    <w:rsid w:val="00D75B95"/>
    <w:rsid w:val="00D76418"/>
    <w:rsid w:val="00D76D78"/>
    <w:rsid w:val="00D7714D"/>
    <w:rsid w:val="00D803C8"/>
    <w:rsid w:val="00D80C26"/>
    <w:rsid w:val="00D814B2"/>
    <w:rsid w:val="00D8298A"/>
    <w:rsid w:val="00D834ED"/>
    <w:rsid w:val="00D84521"/>
    <w:rsid w:val="00D848FB"/>
    <w:rsid w:val="00D84F43"/>
    <w:rsid w:val="00D90334"/>
    <w:rsid w:val="00D9216B"/>
    <w:rsid w:val="00D93178"/>
    <w:rsid w:val="00D93A75"/>
    <w:rsid w:val="00D94314"/>
    <w:rsid w:val="00D94A8E"/>
    <w:rsid w:val="00D962D8"/>
    <w:rsid w:val="00D96476"/>
    <w:rsid w:val="00DA0842"/>
    <w:rsid w:val="00DA0944"/>
    <w:rsid w:val="00DA0BE6"/>
    <w:rsid w:val="00DA16F7"/>
    <w:rsid w:val="00DA19F3"/>
    <w:rsid w:val="00DA1F3B"/>
    <w:rsid w:val="00DA317C"/>
    <w:rsid w:val="00DA3A57"/>
    <w:rsid w:val="00DA4836"/>
    <w:rsid w:val="00DA5361"/>
    <w:rsid w:val="00DA53F9"/>
    <w:rsid w:val="00DA7445"/>
    <w:rsid w:val="00DA747A"/>
    <w:rsid w:val="00DA7A15"/>
    <w:rsid w:val="00DA7C42"/>
    <w:rsid w:val="00DA7D55"/>
    <w:rsid w:val="00DB0024"/>
    <w:rsid w:val="00DB1634"/>
    <w:rsid w:val="00DB2BA4"/>
    <w:rsid w:val="00DB308B"/>
    <w:rsid w:val="00DB4A06"/>
    <w:rsid w:val="00DB5081"/>
    <w:rsid w:val="00DB5B71"/>
    <w:rsid w:val="00DB66E8"/>
    <w:rsid w:val="00DB755F"/>
    <w:rsid w:val="00DC0A5C"/>
    <w:rsid w:val="00DC0DF3"/>
    <w:rsid w:val="00DC143E"/>
    <w:rsid w:val="00DC1D7E"/>
    <w:rsid w:val="00DC4A3D"/>
    <w:rsid w:val="00DC51F4"/>
    <w:rsid w:val="00DC5C8F"/>
    <w:rsid w:val="00DC6F7B"/>
    <w:rsid w:val="00DC7308"/>
    <w:rsid w:val="00DD09D9"/>
    <w:rsid w:val="00DD135B"/>
    <w:rsid w:val="00DD1DED"/>
    <w:rsid w:val="00DD3BA5"/>
    <w:rsid w:val="00DD40DC"/>
    <w:rsid w:val="00DD4EBD"/>
    <w:rsid w:val="00DD5026"/>
    <w:rsid w:val="00DD6BF4"/>
    <w:rsid w:val="00DD76AF"/>
    <w:rsid w:val="00DE14E3"/>
    <w:rsid w:val="00DE1859"/>
    <w:rsid w:val="00DE3CE7"/>
    <w:rsid w:val="00DE463C"/>
    <w:rsid w:val="00DE54C7"/>
    <w:rsid w:val="00DE59B2"/>
    <w:rsid w:val="00DE6997"/>
    <w:rsid w:val="00DE71F4"/>
    <w:rsid w:val="00DF1CC0"/>
    <w:rsid w:val="00DF1EA5"/>
    <w:rsid w:val="00DF29CB"/>
    <w:rsid w:val="00DF2CC1"/>
    <w:rsid w:val="00DF3179"/>
    <w:rsid w:val="00DF3824"/>
    <w:rsid w:val="00DF5B2F"/>
    <w:rsid w:val="00E000F6"/>
    <w:rsid w:val="00E01494"/>
    <w:rsid w:val="00E028A0"/>
    <w:rsid w:val="00E03215"/>
    <w:rsid w:val="00E03249"/>
    <w:rsid w:val="00E03EB2"/>
    <w:rsid w:val="00E0401E"/>
    <w:rsid w:val="00E05CD7"/>
    <w:rsid w:val="00E06283"/>
    <w:rsid w:val="00E06380"/>
    <w:rsid w:val="00E1061B"/>
    <w:rsid w:val="00E10731"/>
    <w:rsid w:val="00E1128E"/>
    <w:rsid w:val="00E12655"/>
    <w:rsid w:val="00E132CC"/>
    <w:rsid w:val="00E135FE"/>
    <w:rsid w:val="00E1548C"/>
    <w:rsid w:val="00E1566A"/>
    <w:rsid w:val="00E165A5"/>
    <w:rsid w:val="00E1695A"/>
    <w:rsid w:val="00E17D6C"/>
    <w:rsid w:val="00E22DA4"/>
    <w:rsid w:val="00E22F77"/>
    <w:rsid w:val="00E237B1"/>
    <w:rsid w:val="00E25E2D"/>
    <w:rsid w:val="00E2642B"/>
    <w:rsid w:val="00E30C7C"/>
    <w:rsid w:val="00E324E4"/>
    <w:rsid w:val="00E33F43"/>
    <w:rsid w:val="00E35E9F"/>
    <w:rsid w:val="00E35F9B"/>
    <w:rsid w:val="00E368FE"/>
    <w:rsid w:val="00E429F3"/>
    <w:rsid w:val="00E44F21"/>
    <w:rsid w:val="00E46589"/>
    <w:rsid w:val="00E4719B"/>
    <w:rsid w:val="00E50454"/>
    <w:rsid w:val="00E52647"/>
    <w:rsid w:val="00E53734"/>
    <w:rsid w:val="00E540AE"/>
    <w:rsid w:val="00E568EE"/>
    <w:rsid w:val="00E616BC"/>
    <w:rsid w:val="00E61F2A"/>
    <w:rsid w:val="00E63DA8"/>
    <w:rsid w:val="00E6576E"/>
    <w:rsid w:val="00E659C2"/>
    <w:rsid w:val="00E66C4D"/>
    <w:rsid w:val="00E70824"/>
    <w:rsid w:val="00E71562"/>
    <w:rsid w:val="00E72536"/>
    <w:rsid w:val="00E7376A"/>
    <w:rsid w:val="00E73DDB"/>
    <w:rsid w:val="00E74050"/>
    <w:rsid w:val="00E74B6E"/>
    <w:rsid w:val="00E7504A"/>
    <w:rsid w:val="00E751AC"/>
    <w:rsid w:val="00E752C3"/>
    <w:rsid w:val="00E7571A"/>
    <w:rsid w:val="00E75D0C"/>
    <w:rsid w:val="00E77280"/>
    <w:rsid w:val="00E77D14"/>
    <w:rsid w:val="00E802D3"/>
    <w:rsid w:val="00E81465"/>
    <w:rsid w:val="00E82705"/>
    <w:rsid w:val="00E82D86"/>
    <w:rsid w:val="00E841ED"/>
    <w:rsid w:val="00E845C1"/>
    <w:rsid w:val="00E84AE7"/>
    <w:rsid w:val="00E85D45"/>
    <w:rsid w:val="00E86297"/>
    <w:rsid w:val="00E86505"/>
    <w:rsid w:val="00E86BB6"/>
    <w:rsid w:val="00E86F05"/>
    <w:rsid w:val="00E92131"/>
    <w:rsid w:val="00E9466F"/>
    <w:rsid w:val="00E955EC"/>
    <w:rsid w:val="00E97392"/>
    <w:rsid w:val="00E97A41"/>
    <w:rsid w:val="00EA205A"/>
    <w:rsid w:val="00EA227F"/>
    <w:rsid w:val="00EA2A7F"/>
    <w:rsid w:val="00EA3F8E"/>
    <w:rsid w:val="00EA48BC"/>
    <w:rsid w:val="00EA4CBD"/>
    <w:rsid w:val="00EB0450"/>
    <w:rsid w:val="00EB0ADF"/>
    <w:rsid w:val="00EB0EF9"/>
    <w:rsid w:val="00EB1874"/>
    <w:rsid w:val="00EB2B67"/>
    <w:rsid w:val="00EB418F"/>
    <w:rsid w:val="00EB50B8"/>
    <w:rsid w:val="00EB57C4"/>
    <w:rsid w:val="00EB5E1F"/>
    <w:rsid w:val="00EB7058"/>
    <w:rsid w:val="00EB7427"/>
    <w:rsid w:val="00EB7AD4"/>
    <w:rsid w:val="00EB7BCD"/>
    <w:rsid w:val="00EC0493"/>
    <w:rsid w:val="00EC11A1"/>
    <w:rsid w:val="00EC1D51"/>
    <w:rsid w:val="00EC2F05"/>
    <w:rsid w:val="00EC396A"/>
    <w:rsid w:val="00EC61F9"/>
    <w:rsid w:val="00EC6F50"/>
    <w:rsid w:val="00ED021E"/>
    <w:rsid w:val="00ED14A4"/>
    <w:rsid w:val="00ED4507"/>
    <w:rsid w:val="00ED498B"/>
    <w:rsid w:val="00ED4DEF"/>
    <w:rsid w:val="00ED5B1E"/>
    <w:rsid w:val="00ED5CD8"/>
    <w:rsid w:val="00ED60E4"/>
    <w:rsid w:val="00ED65BF"/>
    <w:rsid w:val="00ED682B"/>
    <w:rsid w:val="00ED6D09"/>
    <w:rsid w:val="00ED79CB"/>
    <w:rsid w:val="00ED7FBF"/>
    <w:rsid w:val="00EE0AA3"/>
    <w:rsid w:val="00EE3976"/>
    <w:rsid w:val="00EE40A7"/>
    <w:rsid w:val="00EE450C"/>
    <w:rsid w:val="00EE7A67"/>
    <w:rsid w:val="00EF1009"/>
    <w:rsid w:val="00EF16F5"/>
    <w:rsid w:val="00EF174B"/>
    <w:rsid w:val="00EF1AC9"/>
    <w:rsid w:val="00EF2C28"/>
    <w:rsid w:val="00EF3BE6"/>
    <w:rsid w:val="00EF4B60"/>
    <w:rsid w:val="00EF5617"/>
    <w:rsid w:val="00EF7DCD"/>
    <w:rsid w:val="00F02A36"/>
    <w:rsid w:val="00F103F9"/>
    <w:rsid w:val="00F1044D"/>
    <w:rsid w:val="00F11814"/>
    <w:rsid w:val="00F12005"/>
    <w:rsid w:val="00F12EC6"/>
    <w:rsid w:val="00F131FF"/>
    <w:rsid w:val="00F139E0"/>
    <w:rsid w:val="00F13D36"/>
    <w:rsid w:val="00F1483E"/>
    <w:rsid w:val="00F163B1"/>
    <w:rsid w:val="00F16C70"/>
    <w:rsid w:val="00F16FFC"/>
    <w:rsid w:val="00F20E9B"/>
    <w:rsid w:val="00F218B9"/>
    <w:rsid w:val="00F2190C"/>
    <w:rsid w:val="00F23C19"/>
    <w:rsid w:val="00F31241"/>
    <w:rsid w:val="00F31F26"/>
    <w:rsid w:val="00F32B2F"/>
    <w:rsid w:val="00F33170"/>
    <w:rsid w:val="00F335BA"/>
    <w:rsid w:val="00F33EAF"/>
    <w:rsid w:val="00F3469A"/>
    <w:rsid w:val="00F34B72"/>
    <w:rsid w:val="00F34F13"/>
    <w:rsid w:val="00F36766"/>
    <w:rsid w:val="00F36C3F"/>
    <w:rsid w:val="00F40340"/>
    <w:rsid w:val="00F40B1D"/>
    <w:rsid w:val="00F42185"/>
    <w:rsid w:val="00F422E2"/>
    <w:rsid w:val="00F4259F"/>
    <w:rsid w:val="00F4265C"/>
    <w:rsid w:val="00F43019"/>
    <w:rsid w:val="00F431A4"/>
    <w:rsid w:val="00F44F65"/>
    <w:rsid w:val="00F4533D"/>
    <w:rsid w:val="00F456AF"/>
    <w:rsid w:val="00F45843"/>
    <w:rsid w:val="00F459EA"/>
    <w:rsid w:val="00F470B3"/>
    <w:rsid w:val="00F52D8D"/>
    <w:rsid w:val="00F53588"/>
    <w:rsid w:val="00F54524"/>
    <w:rsid w:val="00F617B5"/>
    <w:rsid w:val="00F626F5"/>
    <w:rsid w:val="00F62C94"/>
    <w:rsid w:val="00F632B9"/>
    <w:rsid w:val="00F633D4"/>
    <w:rsid w:val="00F6447D"/>
    <w:rsid w:val="00F645D7"/>
    <w:rsid w:val="00F647E8"/>
    <w:rsid w:val="00F64E45"/>
    <w:rsid w:val="00F6594A"/>
    <w:rsid w:val="00F664FE"/>
    <w:rsid w:val="00F669DE"/>
    <w:rsid w:val="00F67490"/>
    <w:rsid w:val="00F678A5"/>
    <w:rsid w:val="00F7038D"/>
    <w:rsid w:val="00F758D2"/>
    <w:rsid w:val="00F76ABA"/>
    <w:rsid w:val="00F77003"/>
    <w:rsid w:val="00F812EB"/>
    <w:rsid w:val="00F82642"/>
    <w:rsid w:val="00F82680"/>
    <w:rsid w:val="00F8347A"/>
    <w:rsid w:val="00F8389A"/>
    <w:rsid w:val="00F85373"/>
    <w:rsid w:val="00F864A6"/>
    <w:rsid w:val="00F9181C"/>
    <w:rsid w:val="00F91E0F"/>
    <w:rsid w:val="00F92D04"/>
    <w:rsid w:val="00F92F6E"/>
    <w:rsid w:val="00F92FCE"/>
    <w:rsid w:val="00F9351B"/>
    <w:rsid w:val="00F93B89"/>
    <w:rsid w:val="00F94547"/>
    <w:rsid w:val="00F94867"/>
    <w:rsid w:val="00F94CD0"/>
    <w:rsid w:val="00F95D6A"/>
    <w:rsid w:val="00F96985"/>
    <w:rsid w:val="00F96B56"/>
    <w:rsid w:val="00F97508"/>
    <w:rsid w:val="00F97526"/>
    <w:rsid w:val="00FA00EE"/>
    <w:rsid w:val="00FA01A6"/>
    <w:rsid w:val="00FA0410"/>
    <w:rsid w:val="00FA071D"/>
    <w:rsid w:val="00FA0B65"/>
    <w:rsid w:val="00FA2FBC"/>
    <w:rsid w:val="00FA32B2"/>
    <w:rsid w:val="00FA4C90"/>
    <w:rsid w:val="00FA7D1F"/>
    <w:rsid w:val="00FB01CE"/>
    <w:rsid w:val="00FB2666"/>
    <w:rsid w:val="00FB3414"/>
    <w:rsid w:val="00FB5137"/>
    <w:rsid w:val="00FB5BAC"/>
    <w:rsid w:val="00FB6D4E"/>
    <w:rsid w:val="00FC0C25"/>
    <w:rsid w:val="00FC224F"/>
    <w:rsid w:val="00FC236F"/>
    <w:rsid w:val="00FC3653"/>
    <w:rsid w:val="00FC423D"/>
    <w:rsid w:val="00FC47F2"/>
    <w:rsid w:val="00FC6FF1"/>
    <w:rsid w:val="00FC7F68"/>
    <w:rsid w:val="00FD00BE"/>
    <w:rsid w:val="00FD154D"/>
    <w:rsid w:val="00FD191A"/>
    <w:rsid w:val="00FD1EEA"/>
    <w:rsid w:val="00FD362C"/>
    <w:rsid w:val="00FD427B"/>
    <w:rsid w:val="00FD4AD6"/>
    <w:rsid w:val="00FD4C11"/>
    <w:rsid w:val="00FD52BE"/>
    <w:rsid w:val="00FD556F"/>
    <w:rsid w:val="00FE1220"/>
    <w:rsid w:val="00FE1CF6"/>
    <w:rsid w:val="00FE33EF"/>
    <w:rsid w:val="00FE37FD"/>
    <w:rsid w:val="00FE468B"/>
    <w:rsid w:val="00FE59C4"/>
    <w:rsid w:val="00FE7646"/>
    <w:rsid w:val="00FF0F26"/>
    <w:rsid w:val="00FF319E"/>
    <w:rsid w:val="00FF6339"/>
    <w:rsid w:val="00FF66D1"/>
    <w:rsid w:val="00FF694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,"/>
  <w:listSeparator w:val=";"/>
  <w14:docId w14:val="394608BC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pt-BR" w:eastAsia="pt-BR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footer" w:uiPriority="99"/>
    <w:lsdException w:name="caption" w:qFormat="1"/>
    <w:lsdException w:name="macro" w:semiHidden="0" w:unhideWhenUsed="0"/>
    <w:lsdException w:name="List Bullet" w:semiHidden="0" w:unhideWhenUsed="0"/>
    <w:lsdException w:name="List Number" w:semiHidden="0" w:unhideWhenUsed="0"/>
    <w:lsdException w:name="Title" w:semiHidden="0" w:unhideWhenUsed="0" w:qFormat="1"/>
    <w:lsdException w:name="Body Text Indent" w:uiPriority="99"/>
    <w:lsdException w:name="List Continue 3" w:semiHidden="0" w:unhideWhenUsed="0"/>
    <w:lsdException w:name="List Continue 4" w:semiHidden="0" w:unhideWhenUsed="0"/>
    <w:lsdException w:name="List Continue 5" w:semiHidden="0" w:unhideWhenUsed="0"/>
    <w:lsdException w:name="Message Header" w:semiHidden="0" w:unhideWhenUsed="0"/>
    <w:lsdException w:name="Subtitle" w:semiHidden="0" w:unhideWhenUsed="0" w:qFormat="1"/>
    <w:lsdException w:name="Hyperlink" w:uiPriority="99"/>
    <w:lsdException w:name="Strong" w:semiHidden="0" w:uiPriority="22" w:unhideWhenUsed="0" w:qFormat="1"/>
    <w:lsdException w:name="Emphasis" w:semiHidden="0" w:uiPriority="20" w:unhideWhenUsed="0" w:qFormat="1"/>
    <w:lsdException w:name="No List" w:uiPriority="99"/>
    <w:lsdException w:name="Balloon Text" w:uiPriority="99"/>
    <w:lsdException w:name="Table Grid" w:semiHidden="0" w:uiPriority="3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E519E"/>
    <w:rPr>
      <w:sz w:val="24"/>
      <w:szCs w:val="24"/>
    </w:rPr>
  </w:style>
  <w:style w:type="paragraph" w:styleId="Ttulo1">
    <w:name w:val="heading 1"/>
    <w:basedOn w:val="Normal"/>
    <w:next w:val="Normal"/>
    <w:link w:val="Ttulo1Char"/>
    <w:qFormat/>
    <w:rsid w:val="00F812EB"/>
    <w:pPr>
      <w:keepNext/>
      <w:spacing w:before="240" w:after="60"/>
      <w:outlineLvl w:val="0"/>
    </w:pPr>
    <w:rPr>
      <w:rFonts w:cs="Arial"/>
      <w:b/>
      <w:bCs/>
      <w:kern w:val="32"/>
      <w:sz w:val="32"/>
      <w:szCs w:val="32"/>
    </w:rPr>
  </w:style>
  <w:style w:type="paragraph" w:styleId="Ttulo2">
    <w:name w:val="heading 2"/>
    <w:basedOn w:val="Normal"/>
    <w:next w:val="Normal"/>
    <w:link w:val="Ttulo2Char"/>
    <w:qFormat/>
    <w:rsid w:val="00E06380"/>
    <w:pPr>
      <w:keepNext/>
      <w:outlineLvl w:val="1"/>
    </w:pPr>
    <w:rPr>
      <w:rFonts w:ascii="Tahoma" w:hAnsi="Tahoma" w:cs="Tahoma"/>
      <w:b/>
      <w:bCs/>
      <w:i/>
      <w:iCs/>
    </w:rPr>
  </w:style>
  <w:style w:type="paragraph" w:styleId="Ttulo3">
    <w:name w:val="heading 3"/>
    <w:basedOn w:val="Normal"/>
    <w:next w:val="Normal"/>
    <w:qFormat/>
    <w:rsid w:val="009900C1"/>
    <w:pPr>
      <w:keepNext/>
      <w:jc w:val="center"/>
      <w:outlineLvl w:val="2"/>
    </w:pPr>
    <w:rPr>
      <w:b/>
      <w:bCs/>
      <w:sz w:val="32"/>
    </w:rPr>
  </w:style>
  <w:style w:type="paragraph" w:styleId="Ttulo4">
    <w:name w:val="heading 4"/>
    <w:basedOn w:val="Normal"/>
    <w:next w:val="Normal"/>
    <w:qFormat/>
    <w:rsid w:val="009900C1"/>
    <w:pPr>
      <w:keepNext/>
      <w:pBdr>
        <w:bottom w:val="single" w:sz="12" w:space="1" w:color="auto"/>
      </w:pBdr>
      <w:outlineLvl w:val="3"/>
    </w:pPr>
    <w:rPr>
      <w:rFonts w:ascii="Tahoma" w:hAnsi="Tahoma" w:cs="Tahoma"/>
      <w:b/>
      <w:bCs/>
      <w:i/>
      <w:iCs/>
      <w:sz w:val="28"/>
    </w:rPr>
  </w:style>
  <w:style w:type="paragraph" w:styleId="Ttulo5">
    <w:name w:val="heading 5"/>
    <w:basedOn w:val="Normal"/>
    <w:next w:val="Normal"/>
    <w:link w:val="Ttulo5Char"/>
    <w:qFormat/>
    <w:rsid w:val="00C05977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Ttulo6">
    <w:name w:val="heading 6"/>
    <w:basedOn w:val="Normal"/>
    <w:next w:val="Normal"/>
    <w:qFormat/>
    <w:rsid w:val="00C05977"/>
    <w:pPr>
      <w:spacing w:before="240" w:after="60"/>
      <w:outlineLvl w:val="5"/>
    </w:pPr>
    <w:rPr>
      <w:b/>
      <w:bCs/>
      <w:sz w:val="22"/>
      <w:szCs w:val="22"/>
    </w:rPr>
  </w:style>
  <w:style w:type="paragraph" w:styleId="Ttulo7">
    <w:name w:val="heading 7"/>
    <w:basedOn w:val="Normal"/>
    <w:next w:val="Normal"/>
    <w:qFormat/>
    <w:rsid w:val="009900C1"/>
    <w:pPr>
      <w:keepNext/>
      <w:pBdr>
        <w:bottom w:val="single" w:sz="24" w:space="1" w:color="auto"/>
      </w:pBdr>
      <w:jc w:val="center"/>
      <w:outlineLvl w:val="6"/>
    </w:pPr>
    <w:rPr>
      <w:rFonts w:ascii="Tahoma" w:hAnsi="Tahoma"/>
      <w:b/>
      <w:bCs/>
      <w:sz w:val="26"/>
    </w:rPr>
  </w:style>
  <w:style w:type="paragraph" w:styleId="Ttulo8">
    <w:name w:val="heading 8"/>
    <w:basedOn w:val="Normal"/>
    <w:next w:val="Normal"/>
    <w:qFormat/>
    <w:rsid w:val="009900C1"/>
    <w:pPr>
      <w:keepNext/>
      <w:pBdr>
        <w:bottom w:val="single" w:sz="24" w:space="1" w:color="auto"/>
      </w:pBdr>
      <w:jc w:val="both"/>
      <w:outlineLvl w:val="7"/>
    </w:pPr>
    <w:rPr>
      <w:rFonts w:ascii="Tahoma" w:hAnsi="Tahoma"/>
      <w:b/>
      <w:bCs/>
      <w:sz w:val="26"/>
    </w:rPr>
  </w:style>
  <w:style w:type="paragraph" w:styleId="Ttulo9">
    <w:name w:val="heading 9"/>
    <w:basedOn w:val="Normal"/>
    <w:next w:val="Normal"/>
    <w:qFormat/>
    <w:rsid w:val="009900C1"/>
    <w:pPr>
      <w:keepNext/>
      <w:pBdr>
        <w:bottom w:val="single" w:sz="4" w:space="1" w:color="auto"/>
      </w:pBdr>
      <w:jc w:val="both"/>
      <w:outlineLvl w:val="8"/>
    </w:pPr>
    <w:rPr>
      <w:rFonts w:ascii="Tahoma" w:hAnsi="Tahoma"/>
      <w:b/>
      <w:bCs/>
      <w:i/>
      <w:iCs/>
      <w:sz w:val="26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customStyle="1" w:styleId="Estilo2">
    <w:name w:val="Estilo2"/>
    <w:basedOn w:val="Normal"/>
    <w:link w:val="Estilo2Char"/>
    <w:qFormat/>
    <w:rsid w:val="00D84521"/>
    <w:pPr>
      <w:tabs>
        <w:tab w:val="left" w:pos="5400"/>
        <w:tab w:val="left" w:pos="5760"/>
      </w:tabs>
      <w:ind w:left="720" w:right="180" w:hanging="360"/>
      <w:jc w:val="both"/>
    </w:pPr>
    <w:rPr>
      <w:rFonts w:ascii="Arial" w:hAnsi="Arial" w:cs="Arial"/>
      <w:bCs/>
      <w:sz w:val="18"/>
      <w:szCs w:val="18"/>
    </w:rPr>
  </w:style>
  <w:style w:type="paragraph" w:customStyle="1" w:styleId="Estilo71">
    <w:name w:val="Estilo71"/>
    <w:basedOn w:val="Estilo70"/>
    <w:rsid w:val="00F812EB"/>
    <w:pPr>
      <w:ind w:firstLine="0"/>
    </w:pPr>
    <w:rPr>
      <w:sz w:val="12"/>
    </w:rPr>
  </w:style>
  <w:style w:type="paragraph" w:customStyle="1" w:styleId="Estilo70">
    <w:name w:val="Estilo70"/>
    <w:basedOn w:val="Normal"/>
    <w:rsid w:val="00F812EB"/>
    <w:pPr>
      <w:ind w:left="360" w:hanging="360"/>
      <w:jc w:val="both"/>
    </w:pPr>
    <w:rPr>
      <w:rFonts w:cs="Arial"/>
    </w:rPr>
  </w:style>
  <w:style w:type="paragraph" w:customStyle="1" w:styleId="Estilo3">
    <w:name w:val="Estilo3"/>
    <w:basedOn w:val="Normal"/>
    <w:link w:val="Estilo3Char"/>
    <w:qFormat/>
    <w:rsid w:val="00D84521"/>
    <w:pPr>
      <w:tabs>
        <w:tab w:val="left" w:pos="350"/>
      </w:tabs>
      <w:jc w:val="both"/>
    </w:pPr>
    <w:rPr>
      <w:rFonts w:ascii="Arial" w:hAnsi="Arial" w:cs="Arial"/>
      <w:bCs/>
      <w:color w:val="000000"/>
      <w:spacing w:val="-6"/>
      <w:kern w:val="32"/>
      <w:sz w:val="6"/>
      <w:szCs w:val="30"/>
      <w:lang w:bidi="or-IN"/>
    </w:rPr>
  </w:style>
  <w:style w:type="paragraph" w:customStyle="1" w:styleId="Estilo31">
    <w:name w:val="Estilo31"/>
    <w:basedOn w:val="Normal"/>
    <w:rsid w:val="00F812EB"/>
    <w:pPr>
      <w:widowControl w:val="0"/>
      <w:tabs>
        <w:tab w:val="left" w:pos="284"/>
      </w:tabs>
      <w:autoSpaceDE w:val="0"/>
      <w:autoSpaceDN w:val="0"/>
      <w:adjustRightInd w:val="0"/>
      <w:jc w:val="both"/>
    </w:pPr>
    <w:rPr>
      <w:rFonts w:cs="Arial"/>
      <w:bCs/>
      <w:spacing w:val="-14"/>
      <w:sz w:val="16"/>
      <w:szCs w:val="16"/>
      <w:lang w:val="pt-PT"/>
    </w:rPr>
  </w:style>
  <w:style w:type="paragraph" w:customStyle="1" w:styleId="Estilo123">
    <w:name w:val="Estilo123"/>
    <w:basedOn w:val="Estilo59"/>
    <w:rsid w:val="00F812EB"/>
    <w:pPr>
      <w:widowControl w:val="0"/>
      <w:tabs>
        <w:tab w:val="clear" w:pos="350"/>
        <w:tab w:val="left" w:pos="360"/>
      </w:tabs>
      <w:autoSpaceDE w:val="0"/>
      <w:autoSpaceDN w:val="0"/>
      <w:adjustRightInd w:val="0"/>
    </w:pPr>
    <w:rPr>
      <w:rFonts w:eastAsia="SimSun"/>
      <w:sz w:val="22"/>
      <w:szCs w:val="22"/>
      <w:lang w:eastAsia="zh-CN"/>
    </w:rPr>
  </w:style>
  <w:style w:type="paragraph" w:customStyle="1" w:styleId="Estilo59">
    <w:name w:val="Estilo59"/>
    <w:basedOn w:val="Normal"/>
    <w:link w:val="Estilo59Char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szCs w:val="20"/>
    </w:rPr>
  </w:style>
  <w:style w:type="character" w:customStyle="1" w:styleId="Estilo59Char">
    <w:name w:val="Estilo59 Char"/>
    <w:basedOn w:val="Fontepargpadro"/>
    <w:link w:val="Estilo59"/>
    <w:rsid w:val="008B3441"/>
    <w:rPr>
      <w:rFonts w:ascii="Arial" w:hAnsi="Arial"/>
      <w:b/>
      <w:sz w:val="24"/>
      <w:lang w:val="pt-BR" w:eastAsia="pt-BR" w:bidi="ar-SA"/>
    </w:rPr>
  </w:style>
  <w:style w:type="paragraph" w:customStyle="1" w:styleId="Estilo124">
    <w:name w:val="Estilo124"/>
    <w:basedOn w:val="Estilo2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270" w:right="300" w:firstLine="180"/>
    </w:pPr>
    <w:rPr>
      <w:spacing w:val="-10"/>
    </w:rPr>
  </w:style>
  <w:style w:type="paragraph" w:customStyle="1" w:styleId="Estilo125">
    <w:name w:val="Estilo125"/>
    <w:basedOn w:val="Estilo101"/>
    <w:rsid w:val="00F812EB"/>
  </w:style>
  <w:style w:type="paragraph" w:customStyle="1" w:styleId="Estilo101">
    <w:name w:val="Estilo101"/>
    <w:basedOn w:val="Normal"/>
    <w:rsid w:val="00D84521"/>
    <w:pPr>
      <w:tabs>
        <w:tab w:val="left" w:pos="350"/>
        <w:tab w:val="left" w:pos="720"/>
      </w:tabs>
      <w:ind w:right="-220"/>
      <w:jc w:val="both"/>
    </w:pPr>
    <w:rPr>
      <w:rFonts w:ascii="Arial" w:hAnsi="Arial" w:cs="Arial"/>
      <w:sz w:val="16"/>
      <w:szCs w:val="16"/>
    </w:rPr>
  </w:style>
  <w:style w:type="paragraph" w:customStyle="1" w:styleId="Estilo96">
    <w:name w:val="Estilo96"/>
    <w:basedOn w:val="Normal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color w:val="000000"/>
      <w:spacing w:val="-6"/>
      <w:szCs w:val="20"/>
    </w:rPr>
  </w:style>
  <w:style w:type="paragraph" w:customStyle="1" w:styleId="Estilo126">
    <w:name w:val="Estilo126"/>
    <w:basedOn w:val="Estilo102"/>
    <w:rsid w:val="00F812EB"/>
  </w:style>
  <w:style w:type="paragraph" w:customStyle="1" w:styleId="Estilo102">
    <w:name w:val="Estilo102"/>
    <w:basedOn w:val="Normal"/>
    <w:rsid w:val="00D84521"/>
    <w:pPr>
      <w:tabs>
        <w:tab w:val="left" w:pos="720"/>
        <w:tab w:val="left" w:pos="2590"/>
        <w:tab w:val="left" w:pos="2940"/>
      </w:tabs>
      <w:ind w:left="350" w:hanging="350"/>
      <w:jc w:val="both"/>
    </w:pPr>
    <w:rPr>
      <w:rFonts w:ascii="Arial" w:hAnsi="Arial" w:cs="Arial"/>
      <w:sz w:val="16"/>
      <w:szCs w:val="16"/>
    </w:rPr>
  </w:style>
  <w:style w:type="paragraph" w:customStyle="1" w:styleId="Estilo97">
    <w:name w:val="Estilo97"/>
    <w:basedOn w:val="Normal"/>
    <w:rsid w:val="00D84521"/>
    <w:pPr>
      <w:ind w:firstLine="280"/>
      <w:jc w:val="both"/>
    </w:pPr>
    <w:rPr>
      <w:rFonts w:ascii="Arial" w:hAnsi="Arial" w:cs="Arial"/>
      <w:iCs/>
      <w:spacing w:val="-14"/>
      <w:sz w:val="10"/>
      <w:szCs w:val="18"/>
    </w:rPr>
  </w:style>
  <w:style w:type="paragraph" w:customStyle="1" w:styleId="Estilo127">
    <w:name w:val="Estilo127"/>
    <w:basedOn w:val="Estilo125"/>
    <w:link w:val="Estilo127Char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firstLine="420"/>
    </w:pPr>
  </w:style>
  <w:style w:type="paragraph" w:customStyle="1" w:styleId="Estilo128">
    <w:name w:val="Estilo128"/>
    <w:basedOn w:val="Normal"/>
    <w:rsid w:val="00F812EB"/>
    <w:pPr>
      <w:tabs>
        <w:tab w:val="left" w:pos="420"/>
      </w:tabs>
      <w:autoSpaceDE w:val="0"/>
      <w:autoSpaceDN w:val="0"/>
      <w:adjustRightInd w:val="0"/>
      <w:jc w:val="both"/>
    </w:pPr>
    <w:rPr>
      <w:rFonts w:cs="Arial"/>
      <w:spacing w:val="-14"/>
    </w:rPr>
  </w:style>
  <w:style w:type="paragraph" w:customStyle="1" w:styleId="Estilo129">
    <w:name w:val="Estilo129"/>
    <w:basedOn w:val="Normal"/>
    <w:rsid w:val="00F812EB"/>
    <w:pPr>
      <w:tabs>
        <w:tab w:val="left" w:pos="840"/>
        <w:tab w:val="left" w:pos="1190"/>
        <w:tab w:val="left" w:pos="1960"/>
        <w:tab w:val="left" w:pos="2310"/>
        <w:tab w:val="left" w:pos="3010"/>
        <w:tab w:val="left" w:pos="3360"/>
        <w:tab w:val="left" w:pos="3850"/>
        <w:tab w:val="left" w:pos="4200"/>
      </w:tabs>
      <w:autoSpaceDE w:val="0"/>
      <w:autoSpaceDN w:val="0"/>
      <w:adjustRightInd w:val="0"/>
      <w:ind w:left="280" w:hanging="280"/>
      <w:jc w:val="both"/>
    </w:pPr>
    <w:rPr>
      <w:rFonts w:cs="Tahoma"/>
      <w:iCs/>
      <w:spacing w:val="-14"/>
    </w:rPr>
  </w:style>
  <w:style w:type="paragraph" w:customStyle="1" w:styleId="Estilo63">
    <w:name w:val="Estilo63"/>
    <w:basedOn w:val="Normal"/>
    <w:link w:val="Estilo63Char"/>
    <w:rsid w:val="00F812EB"/>
    <w:pPr>
      <w:autoSpaceDE w:val="0"/>
      <w:autoSpaceDN w:val="0"/>
      <w:adjustRightInd w:val="0"/>
      <w:ind w:left="270" w:hanging="270"/>
    </w:pPr>
    <w:rPr>
      <w:rFonts w:ascii="Tahoma" w:hAnsi="Tahoma"/>
    </w:rPr>
  </w:style>
  <w:style w:type="paragraph" w:customStyle="1" w:styleId="Estilo64">
    <w:name w:val="Estilo64"/>
    <w:basedOn w:val="Normal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180" w:right="181" w:firstLine="360"/>
      <w:jc w:val="both"/>
    </w:pPr>
    <w:rPr>
      <w:rFonts w:cs="Arial"/>
    </w:rPr>
  </w:style>
  <w:style w:type="paragraph" w:customStyle="1" w:styleId="Estilo65">
    <w:name w:val="Estilo65"/>
    <w:basedOn w:val="Normal"/>
    <w:link w:val="Estilo65Char"/>
    <w:rsid w:val="00F812EB"/>
    <w:pPr>
      <w:ind w:left="90" w:right="120"/>
      <w:jc w:val="both"/>
    </w:pPr>
    <w:rPr>
      <w:rFonts w:ascii="Tahoma" w:hAnsi="Tahoma"/>
    </w:rPr>
  </w:style>
  <w:style w:type="paragraph" w:customStyle="1" w:styleId="Estilo66">
    <w:name w:val="Estilo66"/>
    <w:basedOn w:val="Normal"/>
    <w:link w:val="Estilo66Char"/>
    <w:rsid w:val="00F812EB"/>
    <w:pPr>
      <w:ind w:left="360" w:right="-882" w:hanging="360"/>
      <w:jc w:val="both"/>
    </w:pPr>
    <w:rPr>
      <w:rFonts w:cs="Arial"/>
    </w:rPr>
  </w:style>
  <w:style w:type="paragraph" w:customStyle="1" w:styleId="Estilo67">
    <w:name w:val="Estilo67"/>
    <w:basedOn w:val="Estilo66"/>
    <w:link w:val="Estilo67Char"/>
    <w:rsid w:val="00F812EB"/>
  </w:style>
  <w:style w:type="paragraph" w:customStyle="1" w:styleId="Estilo68">
    <w:name w:val="Estilo68"/>
    <w:basedOn w:val="Estilo66"/>
    <w:rsid w:val="00F812EB"/>
    <w:pPr>
      <w:ind w:right="30"/>
    </w:pPr>
    <w:rPr>
      <w:rFonts w:ascii="Verdana" w:hAnsi="Verdana"/>
    </w:rPr>
  </w:style>
  <w:style w:type="paragraph" w:customStyle="1" w:styleId="Alternativas">
    <w:name w:val="Alternativas"/>
    <w:basedOn w:val="Normal"/>
    <w:link w:val="AlternativasChar"/>
    <w:qFormat/>
    <w:rsid w:val="00D84521"/>
    <w:pPr>
      <w:tabs>
        <w:tab w:val="left" w:pos="2835"/>
        <w:tab w:val="left" w:pos="3261"/>
        <w:tab w:val="left" w:pos="5103"/>
        <w:tab w:val="left" w:pos="5529"/>
        <w:tab w:val="left" w:pos="7371"/>
        <w:tab w:val="left" w:pos="7655"/>
        <w:tab w:val="left" w:pos="9214"/>
        <w:tab w:val="left" w:pos="9498"/>
      </w:tabs>
      <w:ind w:left="709" w:hanging="284"/>
      <w:jc w:val="both"/>
    </w:pPr>
    <w:rPr>
      <w:rFonts w:ascii="Arial" w:hAnsi="Arial"/>
      <w:color w:val="000000"/>
      <w:sz w:val="18"/>
      <w:szCs w:val="18"/>
    </w:rPr>
  </w:style>
  <w:style w:type="paragraph" w:customStyle="1" w:styleId="Centralizado">
    <w:name w:val="Centralizado"/>
    <w:basedOn w:val="Normal"/>
    <w:next w:val="Normal"/>
    <w:rsid w:val="00D84521"/>
    <w:pPr>
      <w:jc w:val="center"/>
    </w:pPr>
    <w:rPr>
      <w:rFonts w:ascii="Century Gothic" w:hAnsi="Century Gothic" w:cs="Tahoma"/>
      <w:b/>
      <w:bCs/>
      <w:iCs/>
      <w:spacing w:val="-6"/>
      <w:sz w:val="32"/>
      <w:szCs w:val="32"/>
    </w:rPr>
  </w:style>
  <w:style w:type="paragraph" w:customStyle="1" w:styleId="Enunciado">
    <w:name w:val="Enunciado"/>
    <w:basedOn w:val="Normal"/>
    <w:next w:val="Meioponto"/>
    <w:link w:val="EnunciadoChar"/>
    <w:rsid w:val="00D84521"/>
    <w:pPr>
      <w:ind w:left="425" w:hanging="425"/>
      <w:jc w:val="both"/>
    </w:pPr>
    <w:rPr>
      <w:rFonts w:ascii="Arial" w:hAnsi="Arial" w:cs="Arial"/>
      <w:iCs/>
      <w:spacing w:val="-6"/>
      <w:sz w:val="18"/>
      <w:szCs w:val="18"/>
      <w:lang w:val="es-ES"/>
    </w:rPr>
  </w:style>
  <w:style w:type="paragraph" w:customStyle="1" w:styleId="Meioponto">
    <w:name w:val="Meio ponto"/>
    <w:basedOn w:val="Normal"/>
    <w:next w:val="Normal"/>
    <w:link w:val="MeiopontoChar"/>
    <w:rsid w:val="00D84521"/>
    <w:pPr>
      <w:jc w:val="both"/>
    </w:pPr>
    <w:rPr>
      <w:rFonts w:ascii="Arial" w:hAnsi="Arial" w:cs="Arial"/>
      <w:iCs/>
      <w:sz w:val="10"/>
      <w:szCs w:val="10"/>
    </w:rPr>
  </w:style>
  <w:style w:type="character" w:customStyle="1" w:styleId="EnunciadoChar">
    <w:name w:val="Enunciado Char"/>
    <w:basedOn w:val="Fontepargpadro"/>
    <w:link w:val="Enunciado"/>
    <w:rsid w:val="006E24A4"/>
    <w:rPr>
      <w:rFonts w:ascii="Arial" w:hAnsi="Arial" w:cs="Arial"/>
      <w:iCs/>
      <w:spacing w:val="-6"/>
      <w:sz w:val="18"/>
      <w:szCs w:val="18"/>
      <w:lang w:val="es-ES" w:eastAsia="pt-BR" w:bidi="ar-SA"/>
    </w:rPr>
  </w:style>
  <w:style w:type="paragraph" w:customStyle="1" w:styleId="Texto">
    <w:name w:val="Texto"/>
    <w:basedOn w:val="Normal"/>
    <w:link w:val="TextoChar"/>
    <w:qFormat/>
    <w:rsid w:val="00D84521"/>
    <w:pPr>
      <w:ind w:firstLine="567"/>
      <w:jc w:val="both"/>
    </w:pPr>
    <w:rPr>
      <w:rFonts w:ascii="Arial" w:hAnsi="Arial" w:cs="Arial"/>
      <w:snapToGrid w:val="0"/>
      <w:sz w:val="18"/>
      <w:szCs w:val="18"/>
      <w:lang w:val="pt-PT"/>
    </w:rPr>
  </w:style>
  <w:style w:type="paragraph" w:customStyle="1" w:styleId="Estilo73">
    <w:name w:val="Estilo73"/>
    <w:basedOn w:val="Normal"/>
    <w:rsid w:val="00F812EB"/>
    <w:pPr>
      <w:ind w:firstLine="270"/>
      <w:jc w:val="both"/>
    </w:pPr>
    <w:rPr>
      <w:rFonts w:cs="Arial"/>
    </w:rPr>
  </w:style>
  <w:style w:type="paragraph" w:customStyle="1" w:styleId="Estilo74">
    <w:name w:val="Estilo74"/>
    <w:basedOn w:val="Normal"/>
    <w:rsid w:val="00F812EB"/>
    <w:pPr>
      <w:tabs>
        <w:tab w:val="left" w:pos="270"/>
      </w:tabs>
      <w:jc w:val="both"/>
    </w:pPr>
    <w:rPr>
      <w:rFonts w:cs="Arial"/>
    </w:rPr>
  </w:style>
  <w:style w:type="paragraph" w:customStyle="1" w:styleId="Estilo75">
    <w:name w:val="Estilo75"/>
    <w:basedOn w:val="Normal"/>
    <w:rsid w:val="00F812EB"/>
    <w:pPr>
      <w:ind w:left="270" w:hanging="270"/>
      <w:jc w:val="both"/>
    </w:pPr>
    <w:rPr>
      <w:rFonts w:cs="Arial"/>
    </w:rPr>
  </w:style>
  <w:style w:type="paragraph" w:customStyle="1" w:styleId="Estilo76">
    <w:name w:val="Estilo76"/>
    <w:basedOn w:val="Estilo74"/>
    <w:rsid w:val="00F812EB"/>
    <w:rPr>
      <w:sz w:val="8"/>
      <w:szCs w:val="21"/>
    </w:rPr>
  </w:style>
  <w:style w:type="paragraph" w:customStyle="1" w:styleId="Estilo77">
    <w:name w:val="Estilo77"/>
    <w:basedOn w:val="Normal"/>
    <w:link w:val="Estilo77Char"/>
    <w:rsid w:val="00F812EB"/>
    <w:pPr>
      <w:ind w:left="560" w:hanging="280"/>
      <w:jc w:val="both"/>
    </w:pPr>
    <w:rPr>
      <w:rFonts w:cs="Arial"/>
      <w:b/>
      <w:iCs/>
      <w:lang w:val="pt-PT"/>
    </w:rPr>
  </w:style>
  <w:style w:type="paragraph" w:customStyle="1" w:styleId="Estilo78">
    <w:name w:val="Estilo78"/>
    <w:basedOn w:val="Normal"/>
    <w:rsid w:val="00F812EB"/>
    <w:pPr>
      <w:ind w:firstLine="708"/>
      <w:jc w:val="both"/>
    </w:pPr>
    <w:rPr>
      <w:rFonts w:ascii="Tahoma" w:hAnsi="Tahoma" w:cs="Tahoma"/>
      <w:sz w:val="20"/>
      <w:szCs w:val="20"/>
    </w:rPr>
  </w:style>
  <w:style w:type="paragraph" w:customStyle="1" w:styleId="Estilo79">
    <w:name w:val="Estilo79"/>
    <w:basedOn w:val="Normal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szCs w:val="20"/>
    </w:rPr>
  </w:style>
  <w:style w:type="paragraph" w:customStyle="1" w:styleId="Estilo80">
    <w:name w:val="Estilo80"/>
    <w:basedOn w:val="Corpodetexto"/>
    <w:rsid w:val="00F812EB"/>
    <w:pPr>
      <w:spacing w:after="0"/>
      <w:ind w:firstLine="540"/>
      <w:jc w:val="both"/>
    </w:pPr>
    <w:rPr>
      <w:rFonts w:ascii="Tahoma" w:hAnsi="Tahoma"/>
    </w:rPr>
  </w:style>
  <w:style w:type="paragraph" w:styleId="Corpodetexto">
    <w:name w:val="Body Text"/>
    <w:basedOn w:val="Normal"/>
    <w:link w:val="CorpodetextoChar"/>
    <w:rsid w:val="00D84521"/>
    <w:pPr>
      <w:spacing w:after="120"/>
    </w:pPr>
  </w:style>
  <w:style w:type="paragraph" w:customStyle="1" w:styleId="Estilo27">
    <w:name w:val="Estilo27"/>
    <w:basedOn w:val="Normal"/>
    <w:rsid w:val="00D84521"/>
    <w:pPr>
      <w:widowControl w:val="0"/>
      <w:autoSpaceDE w:val="0"/>
      <w:autoSpaceDN w:val="0"/>
      <w:adjustRightInd w:val="0"/>
      <w:ind w:left="709" w:hanging="318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28">
    <w:name w:val="Estilo28"/>
    <w:basedOn w:val="Estilo15"/>
    <w:rsid w:val="00D84521"/>
  </w:style>
  <w:style w:type="paragraph" w:customStyle="1" w:styleId="Estilo15">
    <w:name w:val="Estilo15"/>
    <w:basedOn w:val="Normal"/>
    <w:link w:val="Estilo15Char"/>
    <w:qFormat/>
    <w:rsid w:val="00D84521"/>
    <w:pPr>
      <w:widowControl w:val="0"/>
      <w:tabs>
        <w:tab w:val="left" w:pos="2410"/>
        <w:tab w:val="left" w:pos="2694"/>
        <w:tab w:val="left" w:pos="5387"/>
        <w:tab w:val="left" w:pos="5670"/>
        <w:tab w:val="left" w:pos="7513"/>
        <w:tab w:val="left" w:pos="7797"/>
      </w:tabs>
      <w:autoSpaceDE w:val="0"/>
      <w:autoSpaceDN w:val="0"/>
      <w:adjustRightInd w:val="0"/>
      <w:ind w:left="284" w:hanging="284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29">
    <w:name w:val="Estilo29"/>
    <w:basedOn w:val="Estilo26"/>
    <w:rsid w:val="00D84521"/>
  </w:style>
  <w:style w:type="paragraph" w:customStyle="1" w:styleId="Estilo26">
    <w:name w:val="Estilo26"/>
    <w:basedOn w:val="Estilo16"/>
    <w:rsid w:val="00D84521"/>
    <w:pPr>
      <w:ind w:left="1985" w:right="3969"/>
      <w:jc w:val="center"/>
    </w:pPr>
  </w:style>
  <w:style w:type="paragraph" w:customStyle="1" w:styleId="Estilo16">
    <w:name w:val="Estilo16"/>
    <w:basedOn w:val="Normal"/>
    <w:link w:val="Estilo16Char"/>
    <w:qFormat/>
    <w:rsid w:val="00D84521"/>
    <w:pPr>
      <w:widowControl w:val="0"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tabs>
        <w:tab w:val="left" w:pos="204"/>
      </w:tabs>
      <w:autoSpaceDE w:val="0"/>
      <w:autoSpaceDN w:val="0"/>
      <w:adjustRightInd w:val="0"/>
      <w:ind w:left="567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83">
    <w:name w:val="Estilo83"/>
    <w:basedOn w:val="Normal"/>
    <w:rsid w:val="00F812EB"/>
    <w:pPr>
      <w:autoSpaceDE w:val="0"/>
      <w:autoSpaceDN w:val="0"/>
      <w:adjustRightInd w:val="0"/>
      <w:ind w:left="450" w:hanging="450"/>
      <w:jc w:val="both"/>
    </w:pPr>
    <w:rPr>
      <w:rFonts w:ascii="Tahoma" w:hAnsi="Tahoma" w:cs="Tahoma"/>
      <w:sz w:val="20"/>
      <w:szCs w:val="20"/>
    </w:rPr>
  </w:style>
  <w:style w:type="paragraph" w:customStyle="1" w:styleId="Estilo84">
    <w:name w:val="Estilo84"/>
    <w:basedOn w:val="Estilo81"/>
    <w:rsid w:val="00F812EB"/>
  </w:style>
  <w:style w:type="paragraph" w:customStyle="1" w:styleId="Estilo81">
    <w:name w:val="Estilo81"/>
    <w:basedOn w:val="Normal"/>
    <w:link w:val="Estilo81Char"/>
    <w:rsid w:val="00F812EB"/>
    <w:pPr>
      <w:autoSpaceDE w:val="0"/>
      <w:autoSpaceDN w:val="0"/>
      <w:adjustRightInd w:val="0"/>
      <w:ind w:left="450" w:hanging="450"/>
      <w:jc w:val="both"/>
    </w:pPr>
    <w:rPr>
      <w:rFonts w:ascii="Tahoma" w:hAnsi="Tahoma" w:cs="Tahoma"/>
      <w:sz w:val="20"/>
      <w:szCs w:val="20"/>
    </w:rPr>
  </w:style>
  <w:style w:type="paragraph" w:customStyle="1" w:styleId="Estilo85">
    <w:name w:val="Estilo85"/>
    <w:basedOn w:val="Estilo84"/>
    <w:rsid w:val="00F812EB"/>
    <w:pPr>
      <w:ind w:right="1"/>
    </w:pPr>
  </w:style>
  <w:style w:type="paragraph" w:customStyle="1" w:styleId="Estilo86">
    <w:name w:val="Estilo86"/>
    <w:basedOn w:val="Estilo85"/>
    <w:rsid w:val="00F812EB"/>
    <w:pPr>
      <w:tabs>
        <w:tab w:val="left" w:pos="2250"/>
        <w:tab w:val="left" w:pos="2520"/>
        <w:tab w:val="left" w:pos="3690"/>
        <w:tab w:val="left" w:pos="4050"/>
      </w:tabs>
    </w:pPr>
  </w:style>
  <w:style w:type="paragraph" w:customStyle="1" w:styleId="Estilo87">
    <w:name w:val="Estilo87"/>
    <w:basedOn w:val="Estilo86"/>
    <w:rsid w:val="00F812EB"/>
    <w:pPr>
      <w:tabs>
        <w:tab w:val="clear" w:pos="2250"/>
        <w:tab w:val="clear" w:pos="2520"/>
        <w:tab w:val="left" w:pos="2070"/>
        <w:tab w:val="left" w:pos="2430"/>
      </w:tabs>
    </w:pPr>
  </w:style>
  <w:style w:type="paragraph" w:customStyle="1" w:styleId="Estilo88">
    <w:name w:val="Estilo88"/>
    <w:basedOn w:val="Normal"/>
    <w:rsid w:val="00F812EB"/>
    <w:pPr>
      <w:autoSpaceDE w:val="0"/>
      <w:autoSpaceDN w:val="0"/>
      <w:adjustRightInd w:val="0"/>
    </w:pPr>
    <w:rPr>
      <w:rFonts w:cs="Arial"/>
      <w:b/>
      <w:bCs/>
      <w:sz w:val="12"/>
    </w:rPr>
  </w:style>
  <w:style w:type="paragraph" w:customStyle="1" w:styleId="Estilo54">
    <w:name w:val="Estilo54"/>
    <w:basedOn w:val="Estilo52"/>
    <w:rsid w:val="00F812EB"/>
  </w:style>
  <w:style w:type="paragraph" w:customStyle="1" w:styleId="Estilo52">
    <w:name w:val="Estilo52"/>
    <w:basedOn w:val="Normal"/>
    <w:rsid w:val="00F812EB"/>
    <w:pPr>
      <w:tabs>
        <w:tab w:val="left" w:pos="360"/>
      </w:tabs>
      <w:jc w:val="both"/>
    </w:pPr>
    <w:rPr>
      <w:rFonts w:cs="Arial"/>
      <w:bCs/>
    </w:rPr>
  </w:style>
  <w:style w:type="paragraph" w:styleId="Cabealho">
    <w:name w:val="header"/>
    <w:basedOn w:val="Normal"/>
    <w:link w:val="CabealhoChar"/>
    <w:uiPriority w:val="99"/>
    <w:rsid w:val="00F812EB"/>
    <w:pPr>
      <w:tabs>
        <w:tab w:val="center" w:pos="4252"/>
        <w:tab w:val="right" w:pos="8504"/>
      </w:tabs>
    </w:pPr>
  </w:style>
  <w:style w:type="paragraph" w:customStyle="1" w:styleId="Estilo82">
    <w:name w:val="Estilo82"/>
    <w:basedOn w:val="Normal"/>
    <w:rsid w:val="00F812EB"/>
    <w:pPr>
      <w:autoSpaceDE w:val="0"/>
      <w:autoSpaceDN w:val="0"/>
      <w:adjustRightInd w:val="0"/>
      <w:ind w:left="360" w:hanging="360"/>
      <w:jc w:val="both"/>
    </w:pPr>
    <w:rPr>
      <w:rFonts w:ascii="Tahoma" w:hAnsi="Tahoma" w:cs="Tahoma"/>
      <w:sz w:val="20"/>
      <w:szCs w:val="20"/>
    </w:rPr>
  </w:style>
  <w:style w:type="paragraph" w:customStyle="1" w:styleId="Estilo89">
    <w:name w:val="Estilo89"/>
    <w:basedOn w:val="Estilo85"/>
    <w:link w:val="Estilo89Char"/>
    <w:rsid w:val="00F812EB"/>
    <w:pPr>
      <w:ind w:left="0" w:firstLine="0"/>
    </w:pPr>
    <w:rPr>
      <w:spacing w:val="-10"/>
      <w:szCs w:val="18"/>
    </w:rPr>
  </w:style>
  <w:style w:type="paragraph" w:customStyle="1" w:styleId="Estilo90">
    <w:name w:val="Estilo90"/>
    <w:basedOn w:val="Estilo85"/>
    <w:rsid w:val="00F812EB"/>
  </w:style>
  <w:style w:type="paragraph" w:customStyle="1" w:styleId="Estilo91">
    <w:name w:val="Estilo91"/>
    <w:basedOn w:val="Estilo87"/>
    <w:rsid w:val="00F812EB"/>
  </w:style>
  <w:style w:type="paragraph" w:customStyle="1" w:styleId="Estilo92">
    <w:name w:val="Estilo92"/>
    <w:basedOn w:val="Normal"/>
    <w:rsid w:val="00F812EB"/>
    <w:pPr>
      <w:ind w:firstLine="425"/>
      <w:jc w:val="both"/>
    </w:pPr>
    <w:rPr>
      <w:rFonts w:cs="Arial"/>
      <w:iCs/>
    </w:rPr>
  </w:style>
  <w:style w:type="paragraph" w:customStyle="1" w:styleId="Estilo93">
    <w:name w:val="Estilo93"/>
    <w:basedOn w:val="Estilo86"/>
    <w:rsid w:val="00F812EB"/>
    <w:pPr>
      <w:autoSpaceDE/>
      <w:autoSpaceDN/>
      <w:adjustRightInd/>
      <w:ind w:left="280" w:hanging="280"/>
    </w:pPr>
    <w:rPr>
      <w:b/>
      <w:bCs/>
    </w:rPr>
  </w:style>
  <w:style w:type="paragraph" w:customStyle="1" w:styleId="Estilo94">
    <w:name w:val="Estilo94"/>
    <w:basedOn w:val="Estilo84"/>
    <w:rsid w:val="00F812EB"/>
    <w:rPr>
      <w:bCs/>
      <w:sz w:val="10"/>
      <w:lang w:val="pt-PT"/>
    </w:rPr>
  </w:style>
  <w:style w:type="paragraph" w:customStyle="1" w:styleId="Estilo95">
    <w:name w:val="Estilo95"/>
    <w:basedOn w:val="Alternativas"/>
    <w:rsid w:val="00F812EB"/>
    <w:pPr>
      <w:tabs>
        <w:tab w:val="clear" w:pos="2835"/>
        <w:tab w:val="clear" w:pos="3261"/>
      </w:tabs>
      <w:ind w:left="700" w:hanging="424"/>
    </w:pPr>
  </w:style>
  <w:style w:type="paragraph" w:customStyle="1" w:styleId="Estilo98">
    <w:name w:val="Estilo98"/>
    <w:basedOn w:val="Normal"/>
    <w:link w:val="Estilo98Char"/>
    <w:rsid w:val="00F812EB"/>
    <w:pPr>
      <w:ind w:left="284" w:hanging="284"/>
      <w:jc w:val="center"/>
    </w:pPr>
    <w:rPr>
      <w:rFonts w:cs="Arial"/>
      <w:b/>
      <w:iCs/>
      <w:sz w:val="20"/>
    </w:rPr>
  </w:style>
  <w:style w:type="paragraph" w:customStyle="1" w:styleId="Estilo99">
    <w:name w:val="Estilo99"/>
    <w:basedOn w:val="Normal"/>
    <w:rsid w:val="00F812EB"/>
    <w:pPr>
      <w:ind w:left="284" w:hanging="284"/>
      <w:jc w:val="both"/>
    </w:pPr>
    <w:rPr>
      <w:rFonts w:cs="Arial"/>
      <w:iCs/>
      <w:spacing w:val="-14"/>
    </w:rPr>
  </w:style>
  <w:style w:type="paragraph" w:customStyle="1" w:styleId="Estilo30">
    <w:name w:val="Estilo30"/>
    <w:basedOn w:val="Normal"/>
    <w:rsid w:val="00F812EB"/>
    <w:pPr>
      <w:ind w:left="540" w:hanging="540"/>
      <w:jc w:val="both"/>
    </w:pPr>
    <w:rPr>
      <w:rFonts w:cs="Arial"/>
    </w:rPr>
  </w:style>
  <w:style w:type="paragraph" w:customStyle="1" w:styleId="Estilo55">
    <w:name w:val="Estilo55"/>
    <w:basedOn w:val="Estilo53"/>
    <w:rsid w:val="00F812EB"/>
  </w:style>
  <w:style w:type="paragraph" w:customStyle="1" w:styleId="Estilo53">
    <w:name w:val="Estilo53"/>
    <w:basedOn w:val="Normal"/>
    <w:link w:val="Estilo53Char"/>
    <w:rsid w:val="00F812EB"/>
    <w:pPr>
      <w:ind w:left="360" w:hanging="360"/>
      <w:jc w:val="both"/>
    </w:pPr>
    <w:rPr>
      <w:rFonts w:cs="Arial"/>
      <w:bCs/>
      <w:spacing w:val="-8"/>
    </w:rPr>
  </w:style>
  <w:style w:type="paragraph" w:customStyle="1" w:styleId="Estilo56">
    <w:name w:val="Estilo56"/>
    <w:basedOn w:val="Normal"/>
    <w:link w:val="Estilo56Char"/>
    <w:rsid w:val="00F812EB"/>
    <w:pPr>
      <w:tabs>
        <w:tab w:val="left" w:pos="360"/>
      </w:tabs>
      <w:ind w:left="360"/>
      <w:jc w:val="both"/>
    </w:pPr>
    <w:rPr>
      <w:rFonts w:cs="Arial"/>
      <w:bCs/>
      <w:spacing w:val="-10"/>
      <w:sz w:val="10"/>
    </w:rPr>
  </w:style>
  <w:style w:type="paragraph" w:customStyle="1" w:styleId="Estilo4">
    <w:name w:val="Estilo4"/>
    <w:basedOn w:val="Enunciado"/>
    <w:link w:val="Estilo4Char"/>
    <w:qFormat/>
    <w:rsid w:val="00D84521"/>
    <w:pPr>
      <w:pBdr>
        <w:bottom w:val="single" w:sz="12" w:space="1" w:color="auto"/>
      </w:pBdr>
    </w:pPr>
    <w:rPr>
      <w:b/>
      <w:spacing w:val="0"/>
      <w:sz w:val="17"/>
      <w:szCs w:val="17"/>
      <w:lang w:val="pt-BR"/>
    </w:rPr>
  </w:style>
  <w:style w:type="paragraph" w:customStyle="1" w:styleId="Estilo137">
    <w:name w:val="Estilo137"/>
    <w:basedOn w:val="Estilo81"/>
    <w:rsid w:val="00F812EB"/>
    <w:pPr>
      <w:ind w:left="0" w:firstLine="0"/>
      <w:jc w:val="center"/>
    </w:pPr>
    <w:rPr>
      <w:bCs/>
      <w:iCs/>
      <w:spacing w:val="-14"/>
      <w:sz w:val="22"/>
      <w:szCs w:val="22"/>
    </w:rPr>
  </w:style>
  <w:style w:type="paragraph" w:customStyle="1" w:styleId="Estilo135">
    <w:name w:val="Estilo135"/>
    <w:basedOn w:val="Texto"/>
    <w:rsid w:val="00F812EB"/>
    <w:pPr>
      <w:shd w:val="clear" w:color="auto" w:fill="C0C0C0"/>
      <w:ind w:firstLine="0"/>
      <w:jc w:val="center"/>
    </w:pPr>
    <w:rPr>
      <w:b/>
      <w:snapToGrid/>
      <w:color w:val="000000"/>
      <w:spacing w:val="-6"/>
      <w:kern w:val="32"/>
      <w:sz w:val="24"/>
      <w:szCs w:val="24"/>
      <w:lang w:val="pt-BR"/>
    </w:rPr>
  </w:style>
  <w:style w:type="paragraph" w:customStyle="1" w:styleId="Estilo69">
    <w:name w:val="Estilo69"/>
    <w:basedOn w:val="Normal"/>
    <w:rsid w:val="00F812EB"/>
    <w:pPr>
      <w:tabs>
        <w:tab w:val="left" w:pos="360"/>
      </w:tabs>
      <w:jc w:val="both"/>
    </w:pPr>
    <w:rPr>
      <w:rFonts w:cs="Arial"/>
    </w:rPr>
  </w:style>
  <w:style w:type="paragraph" w:customStyle="1" w:styleId="Estilo138">
    <w:name w:val="Estilo138"/>
    <w:basedOn w:val="Estilo81"/>
    <w:rsid w:val="00F812EB"/>
    <w:pPr>
      <w:ind w:left="0" w:firstLine="0"/>
    </w:pPr>
    <w:rPr>
      <w:bCs/>
      <w:iCs/>
      <w:spacing w:val="-14"/>
      <w:sz w:val="18"/>
    </w:rPr>
  </w:style>
  <w:style w:type="paragraph" w:customStyle="1" w:styleId="Estilo139">
    <w:name w:val="Estilo139"/>
    <w:basedOn w:val="Estilo134"/>
    <w:rsid w:val="00F812EB"/>
    <w:pPr>
      <w:widowControl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tabs>
        <w:tab w:val="clear" w:pos="840"/>
        <w:tab w:val="clear" w:pos="1080"/>
        <w:tab w:val="clear" w:pos="1560"/>
        <w:tab w:val="clear" w:pos="1800"/>
        <w:tab w:val="clear" w:pos="2520"/>
        <w:tab w:val="clear" w:pos="2760"/>
        <w:tab w:val="clear" w:pos="3720"/>
        <w:tab w:val="clear" w:pos="4080"/>
      </w:tabs>
      <w:ind w:left="70" w:right="43" w:firstLine="340"/>
    </w:pPr>
    <w:rPr>
      <w:b w:val="0"/>
      <w:i/>
      <w:spacing w:val="-10"/>
      <w:sz w:val="18"/>
      <w:szCs w:val="18"/>
    </w:rPr>
  </w:style>
  <w:style w:type="paragraph" w:customStyle="1" w:styleId="Estilo134">
    <w:name w:val="Estilo134"/>
    <w:basedOn w:val="Estilo69"/>
    <w:link w:val="Estilo134Char"/>
    <w:rsid w:val="00F812EB"/>
    <w:pPr>
      <w:widowControl w:val="0"/>
      <w:tabs>
        <w:tab w:val="clear" w:pos="360"/>
        <w:tab w:val="left" w:pos="840"/>
        <w:tab w:val="left" w:pos="1080"/>
        <w:tab w:val="left" w:pos="1560"/>
        <w:tab w:val="left" w:pos="1800"/>
        <w:tab w:val="left" w:pos="2520"/>
        <w:tab w:val="left" w:pos="2760"/>
        <w:tab w:val="left" w:pos="3720"/>
        <w:tab w:val="left" w:pos="4080"/>
      </w:tabs>
      <w:autoSpaceDE w:val="0"/>
      <w:autoSpaceDN w:val="0"/>
      <w:adjustRightInd w:val="0"/>
      <w:ind w:left="360" w:hanging="360"/>
    </w:pPr>
    <w:rPr>
      <w:b/>
      <w:sz w:val="20"/>
      <w:szCs w:val="20"/>
    </w:rPr>
  </w:style>
  <w:style w:type="paragraph" w:customStyle="1" w:styleId="Estilo140">
    <w:name w:val="Estilo140"/>
    <w:basedOn w:val="Normal"/>
    <w:rsid w:val="00F812EB"/>
    <w:pPr>
      <w:autoSpaceDE w:val="0"/>
      <w:autoSpaceDN w:val="0"/>
      <w:adjustRightInd w:val="0"/>
      <w:ind w:firstLine="340"/>
      <w:jc w:val="both"/>
    </w:pPr>
    <w:rPr>
      <w:rFonts w:cs="Arial"/>
      <w:spacing w:val="-8"/>
    </w:rPr>
  </w:style>
  <w:style w:type="paragraph" w:customStyle="1" w:styleId="Estilo141">
    <w:name w:val="Estilo141"/>
    <w:basedOn w:val="Normal"/>
    <w:rsid w:val="00F812EB"/>
    <w:pPr>
      <w:tabs>
        <w:tab w:val="left" w:pos="350"/>
      </w:tabs>
      <w:autoSpaceDE w:val="0"/>
      <w:autoSpaceDN w:val="0"/>
      <w:adjustRightInd w:val="0"/>
      <w:jc w:val="both"/>
    </w:pPr>
    <w:rPr>
      <w:rFonts w:cs="Arial"/>
      <w:spacing w:val="-8"/>
    </w:rPr>
  </w:style>
  <w:style w:type="paragraph" w:customStyle="1" w:styleId="Estilo136">
    <w:name w:val="Estilo136"/>
    <w:basedOn w:val="Estilo63"/>
    <w:rsid w:val="00F812EB"/>
    <w:pPr>
      <w:autoSpaceDE/>
      <w:autoSpaceDN/>
      <w:adjustRightInd/>
      <w:ind w:left="0" w:firstLine="0"/>
      <w:jc w:val="both"/>
    </w:pPr>
    <w:rPr>
      <w:rFonts w:ascii="Arial" w:hAnsi="Arial" w:cs="Tahoma"/>
      <w:iCs/>
      <w:sz w:val="10"/>
      <w:szCs w:val="20"/>
    </w:rPr>
  </w:style>
  <w:style w:type="paragraph" w:customStyle="1" w:styleId="Estilo142">
    <w:name w:val="Estilo142"/>
    <w:basedOn w:val="Normal"/>
    <w:link w:val="Estilo142Char"/>
    <w:rsid w:val="00F812EB"/>
    <w:pPr>
      <w:autoSpaceDE w:val="0"/>
      <w:autoSpaceDN w:val="0"/>
      <w:adjustRightInd w:val="0"/>
      <w:ind w:left="350" w:hanging="350"/>
      <w:jc w:val="both"/>
    </w:pPr>
    <w:rPr>
      <w:rFonts w:cs="Arial"/>
      <w:spacing w:val="-8"/>
    </w:rPr>
  </w:style>
  <w:style w:type="paragraph" w:customStyle="1" w:styleId="Estilo143">
    <w:name w:val="Estilo143"/>
    <w:basedOn w:val="Normal"/>
    <w:rsid w:val="00F812EB"/>
    <w:pPr>
      <w:autoSpaceDE w:val="0"/>
      <w:autoSpaceDN w:val="0"/>
      <w:adjustRightInd w:val="0"/>
      <w:ind w:left="360" w:hanging="360"/>
      <w:jc w:val="both"/>
    </w:pPr>
    <w:rPr>
      <w:rFonts w:cs="Arial"/>
    </w:rPr>
  </w:style>
  <w:style w:type="paragraph" w:customStyle="1" w:styleId="Estilo155">
    <w:name w:val="Estilo155"/>
    <w:basedOn w:val="Estilo81"/>
    <w:rsid w:val="00F812EB"/>
    <w:pPr>
      <w:ind w:left="0" w:firstLine="0"/>
      <w:jc w:val="center"/>
    </w:pPr>
    <w:rPr>
      <w:bCs/>
      <w:iCs/>
      <w:spacing w:val="-14"/>
      <w:sz w:val="22"/>
      <w:szCs w:val="22"/>
    </w:rPr>
  </w:style>
  <w:style w:type="paragraph" w:customStyle="1" w:styleId="Estilo156">
    <w:name w:val="Estilo156"/>
    <w:basedOn w:val="Estilo81"/>
    <w:rsid w:val="00F812EB"/>
    <w:pPr>
      <w:ind w:left="0" w:firstLine="0"/>
    </w:pPr>
    <w:rPr>
      <w:bCs/>
      <w:iCs/>
      <w:spacing w:val="-14"/>
      <w:sz w:val="18"/>
    </w:rPr>
  </w:style>
  <w:style w:type="paragraph" w:customStyle="1" w:styleId="Estilo157">
    <w:name w:val="Estilo157"/>
    <w:basedOn w:val="Estilo134"/>
    <w:rsid w:val="00F812EB"/>
    <w:pPr>
      <w:widowControl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tabs>
        <w:tab w:val="clear" w:pos="840"/>
        <w:tab w:val="clear" w:pos="1080"/>
        <w:tab w:val="clear" w:pos="1560"/>
        <w:tab w:val="clear" w:pos="1800"/>
        <w:tab w:val="clear" w:pos="2520"/>
        <w:tab w:val="clear" w:pos="2760"/>
        <w:tab w:val="clear" w:pos="3720"/>
        <w:tab w:val="clear" w:pos="4080"/>
      </w:tabs>
      <w:ind w:left="70" w:right="43" w:firstLine="340"/>
    </w:pPr>
    <w:rPr>
      <w:b w:val="0"/>
      <w:i/>
      <w:spacing w:val="-10"/>
      <w:sz w:val="18"/>
      <w:szCs w:val="18"/>
    </w:rPr>
  </w:style>
  <w:style w:type="paragraph" w:customStyle="1" w:styleId="Estilo158">
    <w:name w:val="Estilo158"/>
    <w:basedOn w:val="Estilo127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ind w:firstLine="340"/>
    </w:pPr>
    <w:rPr>
      <w:spacing w:val="-8"/>
    </w:rPr>
  </w:style>
  <w:style w:type="paragraph" w:customStyle="1" w:styleId="Estilo159">
    <w:name w:val="Estilo159"/>
    <w:basedOn w:val="Normal"/>
    <w:rsid w:val="00F812EB"/>
    <w:pPr>
      <w:tabs>
        <w:tab w:val="left" w:pos="350"/>
      </w:tabs>
      <w:autoSpaceDE w:val="0"/>
      <w:autoSpaceDN w:val="0"/>
      <w:adjustRightInd w:val="0"/>
      <w:jc w:val="both"/>
    </w:pPr>
    <w:rPr>
      <w:rFonts w:cs="Arial"/>
      <w:spacing w:val="-8"/>
    </w:rPr>
  </w:style>
  <w:style w:type="paragraph" w:customStyle="1" w:styleId="Estilo160">
    <w:name w:val="Estilo160"/>
    <w:basedOn w:val="Normal"/>
    <w:rsid w:val="00F812EB"/>
    <w:pPr>
      <w:autoSpaceDE w:val="0"/>
      <w:autoSpaceDN w:val="0"/>
      <w:adjustRightInd w:val="0"/>
      <w:ind w:left="350" w:hanging="350"/>
      <w:jc w:val="both"/>
    </w:pPr>
    <w:rPr>
      <w:rFonts w:cs="Arial"/>
      <w:spacing w:val="-8"/>
    </w:rPr>
  </w:style>
  <w:style w:type="paragraph" w:customStyle="1" w:styleId="Estilo5">
    <w:name w:val="Estilo5"/>
    <w:basedOn w:val="Texto"/>
    <w:link w:val="Estilo5Char"/>
    <w:qFormat/>
    <w:rsid w:val="00D84521"/>
    <w:pPr>
      <w:ind w:firstLine="280"/>
    </w:pPr>
    <w:rPr>
      <w:spacing w:val="-8"/>
      <w:sz w:val="17"/>
      <w:szCs w:val="17"/>
    </w:rPr>
  </w:style>
  <w:style w:type="paragraph" w:styleId="Recuodecorpodetexto">
    <w:name w:val="Body Text Indent"/>
    <w:basedOn w:val="Normal"/>
    <w:link w:val="RecuodecorpodetextoChar"/>
    <w:uiPriority w:val="99"/>
    <w:rsid w:val="00F812EB"/>
    <w:pPr>
      <w:spacing w:after="120"/>
      <w:ind w:left="283"/>
    </w:pPr>
  </w:style>
  <w:style w:type="paragraph" w:customStyle="1" w:styleId="Estilo6">
    <w:name w:val="Estilo6"/>
    <w:basedOn w:val="Normal"/>
    <w:link w:val="Estilo6Char"/>
    <w:qFormat/>
    <w:rsid w:val="00D84521"/>
    <w:pPr>
      <w:jc w:val="both"/>
    </w:pPr>
    <w:rPr>
      <w:rFonts w:ascii="Humanst521 BT" w:hAnsi="Humanst521 BT"/>
      <w:color w:val="000000"/>
      <w:sz w:val="8"/>
      <w:szCs w:val="18"/>
    </w:rPr>
  </w:style>
  <w:style w:type="paragraph" w:customStyle="1" w:styleId="Estilo7">
    <w:name w:val="Estilo7"/>
    <w:basedOn w:val="Estilo5"/>
    <w:link w:val="Estilo7Char"/>
    <w:qFormat/>
    <w:rsid w:val="00F812EB"/>
    <w:pPr>
      <w:ind w:left="426" w:hanging="426"/>
    </w:pPr>
  </w:style>
  <w:style w:type="paragraph" w:customStyle="1" w:styleId="Estilo8">
    <w:name w:val="Estilo8"/>
    <w:basedOn w:val="Normal"/>
    <w:link w:val="Estilo8Char"/>
    <w:qFormat/>
    <w:rsid w:val="00D84521"/>
    <w:pPr>
      <w:ind w:left="280" w:hanging="280"/>
      <w:jc w:val="both"/>
    </w:pPr>
    <w:rPr>
      <w:rFonts w:ascii="Arial" w:hAnsi="Arial" w:cs="Arial"/>
      <w:color w:val="000000"/>
      <w:sz w:val="18"/>
      <w:szCs w:val="18"/>
    </w:rPr>
  </w:style>
  <w:style w:type="paragraph" w:customStyle="1" w:styleId="Estilo32">
    <w:name w:val="Estilo32"/>
    <w:basedOn w:val="NormalWeb"/>
    <w:rsid w:val="00F812EB"/>
    <w:pPr>
      <w:pBdr>
        <w:top w:val="dotted" w:sz="18" w:space="1" w:color="auto" w:shadow="1"/>
        <w:left w:val="dotted" w:sz="18" w:space="4" w:color="auto" w:shadow="1"/>
        <w:bottom w:val="dotted" w:sz="18" w:space="1" w:color="auto" w:shadow="1"/>
        <w:right w:val="dotted" w:sz="18" w:space="4" w:color="auto" w:shadow="1"/>
      </w:pBdr>
      <w:ind w:left="270" w:right="300" w:firstLine="360"/>
    </w:pPr>
    <w:rPr>
      <w:rFonts w:ascii="Arial" w:hAnsi="Arial" w:cs="Arial"/>
      <w:bCs/>
      <w:sz w:val="22"/>
      <w:szCs w:val="22"/>
    </w:rPr>
  </w:style>
  <w:style w:type="paragraph" w:styleId="NormalWeb">
    <w:name w:val="Normal (Web)"/>
    <w:basedOn w:val="Normal"/>
    <w:link w:val="NormalWebChar"/>
    <w:rsid w:val="00F812EB"/>
  </w:style>
  <w:style w:type="paragraph" w:customStyle="1" w:styleId="Estilo33">
    <w:name w:val="Estilo33"/>
    <w:basedOn w:val="Normal"/>
    <w:rsid w:val="00F812EB"/>
    <w:pPr>
      <w:ind w:left="450" w:hanging="450"/>
      <w:jc w:val="both"/>
    </w:pPr>
    <w:rPr>
      <w:rFonts w:ascii="Tahoma" w:hAnsi="Tahoma"/>
      <w:sz w:val="22"/>
      <w:szCs w:val="22"/>
    </w:rPr>
  </w:style>
  <w:style w:type="paragraph" w:customStyle="1" w:styleId="Estilo34">
    <w:name w:val="Estilo34"/>
    <w:basedOn w:val="Estilo32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ind w:left="360" w:right="0" w:hanging="360"/>
      <w:jc w:val="both"/>
    </w:pPr>
    <w:rPr>
      <w:bCs w:val="0"/>
      <w:sz w:val="16"/>
      <w:szCs w:val="16"/>
    </w:rPr>
  </w:style>
  <w:style w:type="paragraph" w:customStyle="1" w:styleId="Estilo61">
    <w:name w:val="Estilo61"/>
    <w:basedOn w:val="Normal"/>
    <w:rsid w:val="00F812EB"/>
    <w:pPr>
      <w:tabs>
        <w:tab w:val="left" w:pos="450"/>
      </w:tabs>
      <w:jc w:val="both"/>
    </w:pPr>
    <w:rPr>
      <w:rFonts w:ascii="Verdana" w:hAnsi="Verdana"/>
      <w:spacing w:val="-10"/>
      <w:sz w:val="20"/>
      <w:szCs w:val="20"/>
    </w:rPr>
  </w:style>
  <w:style w:type="paragraph" w:customStyle="1" w:styleId="Estilo62">
    <w:name w:val="Estilo62"/>
    <w:basedOn w:val="Estilo59"/>
    <w:link w:val="Estilo62Char"/>
    <w:rsid w:val="00F812EB"/>
    <w:rPr>
      <w:rFonts w:ascii="Verdana" w:hAnsi="Verdana" w:cs="Tahoma"/>
      <w:spacing w:val="-8"/>
    </w:rPr>
  </w:style>
  <w:style w:type="paragraph" w:customStyle="1" w:styleId="Estilo9">
    <w:name w:val="Estilo9"/>
    <w:basedOn w:val="Normal"/>
    <w:link w:val="Estilo9Char"/>
    <w:qFormat/>
    <w:rsid w:val="00D84521"/>
    <w:pPr>
      <w:ind w:left="560" w:hanging="280"/>
      <w:jc w:val="both"/>
    </w:pPr>
    <w:rPr>
      <w:rFonts w:ascii="Arial" w:hAnsi="Arial" w:cs="Arial"/>
      <w:color w:val="000000"/>
      <w:sz w:val="20"/>
      <w:szCs w:val="18"/>
    </w:rPr>
  </w:style>
  <w:style w:type="paragraph" w:customStyle="1" w:styleId="Estilo13">
    <w:name w:val="Estilo13"/>
    <w:basedOn w:val="Normal"/>
    <w:link w:val="Estilo13Char"/>
    <w:qFormat/>
    <w:rsid w:val="00D84521"/>
    <w:pPr>
      <w:widowControl w:val="0"/>
      <w:autoSpaceDE w:val="0"/>
      <w:autoSpaceDN w:val="0"/>
      <w:adjustRightInd w:val="0"/>
      <w:ind w:left="284" w:hanging="284"/>
      <w:jc w:val="both"/>
    </w:pPr>
    <w:rPr>
      <w:rFonts w:ascii="Arial" w:hAnsi="Arial" w:cs="Arial"/>
      <w:b/>
      <w:bCs/>
      <w:sz w:val="18"/>
      <w:szCs w:val="18"/>
      <w:lang w:val="pt-PT"/>
    </w:rPr>
  </w:style>
  <w:style w:type="paragraph" w:customStyle="1" w:styleId="Estilo35">
    <w:name w:val="Estilo35"/>
    <w:basedOn w:val="Estilo32"/>
    <w:link w:val="Estilo35Char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tabs>
        <w:tab w:val="left" w:pos="450"/>
      </w:tabs>
      <w:ind w:left="0" w:right="0" w:firstLine="0"/>
      <w:jc w:val="both"/>
    </w:pPr>
    <w:rPr>
      <w:bCs w:val="0"/>
      <w:sz w:val="17"/>
      <w:szCs w:val="17"/>
    </w:rPr>
  </w:style>
  <w:style w:type="paragraph" w:customStyle="1" w:styleId="Estilo36">
    <w:name w:val="Estilo36"/>
    <w:basedOn w:val="Estilo32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ind w:left="360" w:right="0" w:hanging="360"/>
      <w:jc w:val="both"/>
    </w:pPr>
    <w:rPr>
      <w:bCs w:val="0"/>
      <w:sz w:val="17"/>
      <w:szCs w:val="17"/>
    </w:rPr>
  </w:style>
  <w:style w:type="paragraph" w:customStyle="1" w:styleId="Estilo14">
    <w:name w:val="Estilo14"/>
    <w:basedOn w:val="Normal"/>
    <w:link w:val="Estilo14Char"/>
    <w:qFormat/>
    <w:rsid w:val="00D84521"/>
    <w:pPr>
      <w:widowControl w:val="0"/>
      <w:autoSpaceDE w:val="0"/>
      <w:autoSpaceDN w:val="0"/>
      <w:adjustRightInd w:val="0"/>
      <w:ind w:left="709" w:hanging="318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72">
    <w:name w:val="Estilo72"/>
    <w:basedOn w:val="Normal"/>
    <w:rsid w:val="00F812EB"/>
    <w:pPr>
      <w:pBdr>
        <w:top w:val="double" w:sz="4" w:space="1" w:color="auto" w:shadow="1"/>
        <w:left w:val="double" w:sz="4" w:space="4" w:color="auto" w:shadow="1"/>
        <w:bottom w:val="double" w:sz="4" w:space="1" w:color="auto" w:shadow="1"/>
        <w:right w:val="double" w:sz="4" w:space="4" w:color="auto" w:shadow="1"/>
      </w:pBdr>
      <w:tabs>
        <w:tab w:val="left" w:pos="270"/>
      </w:tabs>
      <w:ind w:left="180" w:right="91" w:firstLine="540"/>
      <w:jc w:val="both"/>
    </w:pPr>
    <w:rPr>
      <w:rFonts w:cs="Arial"/>
    </w:rPr>
  </w:style>
  <w:style w:type="paragraph" w:customStyle="1" w:styleId="Estilo38">
    <w:name w:val="Estilo38"/>
    <w:basedOn w:val="Normal"/>
    <w:rsid w:val="00F812EB"/>
    <w:pPr>
      <w:ind w:left="450" w:hanging="450"/>
      <w:jc w:val="both"/>
    </w:pPr>
    <w:rPr>
      <w:rFonts w:cs="Arial"/>
      <w:sz w:val="20"/>
      <w:szCs w:val="20"/>
    </w:rPr>
  </w:style>
  <w:style w:type="paragraph" w:customStyle="1" w:styleId="Estilo43">
    <w:name w:val="Estilo43"/>
    <w:basedOn w:val="Normal"/>
    <w:rsid w:val="00F812EB"/>
    <w:pPr>
      <w:ind w:left="270" w:hanging="270"/>
      <w:jc w:val="both"/>
    </w:pPr>
    <w:rPr>
      <w:rFonts w:cs="Arial"/>
      <w:snapToGrid w:val="0"/>
      <w:spacing w:val="-10"/>
    </w:rPr>
  </w:style>
  <w:style w:type="paragraph" w:customStyle="1" w:styleId="Estilo44">
    <w:name w:val="Estilo44"/>
    <w:basedOn w:val="Normal"/>
    <w:rsid w:val="00F812EB"/>
    <w:pPr>
      <w:tabs>
        <w:tab w:val="left" w:pos="360"/>
      </w:tabs>
      <w:jc w:val="both"/>
    </w:pPr>
    <w:rPr>
      <w:rFonts w:cs="Arial"/>
      <w:snapToGrid w:val="0"/>
      <w:spacing w:val="-10"/>
    </w:rPr>
  </w:style>
  <w:style w:type="paragraph" w:customStyle="1" w:styleId="Estilo45">
    <w:name w:val="Estilo45"/>
    <w:basedOn w:val="Normal"/>
    <w:rsid w:val="00F812EB"/>
    <w:pPr>
      <w:tabs>
        <w:tab w:val="left" w:pos="360"/>
      </w:tabs>
      <w:jc w:val="both"/>
    </w:pPr>
    <w:rPr>
      <w:rFonts w:cs="Arial"/>
      <w:snapToGrid w:val="0"/>
      <w:spacing w:val="-10"/>
      <w:sz w:val="12"/>
    </w:rPr>
  </w:style>
  <w:style w:type="paragraph" w:customStyle="1" w:styleId="Estilo132">
    <w:name w:val="Estilo132"/>
    <w:basedOn w:val="Estilo112"/>
    <w:link w:val="Estilo132Char"/>
    <w:rsid w:val="00F812EB"/>
    <w:pPr>
      <w:widowControl w:val="0"/>
      <w:autoSpaceDE w:val="0"/>
      <w:autoSpaceDN w:val="0"/>
      <w:adjustRightInd w:val="0"/>
    </w:pPr>
    <w:rPr>
      <w:b/>
      <w:bCs w:val="0"/>
      <w:lang w:val="pt-PT"/>
    </w:rPr>
  </w:style>
  <w:style w:type="paragraph" w:customStyle="1" w:styleId="Estilo112">
    <w:name w:val="Estilo112"/>
    <w:basedOn w:val="Estilo2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270" w:right="300" w:firstLine="180"/>
    </w:pPr>
    <w:rPr>
      <w:spacing w:val="-10"/>
    </w:rPr>
  </w:style>
  <w:style w:type="paragraph" w:customStyle="1" w:styleId="Estilo133">
    <w:name w:val="Estilo133"/>
    <w:basedOn w:val="Normal"/>
    <w:rsid w:val="00F812EB"/>
    <w:pPr>
      <w:tabs>
        <w:tab w:val="left" w:pos="1985"/>
        <w:tab w:val="left" w:pos="2268"/>
        <w:tab w:val="left" w:pos="3544"/>
        <w:tab w:val="left" w:pos="3827"/>
      </w:tabs>
      <w:ind w:left="360" w:hanging="360"/>
      <w:jc w:val="both"/>
    </w:pPr>
    <w:rPr>
      <w:rFonts w:cs="Arial"/>
      <w:bCs/>
      <w:iCs/>
    </w:rPr>
  </w:style>
  <w:style w:type="paragraph" w:customStyle="1" w:styleId="Estilo46">
    <w:name w:val="Estilo46"/>
    <w:basedOn w:val="Normal"/>
    <w:rsid w:val="00F812EB"/>
    <w:pPr>
      <w:tabs>
        <w:tab w:val="left" w:pos="360"/>
      </w:tabs>
      <w:jc w:val="both"/>
    </w:pPr>
    <w:rPr>
      <w:rFonts w:cs="Arial"/>
      <w:snapToGrid w:val="0"/>
    </w:rPr>
  </w:style>
  <w:style w:type="paragraph" w:customStyle="1" w:styleId="Estilo47">
    <w:name w:val="Estilo47"/>
    <w:basedOn w:val="Estilo46"/>
    <w:rsid w:val="00F812EB"/>
    <w:pPr>
      <w:tabs>
        <w:tab w:val="clear" w:pos="360"/>
      </w:tabs>
      <w:ind w:left="360" w:hanging="360"/>
    </w:pPr>
  </w:style>
  <w:style w:type="paragraph" w:styleId="Textodecomentrio">
    <w:name w:val="annotation text"/>
    <w:basedOn w:val="Normal"/>
    <w:semiHidden/>
    <w:rsid w:val="00F812EB"/>
    <w:rPr>
      <w:sz w:val="20"/>
      <w:szCs w:val="20"/>
    </w:rPr>
  </w:style>
  <w:style w:type="paragraph" w:customStyle="1" w:styleId="Estilo17">
    <w:name w:val="Estilo17"/>
    <w:basedOn w:val="Estilo13"/>
    <w:link w:val="Estilo17Char"/>
    <w:qFormat/>
    <w:rsid w:val="00D84521"/>
    <w:rPr>
      <w:b w:val="0"/>
    </w:rPr>
  </w:style>
  <w:style w:type="paragraph" w:customStyle="1" w:styleId="Estilo18">
    <w:name w:val="Estilo18"/>
    <w:basedOn w:val="Normal"/>
    <w:link w:val="Estilo18Char"/>
    <w:qFormat/>
    <w:rsid w:val="00D84521"/>
    <w:pPr>
      <w:widowControl w:val="0"/>
      <w:autoSpaceDE w:val="0"/>
      <w:autoSpaceDN w:val="0"/>
      <w:adjustRightInd w:val="0"/>
      <w:jc w:val="both"/>
    </w:pPr>
    <w:rPr>
      <w:rFonts w:ascii="Arial" w:hAnsi="Arial" w:cs="Arial"/>
      <w:b/>
      <w:bCs/>
      <w:sz w:val="18"/>
      <w:szCs w:val="18"/>
      <w:lang w:val="pt-PT"/>
    </w:rPr>
  </w:style>
  <w:style w:type="paragraph" w:customStyle="1" w:styleId="Estilo48">
    <w:name w:val="Estilo48"/>
    <w:basedOn w:val="Estilo47"/>
    <w:rsid w:val="00F812EB"/>
    <w:pPr>
      <w:tabs>
        <w:tab w:val="left" w:pos="1980"/>
        <w:tab w:val="left" w:pos="2250"/>
        <w:tab w:val="left" w:pos="3600"/>
        <w:tab w:val="left" w:pos="3870"/>
      </w:tabs>
    </w:pPr>
  </w:style>
  <w:style w:type="paragraph" w:customStyle="1" w:styleId="Estilo49">
    <w:name w:val="Estilo49"/>
    <w:basedOn w:val="Normal"/>
    <w:rsid w:val="00F812EB"/>
    <w:rPr>
      <w:rFonts w:ascii="Tahoma" w:hAnsi="Tahoma"/>
      <w:snapToGrid w:val="0"/>
      <w:spacing w:val="-10"/>
      <w:sz w:val="10"/>
    </w:rPr>
  </w:style>
  <w:style w:type="paragraph" w:customStyle="1" w:styleId="Estilo50">
    <w:name w:val="Estilo50"/>
    <w:basedOn w:val="Alternativas"/>
    <w:rsid w:val="00F812EB"/>
    <w:pPr>
      <w:tabs>
        <w:tab w:val="clear" w:pos="2835"/>
        <w:tab w:val="clear" w:pos="3261"/>
        <w:tab w:val="clear" w:pos="5103"/>
        <w:tab w:val="clear" w:pos="5529"/>
        <w:tab w:val="clear" w:pos="7371"/>
        <w:tab w:val="clear" w:pos="7655"/>
        <w:tab w:val="clear" w:pos="9214"/>
        <w:tab w:val="clear" w:pos="9498"/>
      </w:tabs>
      <w:ind w:left="270" w:hanging="270"/>
    </w:pPr>
    <w:rPr>
      <w:snapToGrid w:val="0"/>
      <w:spacing w:val="-8"/>
    </w:rPr>
  </w:style>
  <w:style w:type="paragraph" w:customStyle="1" w:styleId="Estilo51">
    <w:name w:val="Estilo51"/>
    <w:basedOn w:val="Normal"/>
    <w:rsid w:val="00F812EB"/>
    <w:pPr>
      <w:tabs>
        <w:tab w:val="left" w:pos="360"/>
      </w:tabs>
      <w:jc w:val="both"/>
    </w:pPr>
    <w:rPr>
      <w:rFonts w:cs="Arial"/>
      <w:bCs/>
      <w:spacing w:val="-8"/>
    </w:rPr>
  </w:style>
  <w:style w:type="paragraph" w:customStyle="1" w:styleId="Estilo19">
    <w:name w:val="Estilo19"/>
    <w:basedOn w:val="Normal"/>
    <w:link w:val="Estilo19Char"/>
    <w:qFormat/>
    <w:rsid w:val="00D84521"/>
    <w:pPr>
      <w:widowControl w:val="0"/>
      <w:autoSpaceDE w:val="0"/>
      <w:autoSpaceDN w:val="0"/>
      <w:adjustRightInd w:val="0"/>
      <w:ind w:firstLine="280"/>
      <w:jc w:val="both"/>
    </w:pPr>
    <w:rPr>
      <w:rFonts w:ascii="Arial Narrow" w:hAnsi="Arial Narrow"/>
      <w:color w:val="000000"/>
      <w:sz w:val="18"/>
      <w:szCs w:val="18"/>
      <w:lang w:val="pt-PT"/>
    </w:rPr>
  </w:style>
  <w:style w:type="paragraph" w:customStyle="1" w:styleId="Estilo20">
    <w:name w:val="Estilo20"/>
    <w:basedOn w:val="Normal"/>
    <w:link w:val="Estilo20Char"/>
    <w:qFormat/>
    <w:rsid w:val="00D84521"/>
    <w:rPr>
      <w:rFonts w:ascii="Arial Narrow" w:hAnsi="Arial Narrow"/>
      <w:b/>
      <w:i/>
      <w:color w:val="000000"/>
      <w:sz w:val="20"/>
      <w:szCs w:val="18"/>
    </w:rPr>
  </w:style>
  <w:style w:type="paragraph" w:customStyle="1" w:styleId="Estilo21">
    <w:name w:val="Estilo21"/>
    <w:basedOn w:val="Normal"/>
    <w:link w:val="Estilo21Char"/>
    <w:qFormat/>
    <w:rsid w:val="00D84521"/>
    <w:pPr>
      <w:ind w:left="280" w:hanging="280"/>
      <w:jc w:val="both"/>
    </w:pPr>
    <w:rPr>
      <w:rFonts w:ascii="Arial Narrow" w:hAnsi="Arial Narrow"/>
      <w:b/>
      <w:color w:val="000000"/>
      <w:sz w:val="18"/>
      <w:szCs w:val="18"/>
    </w:rPr>
  </w:style>
  <w:style w:type="paragraph" w:customStyle="1" w:styleId="Estilo22">
    <w:name w:val="Estilo22"/>
    <w:basedOn w:val="Estilo11"/>
    <w:link w:val="Estilo22Char"/>
    <w:rsid w:val="00D84521"/>
    <w:pPr>
      <w:ind w:left="560" w:hanging="280"/>
    </w:pPr>
    <w:rPr>
      <w:rFonts w:ascii="Arial Narrow" w:hAnsi="Arial Narrow" w:cs="Times New Roman"/>
      <w:b w:val="0"/>
      <w:bCs w:val="0"/>
      <w:color w:val="000000"/>
    </w:rPr>
  </w:style>
  <w:style w:type="paragraph" w:customStyle="1" w:styleId="Estilo11">
    <w:name w:val="Estilo11"/>
    <w:basedOn w:val="Normal"/>
    <w:link w:val="Estilo11Char"/>
    <w:qFormat/>
    <w:rsid w:val="00D84521"/>
    <w:pPr>
      <w:widowControl w:val="0"/>
      <w:autoSpaceDE w:val="0"/>
      <w:autoSpaceDN w:val="0"/>
      <w:adjustRightInd w:val="0"/>
      <w:jc w:val="both"/>
    </w:pPr>
    <w:rPr>
      <w:rFonts w:ascii="Arial" w:hAnsi="Arial" w:cs="Arial"/>
      <w:b/>
      <w:bCs/>
      <w:sz w:val="18"/>
      <w:szCs w:val="18"/>
      <w:lang w:val="pt-PT"/>
    </w:rPr>
  </w:style>
  <w:style w:type="paragraph" w:customStyle="1" w:styleId="Estilo23">
    <w:name w:val="Estilo23"/>
    <w:basedOn w:val="Estilo10"/>
    <w:rsid w:val="00D84521"/>
    <w:pPr>
      <w:ind w:left="0" w:firstLine="0"/>
    </w:pPr>
    <w:rPr>
      <w:rFonts w:ascii="Arial Narrow" w:hAnsi="Arial Narrow" w:cs="Times New Roman"/>
      <w:sz w:val="4"/>
    </w:rPr>
  </w:style>
  <w:style w:type="paragraph" w:customStyle="1" w:styleId="Estilo10">
    <w:name w:val="Estilo10"/>
    <w:basedOn w:val="Estilo8"/>
    <w:link w:val="Estilo10Char"/>
    <w:qFormat/>
    <w:rsid w:val="00D84521"/>
  </w:style>
  <w:style w:type="paragraph" w:customStyle="1" w:styleId="Estilo24">
    <w:name w:val="Estilo24"/>
    <w:basedOn w:val="Normal"/>
    <w:rsid w:val="00D84521"/>
    <w:pPr>
      <w:widowControl w:val="0"/>
      <w:autoSpaceDE w:val="0"/>
      <w:autoSpaceDN w:val="0"/>
      <w:adjustRightInd w:val="0"/>
      <w:ind w:left="284" w:hanging="284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25">
    <w:name w:val="Estilo25"/>
    <w:basedOn w:val="Normal"/>
    <w:rsid w:val="00D84521"/>
    <w:pPr>
      <w:widowControl w:val="0"/>
      <w:autoSpaceDE w:val="0"/>
      <w:autoSpaceDN w:val="0"/>
      <w:adjustRightInd w:val="0"/>
      <w:ind w:left="709" w:hanging="318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167">
    <w:name w:val="Estilo167"/>
    <w:basedOn w:val="Estilo2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270" w:right="300" w:firstLine="180"/>
    </w:pPr>
    <w:rPr>
      <w:spacing w:val="-10"/>
    </w:rPr>
  </w:style>
  <w:style w:type="paragraph" w:customStyle="1" w:styleId="Estilo168">
    <w:name w:val="Estilo168"/>
    <w:basedOn w:val="Estilo100"/>
    <w:rsid w:val="00F812EB"/>
  </w:style>
  <w:style w:type="paragraph" w:customStyle="1" w:styleId="Estilo100">
    <w:name w:val="Estilo100"/>
    <w:basedOn w:val="Normal"/>
    <w:link w:val="Estilo100Char"/>
    <w:rsid w:val="00D84521"/>
    <w:pPr>
      <w:tabs>
        <w:tab w:val="left" w:pos="720"/>
        <w:tab w:val="left" w:pos="2590"/>
        <w:tab w:val="left" w:pos="2940"/>
      </w:tabs>
      <w:ind w:left="350" w:hanging="350"/>
      <w:jc w:val="both"/>
    </w:pPr>
    <w:rPr>
      <w:rFonts w:ascii="Arial" w:hAnsi="Arial" w:cs="Arial"/>
      <w:sz w:val="18"/>
      <w:szCs w:val="18"/>
    </w:rPr>
  </w:style>
  <w:style w:type="paragraph" w:customStyle="1" w:styleId="Estilo169">
    <w:name w:val="Estilo169"/>
    <w:basedOn w:val="Estilo125"/>
    <w:rsid w:val="00F812EB"/>
  </w:style>
  <w:style w:type="paragraph" w:customStyle="1" w:styleId="Estilo37">
    <w:name w:val="Estilo37"/>
    <w:basedOn w:val="Estilo111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ind w:hanging="270"/>
    </w:pPr>
    <w:rPr>
      <w:b/>
      <w:bCs w:val="0"/>
      <w:iCs/>
      <w:spacing w:val="-8"/>
      <w:sz w:val="20"/>
      <w:szCs w:val="20"/>
    </w:rPr>
  </w:style>
  <w:style w:type="paragraph" w:customStyle="1" w:styleId="Estilo111">
    <w:name w:val="Estilo111"/>
    <w:basedOn w:val="Estilo103"/>
    <w:rsid w:val="00F812EB"/>
  </w:style>
  <w:style w:type="paragraph" w:customStyle="1" w:styleId="Estilo103">
    <w:name w:val="Estilo103"/>
    <w:basedOn w:val="Estilo2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270" w:right="300" w:firstLine="180"/>
    </w:pPr>
  </w:style>
  <w:style w:type="paragraph" w:customStyle="1" w:styleId="Estilo39">
    <w:name w:val="Estilo39"/>
    <w:basedOn w:val="Estilo111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ind w:left="0" w:firstLine="360"/>
    </w:pPr>
    <w:rPr>
      <w:bCs w:val="0"/>
      <w:iCs/>
      <w:spacing w:val="-8"/>
      <w:sz w:val="20"/>
      <w:szCs w:val="20"/>
    </w:rPr>
  </w:style>
  <w:style w:type="paragraph" w:customStyle="1" w:styleId="Estilo40">
    <w:name w:val="Estilo40"/>
    <w:basedOn w:val="Estilo4"/>
    <w:rsid w:val="00F812EB"/>
    <w:pPr>
      <w:ind w:left="280" w:hanging="280"/>
    </w:pPr>
    <w:rPr>
      <w:bCs/>
      <w:iCs w:val="0"/>
      <w:sz w:val="20"/>
      <w:szCs w:val="20"/>
    </w:rPr>
  </w:style>
  <w:style w:type="paragraph" w:customStyle="1" w:styleId="Estilo144">
    <w:name w:val="Estilo144"/>
    <w:basedOn w:val="Estilo143"/>
    <w:rsid w:val="00F812EB"/>
    <w:pPr>
      <w:tabs>
        <w:tab w:val="left" w:pos="960"/>
        <w:tab w:val="left" w:pos="1320"/>
        <w:tab w:val="left" w:pos="2160"/>
        <w:tab w:val="left" w:pos="2520"/>
        <w:tab w:val="left" w:pos="3120"/>
        <w:tab w:val="left" w:pos="3480"/>
        <w:tab w:val="left" w:pos="4200"/>
        <w:tab w:val="left" w:pos="4560"/>
      </w:tabs>
    </w:pPr>
    <w:rPr>
      <w:lang w:val="pt-PT"/>
    </w:rPr>
  </w:style>
  <w:style w:type="paragraph" w:customStyle="1" w:styleId="Estilo145">
    <w:name w:val="Estilo145"/>
    <w:basedOn w:val="Estilo143"/>
    <w:rsid w:val="00F812EB"/>
    <w:pPr>
      <w:tabs>
        <w:tab w:val="left" w:pos="2400"/>
        <w:tab w:val="left" w:pos="2760"/>
      </w:tabs>
    </w:pPr>
    <w:rPr>
      <w:sz w:val="10"/>
    </w:rPr>
  </w:style>
  <w:style w:type="paragraph" w:customStyle="1" w:styleId="Estilo146">
    <w:name w:val="Estilo146"/>
    <w:basedOn w:val="Estilo145"/>
    <w:rsid w:val="00F812EB"/>
    <w:rPr>
      <w:szCs w:val="20"/>
    </w:rPr>
  </w:style>
  <w:style w:type="paragraph" w:customStyle="1" w:styleId="Estilo57">
    <w:name w:val="Estilo57"/>
    <w:basedOn w:val="Texto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</w:pPr>
    <w:rPr>
      <w:szCs w:val="20"/>
    </w:rPr>
  </w:style>
  <w:style w:type="paragraph" w:customStyle="1" w:styleId="Estilo58">
    <w:name w:val="Estilo58"/>
    <w:basedOn w:val="Estilo54"/>
    <w:rsid w:val="00F812EB"/>
    <w:pPr>
      <w:tabs>
        <w:tab w:val="clear" w:pos="360"/>
        <w:tab w:val="left" w:pos="1890"/>
        <w:tab w:val="left" w:pos="2160"/>
        <w:tab w:val="left" w:pos="3690"/>
        <w:tab w:val="left" w:pos="3960"/>
      </w:tabs>
      <w:ind w:left="270" w:hanging="270"/>
    </w:pPr>
    <w:rPr>
      <w:lang w:val="pt-PT"/>
    </w:rPr>
  </w:style>
  <w:style w:type="paragraph" w:styleId="Rodap">
    <w:name w:val="footer"/>
    <w:basedOn w:val="Normal"/>
    <w:link w:val="RodapChar"/>
    <w:uiPriority w:val="99"/>
    <w:rsid w:val="00E06380"/>
    <w:pPr>
      <w:tabs>
        <w:tab w:val="center" w:pos="4252"/>
        <w:tab w:val="right" w:pos="8504"/>
      </w:tabs>
    </w:pPr>
  </w:style>
  <w:style w:type="character" w:styleId="Hyperlink">
    <w:name w:val="Hyperlink"/>
    <w:basedOn w:val="Fontepargpadro"/>
    <w:uiPriority w:val="99"/>
    <w:rsid w:val="00E06380"/>
    <w:rPr>
      <w:color w:val="0000FF"/>
      <w:u w:val="single"/>
    </w:rPr>
  </w:style>
  <w:style w:type="paragraph" w:styleId="Corpodetexto2">
    <w:name w:val="Body Text 2"/>
    <w:basedOn w:val="Normal"/>
    <w:link w:val="Corpodetexto2Char"/>
    <w:rsid w:val="00C05977"/>
    <w:pPr>
      <w:jc w:val="both"/>
    </w:pPr>
    <w:rPr>
      <w:rFonts w:ascii="Arial" w:hAnsi="Arial" w:cs="Arial"/>
      <w:sz w:val="18"/>
    </w:rPr>
  </w:style>
  <w:style w:type="table" w:styleId="Tabelacomgrade">
    <w:name w:val="Table Grid"/>
    <w:basedOn w:val="Tabelanormal"/>
    <w:uiPriority w:val="39"/>
    <w:rsid w:val="00C0597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Nmerodepgina">
    <w:name w:val="page number"/>
    <w:basedOn w:val="Fontepargpadro"/>
    <w:rsid w:val="00C05977"/>
  </w:style>
  <w:style w:type="paragraph" w:customStyle="1" w:styleId="t1">
    <w:name w:val="t1"/>
    <w:basedOn w:val="Normal"/>
    <w:rsid w:val="00C05977"/>
    <w:pPr>
      <w:widowControl w:val="0"/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t2">
    <w:name w:val="t2"/>
    <w:basedOn w:val="Normal"/>
    <w:rsid w:val="00C05977"/>
    <w:pPr>
      <w:widowControl w:val="0"/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p5">
    <w:name w:val="p5"/>
    <w:basedOn w:val="Normal"/>
    <w:rsid w:val="00C05977"/>
    <w:pPr>
      <w:widowControl w:val="0"/>
      <w:tabs>
        <w:tab w:val="left" w:pos="606"/>
      </w:tabs>
      <w:autoSpaceDE w:val="0"/>
      <w:autoSpaceDN w:val="0"/>
      <w:adjustRightInd w:val="0"/>
      <w:spacing w:line="289" w:lineRule="atLeast"/>
      <w:ind w:firstLine="606"/>
    </w:pPr>
    <w:rPr>
      <w:lang w:val="en-US"/>
    </w:rPr>
  </w:style>
  <w:style w:type="paragraph" w:customStyle="1" w:styleId="p1">
    <w:name w:val="p1"/>
    <w:basedOn w:val="Normal"/>
    <w:rsid w:val="00C05977"/>
    <w:pPr>
      <w:widowControl w:val="0"/>
      <w:tabs>
        <w:tab w:val="left" w:pos="204"/>
      </w:tabs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p2">
    <w:name w:val="p2"/>
    <w:basedOn w:val="Normal"/>
    <w:rsid w:val="00C05977"/>
    <w:pPr>
      <w:widowControl w:val="0"/>
      <w:tabs>
        <w:tab w:val="left" w:pos="583"/>
      </w:tabs>
      <w:autoSpaceDE w:val="0"/>
      <w:autoSpaceDN w:val="0"/>
      <w:adjustRightInd w:val="0"/>
      <w:spacing w:line="340" w:lineRule="atLeast"/>
      <w:ind w:firstLine="583"/>
    </w:pPr>
    <w:rPr>
      <w:lang w:val="en-US"/>
    </w:rPr>
  </w:style>
  <w:style w:type="paragraph" w:customStyle="1" w:styleId="p3">
    <w:name w:val="p3"/>
    <w:basedOn w:val="Normal"/>
    <w:uiPriority w:val="99"/>
    <w:rsid w:val="00C05977"/>
    <w:pPr>
      <w:widowControl w:val="0"/>
      <w:tabs>
        <w:tab w:val="left" w:pos="583"/>
      </w:tabs>
      <w:autoSpaceDE w:val="0"/>
      <w:autoSpaceDN w:val="0"/>
      <w:adjustRightInd w:val="0"/>
      <w:spacing w:line="340" w:lineRule="atLeast"/>
      <w:ind w:left="857" w:hanging="583"/>
    </w:pPr>
    <w:rPr>
      <w:lang w:val="en-US"/>
    </w:rPr>
  </w:style>
  <w:style w:type="paragraph" w:customStyle="1" w:styleId="p13">
    <w:name w:val="p13"/>
    <w:basedOn w:val="Normal"/>
    <w:rsid w:val="00C05977"/>
    <w:pPr>
      <w:widowControl w:val="0"/>
      <w:tabs>
        <w:tab w:val="left" w:pos="2585"/>
      </w:tabs>
      <w:autoSpaceDE w:val="0"/>
      <w:autoSpaceDN w:val="0"/>
      <w:adjustRightInd w:val="0"/>
      <w:spacing w:line="374" w:lineRule="atLeast"/>
      <w:ind w:left="1145" w:hanging="2585"/>
    </w:pPr>
    <w:rPr>
      <w:lang w:val="en-US"/>
    </w:rPr>
  </w:style>
  <w:style w:type="paragraph" w:customStyle="1" w:styleId="p6">
    <w:name w:val="p6"/>
    <w:basedOn w:val="Normal"/>
    <w:rsid w:val="00C05977"/>
    <w:pPr>
      <w:widowControl w:val="0"/>
      <w:autoSpaceDE w:val="0"/>
      <w:autoSpaceDN w:val="0"/>
      <w:adjustRightInd w:val="0"/>
      <w:spacing w:line="240" w:lineRule="atLeast"/>
      <w:ind w:left="896"/>
    </w:pPr>
    <w:rPr>
      <w:lang w:val="en-US"/>
    </w:rPr>
  </w:style>
  <w:style w:type="paragraph" w:customStyle="1" w:styleId="p7">
    <w:name w:val="p7"/>
    <w:basedOn w:val="Normal"/>
    <w:rsid w:val="00C05977"/>
    <w:pPr>
      <w:widowControl w:val="0"/>
      <w:tabs>
        <w:tab w:val="left" w:pos="578"/>
      </w:tabs>
      <w:autoSpaceDE w:val="0"/>
      <w:autoSpaceDN w:val="0"/>
      <w:adjustRightInd w:val="0"/>
      <w:spacing w:line="300" w:lineRule="atLeast"/>
      <w:ind w:left="862" w:hanging="578"/>
    </w:pPr>
    <w:rPr>
      <w:lang w:val="en-US"/>
    </w:rPr>
  </w:style>
  <w:style w:type="paragraph" w:customStyle="1" w:styleId="p9">
    <w:name w:val="p9"/>
    <w:basedOn w:val="Normal"/>
    <w:rsid w:val="00C05977"/>
    <w:pPr>
      <w:widowControl w:val="0"/>
      <w:autoSpaceDE w:val="0"/>
      <w:autoSpaceDN w:val="0"/>
      <w:adjustRightInd w:val="0"/>
      <w:spacing w:line="249" w:lineRule="atLeast"/>
      <w:ind w:firstLine="294"/>
    </w:pPr>
    <w:rPr>
      <w:lang w:val="en-US"/>
    </w:rPr>
  </w:style>
  <w:style w:type="paragraph" w:customStyle="1" w:styleId="p11">
    <w:name w:val="p11"/>
    <w:basedOn w:val="Normal"/>
    <w:rsid w:val="00C05977"/>
    <w:pPr>
      <w:widowControl w:val="0"/>
      <w:tabs>
        <w:tab w:val="left" w:pos="204"/>
      </w:tabs>
      <w:autoSpaceDE w:val="0"/>
      <w:autoSpaceDN w:val="0"/>
      <w:adjustRightInd w:val="0"/>
      <w:spacing w:line="294" w:lineRule="atLeast"/>
      <w:jc w:val="both"/>
    </w:pPr>
    <w:rPr>
      <w:lang w:val="en-US"/>
    </w:rPr>
  </w:style>
  <w:style w:type="paragraph" w:customStyle="1" w:styleId="p12">
    <w:name w:val="p12"/>
    <w:basedOn w:val="Normal"/>
    <w:rsid w:val="00C05977"/>
    <w:pPr>
      <w:widowControl w:val="0"/>
      <w:tabs>
        <w:tab w:val="left" w:pos="204"/>
      </w:tabs>
      <w:autoSpaceDE w:val="0"/>
      <w:autoSpaceDN w:val="0"/>
      <w:adjustRightInd w:val="0"/>
      <w:spacing w:line="240" w:lineRule="atLeast"/>
      <w:jc w:val="both"/>
    </w:pPr>
    <w:rPr>
      <w:lang w:val="en-US"/>
    </w:rPr>
  </w:style>
  <w:style w:type="paragraph" w:customStyle="1" w:styleId="t3">
    <w:name w:val="t3"/>
    <w:basedOn w:val="Normal"/>
    <w:rsid w:val="00C05977"/>
    <w:pPr>
      <w:widowControl w:val="0"/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p4">
    <w:name w:val="p4"/>
    <w:basedOn w:val="Normal"/>
    <w:rsid w:val="00C05977"/>
    <w:pPr>
      <w:widowControl w:val="0"/>
      <w:tabs>
        <w:tab w:val="left" w:pos="1145"/>
      </w:tabs>
      <w:autoSpaceDE w:val="0"/>
      <w:autoSpaceDN w:val="0"/>
      <w:adjustRightInd w:val="0"/>
      <w:spacing w:line="240" w:lineRule="atLeast"/>
      <w:ind w:left="295"/>
    </w:pPr>
    <w:rPr>
      <w:lang w:val="en-US"/>
    </w:rPr>
  </w:style>
  <w:style w:type="paragraph" w:customStyle="1" w:styleId="t4">
    <w:name w:val="t4"/>
    <w:basedOn w:val="Normal"/>
    <w:rsid w:val="00C05977"/>
    <w:pPr>
      <w:widowControl w:val="0"/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p8">
    <w:name w:val="p8"/>
    <w:basedOn w:val="Normal"/>
    <w:rsid w:val="00C05977"/>
    <w:pPr>
      <w:widowControl w:val="0"/>
      <w:tabs>
        <w:tab w:val="left" w:pos="187"/>
      </w:tabs>
      <w:autoSpaceDE w:val="0"/>
      <w:autoSpaceDN w:val="0"/>
      <w:adjustRightInd w:val="0"/>
      <w:spacing w:line="249" w:lineRule="atLeast"/>
      <w:ind w:left="1253" w:hanging="187"/>
    </w:pPr>
    <w:rPr>
      <w:lang w:val="en-US"/>
    </w:rPr>
  </w:style>
  <w:style w:type="paragraph" w:customStyle="1" w:styleId="p10">
    <w:name w:val="p10"/>
    <w:basedOn w:val="Normal"/>
    <w:rsid w:val="00C05977"/>
    <w:pPr>
      <w:widowControl w:val="0"/>
      <w:tabs>
        <w:tab w:val="left" w:pos="289"/>
        <w:tab w:val="left" w:pos="561"/>
        <w:tab w:val="left" w:pos="958"/>
      </w:tabs>
      <w:autoSpaceDE w:val="0"/>
      <w:autoSpaceDN w:val="0"/>
      <w:adjustRightInd w:val="0"/>
      <w:spacing w:line="255" w:lineRule="atLeast"/>
      <w:ind w:left="289" w:firstLine="272"/>
    </w:pPr>
    <w:rPr>
      <w:lang w:val="en-US"/>
    </w:rPr>
  </w:style>
  <w:style w:type="paragraph" w:styleId="Recuodecorpodetexto2">
    <w:name w:val="Body Text Indent 2"/>
    <w:basedOn w:val="Normal"/>
    <w:rsid w:val="009900C1"/>
    <w:pPr>
      <w:spacing w:before="57"/>
      <w:ind w:left="360"/>
      <w:jc w:val="both"/>
    </w:pPr>
    <w:rPr>
      <w:rFonts w:ascii="Tahoma" w:hAnsi="Tahoma"/>
      <w:sz w:val="22"/>
    </w:rPr>
  </w:style>
  <w:style w:type="paragraph" w:styleId="Corpodetexto3">
    <w:name w:val="Body Text 3"/>
    <w:basedOn w:val="Normal"/>
    <w:rsid w:val="009900C1"/>
    <w:pPr>
      <w:pBdr>
        <w:bottom w:val="thickThinSmallGap" w:sz="24" w:space="1" w:color="auto"/>
      </w:pBdr>
      <w:jc w:val="both"/>
    </w:pPr>
    <w:rPr>
      <w:rFonts w:ascii="Tahoma" w:hAnsi="Tahoma"/>
      <w:b/>
      <w:bCs/>
      <w:sz w:val="32"/>
    </w:rPr>
  </w:style>
  <w:style w:type="paragraph" w:styleId="Recuodecorpodetexto3">
    <w:name w:val="Body Text Indent 3"/>
    <w:basedOn w:val="Normal"/>
    <w:rsid w:val="009900C1"/>
    <w:pPr>
      <w:ind w:left="480"/>
      <w:jc w:val="both"/>
    </w:pPr>
    <w:rPr>
      <w:rFonts w:ascii="Tahoma" w:hAnsi="Tahoma"/>
      <w:sz w:val="22"/>
    </w:rPr>
  </w:style>
  <w:style w:type="paragraph" w:styleId="Textoembloco">
    <w:name w:val="Block Text"/>
    <w:basedOn w:val="Normal"/>
    <w:rsid w:val="009900C1"/>
    <w:pPr>
      <w:shd w:val="clear" w:color="auto" w:fill="808080"/>
      <w:ind w:left="360" w:right="562"/>
      <w:jc w:val="both"/>
    </w:pPr>
    <w:rPr>
      <w:rFonts w:ascii="Tahoma" w:hAnsi="Tahoma"/>
      <w:b/>
      <w:bCs/>
      <w:sz w:val="22"/>
      <w:szCs w:val="22"/>
    </w:rPr>
  </w:style>
  <w:style w:type="paragraph" w:customStyle="1" w:styleId="EXERCICIOCADERNO">
    <w:name w:val="EXERCICIO CADERNO"/>
    <w:basedOn w:val="Normal"/>
    <w:next w:val="Normal"/>
    <w:rsid w:val="00F812EB"/>
    <w:pPr>
      <w:pBdr>
        <w:bottom w:val="single" w:sz="18" w:space="1" w:color="auto"/>
      </w:pBdr>
      <w:ind w:right="794"/>
      <w:jc w:val="both"/>
    </w:pPr>
    <w:rPr>
      <w:rFonts w:cs="Arial"/>
      <w:b/>
      <w:iCs/>
      <w:sz w:val="32"/>
      <w:szCs w:val="32"/>
    </w:rPr>
  </w:style>
  <w:style w:type="paragraph" w:customStyle="1" w:styleId="EXNOTCADERNO">
    <w:name w:val="EXNOT CADERNO"/>
    <w:basedOn w:val="Normal"/>
    <w:rsid w:val="00F812EB"/>
    <w:pPr>
      <w:ind w:right="794"/>
      <w:jc w:val="both"/>
    </w:pPr>
    <w:rPr>
      <w:rFonts w:cs="Arial"/>
      <w:b/>
      <w:iCs/>
      <w:color w:val="008000"/>
    </w:rPr>
  </w:style>
  <w:style w:type="paragraph" w:customStyle="1" w:styleId="SUBTITULOCADERNO">
    <w:name w:val="SUBTITULO CADERNO"/>
    <w:basedOn w:val="Normal"/>
    <w:next w:val="Normal"/>
    <w:rsid w:val="00F812EB"/>
    <w:pPr>
      <w:shd w:val="clear" w:color="auto" w:fill="B3B3B3"/>
    </w:pPr>
    <w:rPr>
      <w:rFonts w:cs="Arial"/>
      <w:b/>
      <w:iCs/>
      <w:color w:val="003300"/>
      <w:sz w:val="32"/>
      <w:szCs w:val="32"/>
    </w:rPr>
  </w:style>
  <w:style w:type="paragraph" w:customStyle="1" w:styleId="TEXTOCADERNO">
    <w:name w:val="TEXTO CADERNO"/>
    <w:basedOn w:val="Normal"/>
    <w:rsid w:val="00F812EB"/>
    <w:pPr>
      <w:ind w:firstLine="708"/>
      <w:jc w:val="both"/>
    </w:pPr>
    <w:rPr>
      <w:rFonts w:cs="Arial"/>
      <w:iCs/>
      <w:sz w:val="20"/>
      <w:szCs w:val="20"/>
    </w:rPr>
  </w:style>
  <w:style w:type="paragraph" w:customStyle="1" w:styleId="TPICOCADERNO">
    <w:name w:val="TÓPICO CADERNO"/>
    <w:basedOn w:val="Normal"/>
    <w:next w:val="TEXTOCADERNO"/>
    <w:rsid w:val="00F812EB"/>
    <w:pPr>
      <w:ind w:firstLine="708"/>
      <w:jc w:val="both"/>
    </w:pPr>
    <w:rPr>
      <w:rFonts w:cs="Arial"/>
      <w:b/>
      <w:iCs/>
      <w:color w:val="008000"/>
      <w:sz w:val="26"/>
      <w:szCs w:val="26"/>
    </w:rPr>
  </w:style>
  <w:style w:type="paragraph" w:customStyle="1" w:styleId="Estilo41">
    <w:name w:val="Estilo41"/>
    <w:basedOn w:val="Enunciado"/>
    <w:link w:val="Estilo41Char"/>
    <w:rsid w:val="00F812EB"/>
    <w:rPr>
      <w:lang w:val="pt-BR"/>
    </w:rPr>
  </w:style>
  <w:style w:type="paragraph" w:customStyle="1" w:styleId="Estilo42">
    <w:name w:val="Estilo42"/>
    <w:basedOn w:val="Alternativas"/>
    <w:rsid w:val="00F812EB"/>
  </w:style>
  <w:style w:type="paragraph" w:customStyle="1" w:styleId="Estilo60">
    <w:name w:val="Estilo60"/>
    <w:basedOn w:val="Normal"/>
    <w:rsid w:val="00D84521"/>
    <w:pPr>
      <w:jc w:val="both"/>
    </w:pPr>
    <w:rPr>
      <w:rFonts w:ascii="Arial" w:hAnsi="Arial" w:cs="Tahoma"/>
      <w:iCs/>
      <w:sz w:val="10"/>
      <w:szCs w:val="20"/>
      <w:lang w:val="pt-PT"/>
    </w:rPr>
  </w:style>
  <w:style w:type="paragraph" w:customStyle="1" w:styleId="Estilo1">
    <w:name w:val="Estilo1"/>
    <w:basedOn w:val="Normal"/>
    <w:link w:val="Estilo1Char"/>
    <w:qFormat/>
    <w:rsid w:val="00F812EB"/>
    <w:rPr>
      <w:rFonts w:ascii="Tahoma" w:hAnsi="Tahoma"/>
      <w:sz w:val="8"/>
    </w:rPr>
  </w:style>
  <w:style w:type="paragraph" w:customStyle="1" w:styleId="c3">
    <w:name w:val="c3"/>
    <w:basedOn w:val="Normal"/>
    <w:rsid w:val="00A83446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paragraph" w:customStyle="1" w:styleId="c1">
    <w:name w:val="c1"/>
    <w:basedOn w:val="Normal"/>
    <w:rsid w:val="008B77FF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paragraph" w:customStyle="1" w:styleId="c8">
    <w:name w:val="c8"/>
    <w:basedOn w:val="Normal"/>
    <w:rsid w:val="008B77FF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paragraph" w:customStyle="1" w:styleId="Perguntas2000">
    <w:name w:val="Perguntas_2000"/>
    <w:basedOn w:val="Normal"/>
    <w:rsid w:val="00207BBE"/>
    <w:pPr>
      <w:ind w:left="284" w:hanging="284"/>
      <w:jc w:val="both"/>
    </w:pPr>
    <w:rPr>
      <w:rFonts w:ascii="Tahoma" w:hAnsi="Tahoma" w:cs="Tahoma"/>
      <w:sz w:val="20"/>
      <w:lang w:val="pt-PT"/>
    </w:rPr>
  </w:style>
  <w:style w:type="paragraph" w:customStyle="1" w:styleId="Tpicos2000">
    <w:name w:val="Tópicos_2000"/>
    <w:basedOn w:val="Perguntas2000"/>
    <w:rsid w:val="00C719B0"/>
    <w:pPr>
      <w:ind w:left="340" w:hanging="340"/>
      <w:jc w:val="left"/>
    </w:pPr>
    <w:rPr>
      <w:b/>
      <w:bCs/>
      <w:sz w:val="22"/>
    </w:rPr>
  </w:style>
  <w:style w:type="paragraph" w:customStyle="1" w:styleId="Citaes2000">
    <w:name w:val="Citações_2000"/>
    <w:basedOn w:val="Normal"/>
    <w:rsid w:val="00F812EB"/>
    <w:pPr>
      <w:ind w:left="374" w:right="484" w:firstLine="424"/>
      <w:jc w:val="both"/>
    </w:pPr>
    <w:rPr>
      <w:rFonts w:ascii="Arial" w:hAnsi="Arial"/>
      <w:sz w:val="19"/>
      <w:lang w:val="pt-PT"/>
    </w:rPr>
  </w:style>
  <w:style w:type="paragraph" w:customStyle="1" w:styleId="Textos2000">
    <w:name w:val="Textos_2000"/>
    <w:basedOn w:val="Normal"/>
    <w:rsid w:val="00C719B0"/>
    <w:pPr>
      <w:ind w:firstLine="561"/>
      <w:jc w:val="both"/>
    </w:pPr>
    <w:rPr>
      <w:rFonts w:ascii="Tahoma" w:hAnsi="Tahoma" w:cs="Tahoma"/>
      <w:sz w:val="20"/>
      <w:lang w:val="pt-PT"/>
    </w:rPr>
  </w:style>
  <w:style w:type="paragraph" w:customStyle="1" w:styleId="Realizaes">
    <w:name w:val="Realizações"/>
    <w:basedOn w:val="Normal"/>
    <w:rsid w:val="00F163B1"/>
    <w:pPr>
      <w:numPr>
        <w:numId w:val="1"/>
      </w:numPr>
    </w:pPr>
  </w:style>
  <w:style w:type="character" w:styleId="Refdecomentrio">
    <w:name w:val="annotation reference"/>
    <w:basedOn w:val="Fontepargpadro"/>
    <w:semiHidden/>
    <w:rsid w:val="00196782"/>
    <w:rPr>
      <w:sz w:val="16"/>
      <w:szCs w:val="16"/>
    </w:rPr>
  </w:style>
  <w:style w:type="paragraph" w:styleId="Assuntodocomentrio">
    <w:name w:val="annotation subject"/>
    <w:basedOn w:val="Textodecomentrio"/>
    <w:next w:val="Textodecomentrio"/>
    <w:semiHidden/>
    <w:rsid w:val="00196782"/>
    <w:rPr>
      <w:b/>
      <w:bCs/>
    </w:rPr>
  </w:style>
  <w:style w:type="paragraph" w:styleId="Textodebalo">
    <w:name w:val="Balloon Text"/>
    <w:basedOn w:val="Normal"/>
    <w:link w:val="TextodebaloChar"/>
    <w:uiPriority w:val="99"/>
    <w:semiHidden/>
    <w:rsid w:val="00196782"/>
    <w:rPr>
      <w:rFonts w:ascii="Tahoma" w:hAnsi="Tahoma" w:cs="Tahoma"/>
      <w:sz w:val="16"/>
      <w:szCs w:val="16"/>
    </w:rPr>
  </w:style>
  <w:style w:type="character" w:styleId="Forte">
    <w:name w:val="Strong"/>
    <w:basedOn w:val="Fontepargpadro"/>
    <w:uiPriority w:val="22"/>
    <w:qFormat/>
    <w:rsid w:val="00271C64"/>
    <w:rPr>
      <w:b/>
      <w:bCs/>
    </w:rPr>
  </w:style>
  <w:style w:type="paragraph" w:customStyle="1" w:styleId="Estilo12">
    <w:name w:val="Estilo12"/>
    <w:basedOn w:val="Normal"/>
    <w:link w:val="Estilo12Char"/>
    <w:qFormat/>
    <w:rsid w:val="00D84521"/>
    <w:pPr>
      <w:widowControl w:val="0"/>
      <w:autoSpaceDE w:val="0"/>
      <w:autoSpaceDN w:val="0"/>
      <w:adjustRightInd w:val="0"/>
      <w:ind w:firstLine="391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104">
    <w:name w:val="Estilo104"/>
    <w:basedOn w:val="Normal"/>
    <w:rsid w:val="00F812EB"/>
    <w:pPr>
      <w:spacing w:after="120"/>
      <w:ind w:left="360" w:hanging="360"/>
      <w:jc w:val="both"/>
    </w:pPr>
    <w:rPr>
      <w:rFonts w:ascii="Verdana" w:hAnsi="Verdana"/>
      <w:sz w:val="20"/>
      <w:szCs w:val="20"/>
    </w:rPr>
  </w:style>
  <w:style w:type="paragraph" w:customStyle="1" w:styleId="Estilo105">
    <w:name w:val="Estilo105"/>
    <w:basedOn w:val="Normal"/>
    <w:rsid w:val="00F812EB"/>
    <w:pPr>
      <w:tabs>
        <w:tab w:val="left" w:pos="270"/>
        <w:tab w:val="left" w:pos="3510"/>
        <w:tab w:val="left" w:pos="3870"/>
        <w:tab w:val="left" w:pos="5400"/>
        <w:tab w:val="left" w:pos="5670"/>
        <w:tab w:val="left" w:pos="7740"/>
        <w:tab w:val="left" w:pos="8049"/>
        <w:tab w:val="left" w:pos="9450"/>
        <w:tab w:val="left" w:pos="9810"/>
      </w:tabs>
      <w:spacing w:after="120"/>
      <w:jc w:val="both"/>
    </w:pPr>
    <w:rPr>
      <w:rFonts w:ascii="Verdana" w:hAnsi="Verdana"/>
      <w:sz w:val="20"/>
      <w:szCs w:val="20"/>
    </w:rPr>
  </w:style>
  <w:style w:type="paragraph" w:customStyle="1" w:styleId="Estilo106">
    <w:name w:val="Estilo106"/>
    <w:basedOn w:val="Estilo105"/>
    <w:rsid w:val="00F812EB"/>
    <w:pPr>
      <w:ind w:left="360" w:hanging="360"/>
    </w:pPr>
    <w:rPr>
      <w:lang w:val="pt-PT"/>
    </w:rPr>
  </w:style>
  <w:style w:type="paragraph" w:customStyle="1" w:styleId="Estilo107">
    <w:name w:val="Estilo107"/>
    <w:basedOn w:val="Normal"/>
    <w:rsid w:val="00F812EB"/>
    <w:pPr>
      <w:widowControl w:val="0"/>
      <w:tabs>
        <w:tab w:val="left" w:pos="1451"/>
      </w:tabs>
      <w:autoSpaceDE w:val="0"/>
      <w:autoSpaceDN w:val="0"/>
      <w:adjustRightInd w:val="0"/>
      <w:jc w:val="both"/>
    </w:pPr>
    <w:rPr>
      <w:rFonts w:cs="Arial"/>
      <w:i/>
      <w:iCs/>
      <w:spacing w:val="-8"/>
      <w:sz w:val="8"/>
      <w:lang w:val="pt-PT"/>
    </w:rPr>
  </w:style>
  <w:style w:type="paragraph" w:customStyle="1" w:styleId="Estilo108">
    <w:name w:val="Estilo108"/>
    <w:basedOn w:val="Normal"/>
    <w:rsid w:val="00F812EB"/>
    <w:pPr>
      <w:ind w:left="360" w:hanging="360"/>
      <w:jc w:val="both"/>
    </w:pPr>
    <w:rPr>
      <w:rFonts w:cs="Arial"/>
      <w:spacing w:val="-10"/>
    </w:rPr>
  </w:style>
  <w:style w:type="paragraph" w:customStyle="1" w:styleId="Estilo109">
    <w:name w:val="Estilo109"/>
    <w:basedOn w:val="Estilo104"/>
    <w:rsid w:val="00F812EB"/>
    <w:pPr>
      <w:tabs>
        <w:tab w:val="left" w:pos="360"/>
      </w:tabs>
      <w:ind w:firstLine="0"/>
    </w:pPr>
    <w:rPr>
      <w:spacing w:val="-10"/>
      <w:sz w:val="18"/>
      <w:szCs w:val="18"/>
    </w:rPr>
  </w:style>
  <w:style w:type="paragraph" w:customStyle="1" w:styleId="Estilo110">
    <w:name w:val="Estilo110"/>
    <w:basedOn w:val="Normal"/>
    <w:rsid w:val="00F812EB"/>
    <w:pPr>
      <w:tabs>
        <w:tab w:val="left" w:pos="360"/>
      </w:tabs>
      <w:autoSpaceDE w:val="0"/>
      <w:autoSpaceDN w:val="0"/>
      <w:adjustRightInd w:val="0"/>
      <w:jc w:val="both"/>
    </w:pPr>
    <w:rPr>
      <w:rFonts w:cs="Arial"/>
      <w:spacing w:val="-12"/>
      <w:sz w:val="6"/>
    </w:rPr>
  </w:style>
  <w:style w:type="paragraph" w:customStyle="1" w:styleId="Estilo113">
    <w:name w:val="Estilo113"/>
    <w:basedOn w:val="Estilo101"/>
    <w:link w:val="Estilo113Char"/>
    <w:rsid w:val="00F812EB"/>
  </w:style>
  <w:style w:type="paragraph" w:customStyle="1" w:styleId="Estilo114">
    <w:name w:val="Estilo114"/>
    <w:basedOn w:val="Estilo102"/>
    <w:rsid w:val="00F812EB"/>
  </w:style>
  <w:style w:type="paragraph" w:customStyle="1" w:styleId="Estilo115">
    <w:name w:val="Estilo115"/>
    <w:basedOn w:val="Estilo100"/>
    <w:rsid w:val="00F812EB"/>
  </w:style>
  <w:style w:type="paragraph" w:customStyle="1" w:styleId="Estilo116">
    <w:name w:val="Estilo116"/>
    <w:basedOn w:val="Normal"/>
    <w:rsid w:val="00F812EB"/>
    <w:pPr>
      <w:ind w:firstLine="425"/>
      <w:jc w:val="both"/>
    </w:pPr>
    <w:rPr>
      <w:rFonts w:cs="Arial"/>
      <w:bCs/>
      <w:iCs/>
      <w:spacing w:val="-6"/>
      <w:sz w:val="8"/>
    </w:rPr>
  </w:style>
  <w:style w:type="paragraph" w:customStyle="1" w:styleId="Estilo117">
    <w:name w:val="Estilo117"/>
    <w:basedOn w:val="Normal"/>
    <w:rsid w:val="00F812EB"/>
    <w:pPr>
      <w:ind w:left="350" w:hanging="350"/>
      <w:jc w:val="both"/>
    </w:pPr>
    <w:rPr>
      <w:rFonts w:cs="Arial"/>
      <w:bCs/>
      <w:iCs/>
      <w:spacing w:val="-6"/>
    </w:rPr>
  </w:style>
  <w:style w:type="paragraph" w:customStyle="1" w:styleId="Estilo118">
    <w:name w:val="Estilo118"/>
    <w:basedOn w:val="Normal"/>
    <w:rsid w:val="00F812EB"/>
    <w:pPr>
      <w:widowControl w:val="0"/>
      <w:autoSpaceDE w:val="0"/>
      <w:autoSpaceDN w:val="0"/>
      <w:adjustRightInd w:val="0"/>
      <w:ind w:left="360" w:hanging="360"/>
      <w:jc w:val="both"/>
    </w:pPr>
    <w:rPr>
      <w:rFonts w:cs="Arial"/>
      <w:b/>
    </w:rPr>
  </w:style>
  <w:style w:type="paragraph" w:customStyle="1" w:styleId="Estilo119">
    <w:name w:val="Estilo119"/>
    <w:basedOn w:val="Normal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szCs w:val="20"/>
    </w:rPr>
  </w:style>
  <w:style w:type="paragraph" w:customStyle="1" w:styleId="Estilo120">
    <w:name w:val="Estilo120"/>
    <w:basedOn w:val="Estilo60"/>
    <w:rsid w:val="00F812EB"/>
    <w:pPr>
      <w:ind w:firstLine="205"/>
    </w:pPr>
  </w:style>
  <w:style w:type="paragraph" w:customStyle="1" w:styleId="Estilo121">
    <w:name w:val="Estilo121"/>
    <w:basedOn w:val="Normal"/>
    <w:rsid w:val="00F812EB"/>
    <w:pPr>
      <w:widowControl w:val="0"/>
      <w:autoSpaceDE w:val="0"/>
      <w:autoSpaceDN w:val="0"/>
      <w:adjustRightInd w:val="0"/>
      <w:ind w:left="360" w:hanging="360"/>
      <w:jc w:val="both"/>
    </w:pPr>
    <w:rPr>
      <w:rFonts w:ascii="Sylfaen" w:hAnsi="Sylfaen" w:cs="Arial"/>
    </w:rPr>
  </w:style>
  <w:style w:type="paragraph" w:customStyle="1" w:styleId="Estilo122">
    <w:name w:val="Estilo122"/>
    <w:basedOn w:val="Estilo60"/>
    <w:rsid w:val="00F812EB"/>
    <w:rPr>
      <w:sz w:val="12"/>
    </w:rPr>
  </w:style>
  <w:style w:type="paragraph" w:customStyle="1" w:styleId="Estilo130">
    <w:name w:val="Estilo130"/>
    <w:basedOn w:val="Texto"/>
    <w:rsid w:val="00D84521"/>
    <w:pPr>
      <w:pBdr>
        <w:top w:val="dotDash" w:sz="18" w:space="1" w:color="auto"/>
        <w:bottom w:val="dotDash" w:sz="18" w:space="1" w:color="auto"/>
      </w:pBdr>
      <w:shd w:val="clear" w:color="auto" w:fill="D9D9D9"/>
      <w:ind w:firstLine="0"/>
      <w:jc w:val="center"/>
    </w:pPr>
    <w:rPr>
      <w:b/>
      <w:snapToGrid/>
      <w:color w:val="000000"/>
      <w:spacing w:val="-6"/>
      <w:kern w:val="32"/>
      <w:sz w:val="24"/>
      <w:szCs w:val="24"/>
      <w:lang w:val="pt-BR"/>
    </w:rPr>
  </w:style>
  <w:style w:type="paragraph" w:customStyle="1" w:styleId="Estilo131">
    <w:name w:val="Estilo131"/>
    <w:basedOn w:val="Normal"/>
    <w:rsid w:val="00F812EB"/>
    <w:pPr>
      <w:ind w:firstLine="1122"/>
      <w:jc w:val="both"/>
    </w:pPr>
    <w:rPr>
      <w:sz w:val="19"/>
      <w:szCs w:val="19"/>
    </w:rPr>
  </w:style>
  <w:style w:type="paragraph" w:customStyle="1" w:styleId="Estilo147">
    <w:name w:val="Estilo147"/>
    <w:basedOn w:val="Estilo131"/>
    <w:link w:val="Estilo147Char"/>
    <w:rsid w:val="00F812EB"/>
    <w:pPr>
      <w:ind w:left="1496" w:hanging="374"/>
    </w:pPr>
  </w:style>
  <w:style w:type="paragraph" w:customStyle="1" w:styleId="Estilo148">
    <w:name w:val="Estilo148"/>
    <w:basedOn w:val="Estilo147"/>
    <w:rsid w:val="00F812EB"/>
    <w:pPr>
      <w:ind w:left="1683" w:hanging="561"/>
    </w:pPr>
  </w:style>
  <w:style w:type="paragraph" w:customStyle="1" w:styleId="Estilo149">
    <w:name w:val="Estilo149"/>
    <w:basedOn w:val="Normal"/>
    <w:rsid w:val="00F812EB"/>
    <w:rPr>
      <w:spacing w:val="-8"/>
      <w:sz w:val="8"/>
    </w:rPr>
  </w:style>
  <w:style w:type="paragraph" w:customStyle="1" w:styleId="Estilo153">
    <w:name w:val="Estilo153"/>
    <w:basedOn w:val="Estilo63"/>
    <w:rsid w:val="00F812EB"/>
    <w:pPr>
      <w:autoSpaceDE/>
      <w:autoSpaceDN/>
      <w:adjustRightInd/>
      <w:ind w:left="0" w:firstLine="0"/>
      <w:jc w:val="both"/>
    </w:pPr>
    <w:rPr>
      <w:rFonts w:ascii="Arial" w:hAnsi="Arial" w:cs="Tahoma"/>
      <w:iCs/>
      <w:sz w:val="10"/>
      <w:szCs w:val="20"/>
    </w:rPr>
  </w:style>
  <w:style w:type="paragraph" w:customStyle="1" w:styleId="Estilo154">
    <w:name w:val="Estilo154"/>
    <w:basedOn w:val="Texto"/>
    <w:rsid w:val="00F812EB"/>
    <w:pPr>
      <w:shd w:val="clear" w:color="auto" w:fill="C0C0C0"/>
      <w:ind w:firstLine="0"/>
      <w:jc w:val="center"/>
    </w:pPr>
    <w:rPr>
      <w:b/>
      <w:snapToGrid/>
      <w:color w:val="000000"/>
      <w:spacing w:val="-6"/>
      <w:kern w:val="32"/>
      <w:sz w:val="24"/>
      <w:szCs w:val="24"/>
      <w:lang w:val="pt-BR"/>
    </w:rPr>
  </w:style>
  <w:style w:type="paragraph" w:customStyle="1" w:styleId="Estilo191">
    <w:name w:val="Estilo191"/>
    <w:basedOn w:val="Normal"/>
    <w:rsid w:val="00F812EB"/>
    <w:pPr>
      <w:jc w:val="both"/>
    </w:pPr>
    <w:rPr>
      <w:rFonts w:cs="Tahoma"/>
      <w:iCs/>
      <w:sz w:val="10"/>
      <w:szCs w:val="20"/>
    </w:rPr>
  </w:style>
  <w:style w:type="paragraph" w:customStyle="1" w:styleId="Estilo192">
    <w:name w:val="Estilo192"/>
    <w:basedOn w:val="Normal"/>
    <w:rsid w:val="00F812EB"/>
    <w:pPr>
      <w:jc w:val="both"/>
    </w:pPr>
    <w:rPr>
      <w:rFonts w:cs="Tahoma"/>
      <w:iCs/>
      <w:sz w:val="10"/>
      <w:szCs w:val="20"/>
    </w:rPr>
  </w:style>
  <w:style w:type="paragraph" w:customStyle="1" w:styleId="Estilo193">
    <w:name w:val="Estilo193"/>
    <w:basedOn w:val="Normal"/>
    <w:rsid w:val="00F812EB"/>
    <w:pPr>
      <w:shd w:val="clear" w:color="auto" w:fill="C0C0C0"/>
      <w:jc w:val="center"/>
    </w:pPr>
    <w:rPr>
      <w:rFonts w:cs="Arial"/>
      <w:b/>
      <w:spacing w:val="-6"/>
      <w:kern w:val="32"/>
    </w:rPr>
  </w:style>
  <w:style w:type="paragraph" w:customStyle="1" w:styleId="Estilo194">
    <w:name w:val="Estilo194"/>
    <w:basedOn w:val="Normal"/>
    <w:rsid w:val="00F812EB"/>
    <w:pPr>
      <w:autoSpaceDE w:val="0"/>
      <w:autoSpaceDN w:val="0"/>
      <w:adjustRightInd w:val="0"/>
      <w:jc w:val="both"/>
    </w:pPr>
    <w:rPr>
      <w:rFonts w:cs="Tahoma"/>
      <w:b/>
      <w:iCs/>
      <w:spacing w:val="-14"/>
      <w:sz w:val="22"/>
      <w:szCs w:val="22"/>
    </w:rPr>
  </w:style>
  <w:style w:type="paragraph" w:customStyle="1" w:styleId="Estilo195">
    <w:name w:val="Estilo195"/>
    <w:basedOn w:val="Normal"/>
    <w:rsid w:val="00F812EB"/>
    <w:pPr>
      <w:autoSpaceDE w:val="0"/>
      <w:autoSpaceDN w:val="0"/>
      <w:adjustRightInd w:val="0"/>
      <w:ind w:left="280" w:hanging="280"/>
      <w:jc w:val="both"/>
    </w:pPr>
    <w:rPr>
      <w:rFonts w:cs="Arial"/>
      <w:b/>
      <w:spacing w:val="-8"/>
    </w:rPr>
  </w:style>
  <w:style w:type="paragraph" w:customStyle="1" w:styleId="Estilo196">
    <w:name w:val="Estilo196"/>
    <w:basedOn w:val="Normal"/>
    <w:rsid w:val="00F812EB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197">
    <w:name w:val="Estilo197"/>
    <w:basedOn w:val="Normal"/>
    <w:rsid w:val="00F812EB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  <w:jc w:val="both"/>
    </w:pPr>
    <w:rPr>
      <w:rFonts w:cs="Arial"/>
      <w:b/>
      <w:bCs/>
      <w:i/>
      <w:spacing w:val="-8"/>
      <w:position w:val="6"/>
    </w:rPr>
  </w:style>
  <w:style w:type="paragraph" w:customStyle="1" w:styleId="Estilo198">
    <w:name w:val="Estilo198"/>
    <w:basedOn w:val="Normal"/>
    <w:rsid w:val="00F812EB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199">
    <w:name w:val="Estilo199"/>
    <w:basedOn w:val="Normal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autoSpaceDE w:val="0"/>
      <w:autoSpaceDN w:val="0"/>
      <w:adjustRightInd w:val="0"/>
      <w:ind w:left="210" w:right="113"/>
      <w:jc w:val="both"/>
    </w:pPr>
    <w:rPr>
      <w:rFonts w:cs="Arial"/>
      <w:spacing w:val="-8"/>
    </w:rPr>
  </w:style>
  <w:style w:type="paragraph" w:customStyle="1" w:styleId="Estilo200">
    <w:name w:val="Estilo200"/>
    <w:basedOn w:val="Normal"/>
    <w:rsid w:val="00F812EB"/>
    <w:pPr>
      <w:autoSpaceDE w:val="0"/>
      <w:autoSpaceDN w:val="0"/>
      <w:adjustRightInd w:val="0"/>
      <w:ind w:left="560" w:hanging="280"/>
      <w:jc w:val="both"/>
    </w:pPr>
    <w:rPr>
      <w:rFonts w:cs="Arial"/>
      <w:spacing w:val="-8"/>
    </w:rPr>
  </w:style>
  <w:style w:type="paragraph" w:customStyle="1" w:styleId="Estilo201">
    <w:name w:val="Estilo201"/>
    <w:basedOn w:val="Normal"/>
    <w:rsid w:val="00F812EB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202">
    <w:name w:val="Estilo202"/>
    <w:basedOn w:val="Normal"/>
    <w:rsid w:val="00F812EB"/>
    <w:pPr>
      <w:autoSpaceDE w:val="0"/>
      <w:autoSpaceDN w:val="0"/>
      <w:adjustRightInd w:val="0"/>
      <w:ind w:left="560" w:hanging="560"/>
      <w:jc w:val="both"/>
    </w:pPr>
    <w:rPr>
      <w:rFonts w:cs="Arial"/>
      <w:b/>
      <w:spacing w:val="-8"/>
    </w:rPr>
  </w:style>
  <w:style w:type="paragraph" w:customStyle="1" w:styleId="Estilo203">
    <w:name w:val="Estilo203"/>
    <w:basedOn w:val="Normal"/>
    <w:rsid w:val="00F812EB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  <w:jc w:val="both"/>
    </w:pPr>
    <w:rPr>
      <w:rFonts w:cs="Arial"/>
      <w:bCs/>
      <w:i/>
      <w:spacing w:val="-8"/>
    </w:rPr>
  </w:style>
  <w:style w:type="paragraph" w:customStyle="1" w:styleId="Estilo204">
    <w:name w:val="Estilo204"/>
    <w:basedOn w:val="Estilo202"/>
    <w:rsid w:val="00F812EB"/>
    <w:pPr>
      <w:ind w:left="420" w:hanging="420"/>
    </w:pPr>
    <w:rPr>
      <w:b w:val="0"/>
      <w:bCs/>
    </w:rPr>
  </w:style>
  <w:style w:type="paragraph" w:customStyle="1" w:styleId="Estilo242">
    <w:name w:val="Estilo242"/>
    <w:basedOn w:val="Ttulo1"/>
    <w:rsid w:val="00F812EB"/>
    <w:pPr>
      <w:spacing w:before="0" w:after="0"/>
      <w:jc w:val="both"/>
    </w:pPr>
    <w:rPr>
      <w:b w:val="0"/>
      <w:kern w:val="0"/>
      <w:sz w:val="18"/>
      <w:szCs w:val="22"/>
    </w:rPr>
  </w:style>
  <w:style w:type="paragraph" w:customStyle="1" w:styleId="Estilo243">
    <w:name w:val="Estilo243"/>
    <w:basedOn w:val="Normal"/>
    <w:rsid w:val="00F812EB"/>
    <w:pPr>
      <w:jc w:val="both"/>
    </w:pPr>
    <w:rPr>
      <w:rFonts w:cs="Tahoma"/>
      <w:iCs/>
      <w:sz w:val="10"/>
      <w:szCs w:val="20"/>
    </w:rPr>
  </w:style>
  <w:style w:type="paragraph" w:customStyle="1" w:styleId="Estilo244">
    <w:name w:val="Estilo244"/>
    <w:basedOn w:val="Ttulo1"/>
    <w:rsid w:val="00F812EB"/>
    <w:pPr>
      <w:tabs>
        <w:tab w:val="left" w:pos="350"/>
      </w:tabs>
      <w:spacing w:before="0" w:after="0"/>
      <w:jc w:val="both"/>
    </w:pPr>
    <w:rPr>
      <w:b w:val="0"/>
      <w:kern w:val="0"/>
      <w:sz w:val="18"/>
      <w:szCs w:val="22"/>
    </w:rPr>
  </w:style>
  <w:style w:type="paragraph" w:customStyle="1" w:styleId="Estilo245">
    <w:name w:val="Estilo245"/>
    <w:basedOn w:val="Normal"/>
    <w:link w:val="Estilo245Char"/>
    <w:rsid w:val="00F812EB"/>
    <w:pPr>
      <w:ind w:left="350" w:hanging="350"/>
      <w:jc w:val="both"/>
    </w:pPr>
    <w:rPr>
      <w:rFonts w:cs="Arial"/>
      <w:iCs/>
      <w:sz w:val="22"/>
      <w:szCs w:val="22"/>
    </w:rPr>
  </w:style>
  <w:style w:type="paragraph" w:customStyle="1" w:styleId="Estilo246">
    <w:name w:val="Estilo246"/>
    <w:basedOn w:val="Estilo245"/>
    <w:link w:val="Estilo246Char"/>
    <w:rsid w:val="00F812EB"/>
    <w:pPr>
      <w:tabs>
        <w:tab w:val="left" w:pos="420"/>
      </w:tabs>
      <w:ind w:left="0" w:firstLine="0"/>
    </w:pPr>
  </w:style>
  <w:style w:type="paragraph" w:customStyle="1" w:styleId="Estilo247">
    <w:name w:val="Estilo247"/>
    <w:basedOn w:val="Normal"/>
    <w:rsid w:val="00F812EB"/>
    <w:pPr>
      <w:shd w:val="clear" w:color="auto" w:fill="C0C0C0"/>
      <w:jc w:val="center"/>
    </w:pPr>
    <w:rPr>
      <w:rFonts w:cs="Arial"/>
      <w:b/>
      <w:spacing w:val="-6"/>
      <w:kern w:val="32"/>
    </w:rPr>
  </w:style>
  <w:style w:type="paragraph" w:customStyle="1" w:styleId="Estilo248">
    <w:name w:val="Estilo248"/>
    <w:basedOn w:val="Estilo245"/>
    <w:rsid w:val="00F812EB"/>
    <w:pPr>
      <w:tabs>
        <w:tab w:val="left" w:pos="980"/>
        <w:tab w:val="left" w:pos="1260"/>
        <w:tab w:val="left" w:pos="2170"/>
        <w:tab w:val="left" w:pos="2520"/>
        <w:tab w:val="left" w:pos="3080"/>
        <w:tab w:val="left" w:pos="3430"/>
        <w:tab w:val="left" w:pos="4060"/>
        <w:tab w:val="left" w:pos="4340"/>
      </w:tabs>
    </w:pPr>
  </w:style>
  <w:style w:type="paragraph" w:customStyle="1" w:styleId="Estilo249">
    <w:name w:val="Estilo249"/>
    <w:basedOn w:val="Estilo246"/>
    <w:link w:val="Estilo249Char"/>
    <w:rsid w:val="00F812EB"/>
    <w:rPr>
      <w:sz w:val="18"/>
      <w:szCs w:val="18"/>
    </w:rPr>
  </w:style>
  <w:style w:type="paragraph" w:customStyle="1" w:styleId="Estilo250">
    <w:name w:val="Estilo250"/>
    <w:basedOn w:val="Normal"/>
    <w:rsid w:val="00F812EB"/>
    <w:pPr>
      <w:ind w:left="350" w:hanging="350"/>
      <w:jc w:val="both"/>
    </w:pPr>
    <w:rPr>
      <w:rFonts w:cs="Arial"/>
      <w:b/>
      <w:iCs/>
    </w:rPr>
  </w:style>
  <w:style w:type="paragraph" w:customStyle="1" w:styleId="Estilo251">
    <w:name w:val="Estilo251"/>
    <w:basedOn w:val="Normal"/>
    <w:link w:val="Estilo251Char"/>
    <w:rsid w:val="00F812EB"/>
    <w:pPr>
      <w:ind w:left="350" w:hanging="350"/>
      <w:jc w:val="both"/>
    </w:pPr>
    <w:rPr>
      <w:rFonts w:cs="Arial"/>
      <w:iCs/>
      <w:spacing w:val="-8"/>
    </w:rPr>
  </w:style>
  <w:style w:type="paragraph" w:customStyle="1" w:styleId="Estilo252">
    <w:name w:val="Estilo252"/>
    <w:basedOn w:val="Estilo245"/>
    <w:link w:val="Estilo252Char"/>
    <w:rsid w:val="00F812EB"/>
    <w:pPr>
      <w:tabs>
        <w:tab w:val="left" w:pos="980"/>
        <w:tab w:val="left" w:pos="1260"/>
        <w:tab w:val="left" w:pos="2170"/>
        <w:tab w:val="left" w:pos="2520"/>
        <w:tab w:val="left" w:pos="3080"/>
        <w:tab w:val="left" w:pos="3430"/>
        <w:tab w:val="left" w:pos="4060"/>
        <w:tab w:val="left" w:pos="4340"/>
      </w:tabs>
    </w:pPr>
    <w:rPr>
      <w:sz w:val="18"/>
      <w:szCs w:val="18"/>
    </w:rPr>
  </w:style>
  <w:style w:type="paragraph" w:customStyle="1" w:styleId="Estilo253">
    <w:name w:val="Estilo253"/>
    <w:basedOn w:val="Normal"/>
    <w:rsid w:val="00F812EB"/>
    <w:pPr>
      <w:ind w:left="280" w:right="323"/>
      <w:jc w:val="both"/>
    </w:pPr>
    <w:rPr>
      <w:rFonts w:cs="Arial"/>
    </w:rPr>
  </w:style>
  <w:style w:type="paragraph" w:customStyle="1" w:styleId="Estilo254">
    <w:name w:val="Estilo254"/>
    <w:basedOn w:val="Normal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280" w:right="323"/>
      <w:jc w:val="both"/>
    </w:pPr>
    <w:rPr>
      <w:rFonts w:cs="Arial"/>
    </w:rPr>
  </w:style>
  <w:style w:type="paragraph" w:customStyle="1" w:styleId="Estilo262">
    <w:name w:val="Estilo262"/>
    <w:basedOn w:val="Normal"/>
    <w:rsid w:val="00F812EB"/>
    <w:pPr>
      <w:jc w:val="both"/>
    </w:pPr>
    <w:rPr>
      <w:rFonts w:cs="Tahoma"/>
      <w:iCs/>
      <w:sz w:val="10"/>
      <w:szCs w:val="20"/>
    </w:rPr>
  </w:style>
  <w:style w:type="paragraph" w:customStyle="1" w:styleId="Estilo263">
    <w:name w:val="Estilo263"/>
    <w:basedOn w:val="Estilo243"/>
    <w:link w:val="Estilo263Char"/>
    <w:rsid w:val="00F812EB"/>
  </w:style>
  <w:style w:type="paragraph" w:customStyle="1" w:styleId="Estilo264">
    <w:name w:val="Estilo264"/>
    <w:basedOn w:val="Estilo245"/>
    <w:link w:val="Estilo264Char"/>
    <w:rsid w:val="00F812EB"/>
    <w:rPr>
      <w:b/>
    </w:rPr>
  </w:style>
  <w:style w:type="paragraph" w:customStyle="1" w:styleId="Estilo265">
    <w:name w:val="Estilo265"/>
    <w:basedOn w:val="Estilo246"/>
    <w:link w:val="Estilo265Char"/>
    <w:rsid w:val="00F812EB"/>
  </w:style>
  <w:style w:type="paragraph" w:customStyle="1" w:styleId="Estilo266">
    <w:name w:val="Estilo266"/>
    <w:basedOn w:val="Estilo245"/>
    <w:rsid w:val="00F812EB"/>
  </w:style>
  <w:style w:type="paragraph" w:customStyle="1" w:styleId="Estilo267">
    <w:name w:val="Estilo267"/>
    <w:basedOn w:val="Estilo249"/>
    <w:link w:val="Estilo267Char"/>
    <w:rsid w:val="00F812EB"/>
    <w:pPr>
      <w:tabs>
        <w:tab w:val="clear" w:pos="420"/>
      </w:tabs>
      <w:ind w:firstLine="280"/>
    </w:pPr>
    <w:rPr>
      <w:lang w:val="es-ES_tradnl"/>
    </w:rPr>
  </w:style>
  <w:style w:type="paragraph" w:customStyle="1" w:styleId="Estilo268">
    <w:name w:val="Estilo268"/>
    <w:basedOn w:val="Normal"/>
    <w:rsid w:val="00F812EB"/>
    <w:pPr>
      <w:jc w:val="both"/>
    </w:pPr>
    <w:rPr>
      <w:rFonts w:cs="Tahoma"/>
      <w:iCs/>
      <w:sz w:val="10"/>
      <w:szCs w:val="20"/>
    </w:rPr>
  </w:style>
  <w:style w:type="paragraph" w:customStyle="1" w:styleId="Estilo269">
    <w:name w:val="Estilo269"/>
    <w:basedOn w:val="Estilo249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tabs>
        <w:tab w:val="clear" w:pos="420"/>
      </w:tabs>
      <w:ind w:left="420" w:right="183"/>
    </w:pPr>
    <w:rPr>
      <w:lang w:val="en-US"/>
    </w:rPr>
  </w:style>
  <w:style w:type="paragraph" w:customStyle="1" w:styleId="Estilo270">
    <w:name w:val="Estilo270"/>
    <w:basedOn w:val="Estilo245"/>
    <w:rsid w:val="00F812EB"/>
    <w:rPr>
      <w:b/>
    </w:rPr>
  </w:style>
  <w:style w:type="paragraph" w:customStyle="1" w:styleId="Estilo271">
    <w:name w:val="Estilo271"/>
    <w:basedOn w:val="Estilo246"/>
    <w:rsid w:val="00F812EB"/>
  </w:style>
  <w:style w:type="paragraph" w:customStyle="1" w:styleId="Estilo272">
    <w:name w:val="Estilo272"/>
    <w:basedOn w:val="Estilo247"/>
    <w:rsid w:val="00F812EB"/>
  </w:style>
  <w:style w:type="paragraph" w:customStyle="1" w:styleId="Estilo273">
    <w:name w:val="Estilo273"/>
    <w:basedOn w:val="Estilo245"/>
    <w:rsid w:val="00F812EB"/>
  </w:style>
  <w:style w:type="paragraph" w:customStyle="1" w:styleId="Estilo274">
    <w:name w:val="Estilo274"/>
    <w:basedOn w:val="Estilo251"/>
    <w:rsid w:val="00F812EB"/>
  </w:style>
  <w:style w:type="paragraph" w:customStyle="1" w:styleId="Estilo275">
    <w:name w:val="Estilo275"/>
    <w:basedOn w:val="Estilo249"/>
    <w:rsid w:val="00F812EB"/>
    <w:pPr>
      <w:jc w:val="center"/>
    </w:pPr>
    <w:rPr>
      <w:b/>
      <w:i/>
    </w:rPr>
  </w:style>
  <w:style w:type="paragraph" w:customStyle="1" w:styleId="Estilo276">
    <w:name w:val="Estilo276"/>
    <w:basedOn w:val="Normal"/>
    <w:rsid w:val="00F812EB"/>
    <w:pPr>
      <w:autoSpaceDE w:val="0"/>
      <w:autoSpaceDN w:val="0"/>
      <w:adjustRightInd w:val="0"/>
      <w:ind w:left="420" w:hanging="420"/>
      <w:jc w:val="both"/>
    </w:pPr>
    <w:rPr>
      <w:rFonts w:cs="Arial"/>
      <w:b/>
      <w:bCs/>
      <w:spacing w:val="-8"/>
    </w:rPr>
  </w:style>
  <w:style w:type="paragraph" w:customStyle="1" w:styleId="Estilo277">
    <w:name w:val="Estilo277"/>
    <w:basedOn w:val="Normal"/>
    <w:link w:val="Estilo277Char"/>
    <w:rsid w:val="00F812EB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278">
    <w:name w:val="Estilo278"/>
    <w:basedOn w:val="Normal"/>
    <w:rsid w:val="00F812EB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279">
    <w:name w:val="Estilo279"/>
    <w:basedOn w:val="Estilo263"/>
    <w:rsid w:val="00F812EB"/>
  </w:style>
  <w:style w:type="paragraph" w:customStyle="1" w:styleId="Estilo280">
    <w:name w:val="Estilo280"/>
    <w:basedOn w:val="Normal"/>
    <w:rsid w:val="00F812EB"/>
    <w:pPr>
      <w:jc w:val="both"/>
    </w:pPr>
    <w:rPr>
      <w:rFonts w:cs="Tahoma"/>
      <w:iCs/>
      <w:sz w:val="10"/>
      <w:szCs w:val="20"/>
    </w:rPr>
  </w:style>
  <w:style w:type="paragraph" w:customStyle="1" w:styleId="Estilo281">
    <w:name w:val="Estilo281"/>
    <w:basedOn w:val="Normal"/>
    <w:rsid w:val="00F812EB"/>
    <w:pPr>
      <w:tabs>
        <w:tab w:val="left" w:pos="350"/>
      </w:tabs>
      <w:autoSpaceDE w:val="0"/>
      <w:autoSpaceDN w:val="0"/>
      <w:adjustRightInd w:val="0"/>
      <w:jc w:val="both"/>
    </w:pPr>
    <w:rPr>
      <w:rFonts w:cs="Arial"/>
      <w:bCs/>
      <w:spacing w:val="-8"/>
    </w:rPr>
  </w:style>
  <w:style w:type="paragraph" w:customStyle="1" w:styleId="Estilo282">
    <w:name w:val="Estilo282"/>
    <w:basedOn w:val="Normal"/>
    <w:rsid w:val="00F812EB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  <w:jc w:val="center"/>
    </w:pPr>
    <w:rPr>
      <w:rFonts w:cs="Arial"/>
      <w:b/>
      <w:bCs/>
      <w:spacing w:val="-8"/>
    </w:rPr>
  </w:style>
  <w:style w:type="paragraph" w:customStyle="1" w:styleId="Estilo283">
    <w:name w:val="Estilo283"/>
    <w:basedOn w:val="Estilo277"/>
    <w:link w:val="Estilo283Char"/>
    <w:rsid w:val="00F812EB"/>
    <w:pPr>
      <w:ind w:left="560"/>
    </w:pPr>
  </w:style>
  <w:style w:type="paragraph" w:customStyle="1" w:styleId="Estilo284">
    <w:name w:val="Estilo284"/>
    <w:basedOn w:val="Normal"/>
    <w:rsid w:val="00F812EB"/>
    <w:pPr>
      <w:shd w:val="clear" w:color="auto" w:fill="C0C0C0"/>
      <w:jc w:val="center"/>
    </w:pPr>
    <w:rPr>
      <w:rFonts w:cs="Arial"/>
      <w:b/>
      <w:spacing w:val="-6"/>
      <w:kern w:val="32"/>
    </w:rPr>
  </w:style>
  <w:style w:type="paragraph" w:customStyle="1" w:styleId="Estilo285">
    <w:name w:val="Estilo285"/>
    <w:basedOn w:val="Estilo262"/>
    <w:rsid w:val="00F812EB"/>
  </w:style>
  <w:style w:type="paragraph" w:customStyle="1" w:styleId="Estilo286">
    <w:name w:val="Estilo286"/>
    <w:basedOn w:val="Normal"/>
    <w:rsid w:val="00F812EB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287">
    <w:name w:val="Estilo287"/>
    <w:basedOn w:val="Normal"/>
    <w:rsid w:val="00F812EB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288">
    <w:name w:val="Estilo288"/>
    <w:basedOn w:val="Normal"/>
    <w:rsid w:val="00F812EB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</w:pPr>
    <w:rPr>
      <w:rFonts w:cs="Arial"/>
      <w:b/>
      <w:bCs/>
      <w:spacing w:val="-8"/>
    </w:rPr>
  </w:style>
  <w:style w:type="paragraph" w:customStyle="1" w:styleId="Estilo289">
    <w:name w:val="Estilo289"/>
    <w:basedOn w:val="Normal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autoSpaceDE w:val="0"/>
      <w:autoSpaceDN w:val="0"/>
      <w:adjustRightInd w:val="0"/>
      <w:ind w:left="210" w:right="113"/>
      <w:jc w:val="both"/>
    </w:pPr>
    <w:rPr>
      <w:rFonts w:cs="Arial"/>
      <w:spacing w:val="-10"/>
    </w:rPr>
  </w:style>
  <w:style w:type="paragraph" w:customStyle="1" w:styleId="Estilo290">
    <w:name w:val="Estilo290"/>
    <w:basedOn w:val="Estilo283"/>
    <w:rsid w:val="00F812EB"/>
  </w:style>
  <w:style w:type="paragraph" w:customStyle="1" w:styleId="Estilo291">
    <w:name w:val="Estilo291"/>
    <w:basedOn w:val="Estilo287"/>
    <w:rsid w:val="00F812EB"/>
    <w:rPr>
      <w:sz w:val="10"/>
    </w:rPr>
  </w:style>
  <w:style w:type="paragraph" w:customStyle="1" w:styleId="vtbitem">
    <w:name w:val="vtbitem"/>
    <w:basedOn w:val="Corpodetexto"/>
    <w:rsid w:val="00B25334"/>
    <w:pPr>
      <w:numPr>
        <w:numId w:val="2"/>
      </w:numPr>
      <w:spacing w:after="0"/>
      <w:jc w:val="both"/>
    </w:pPr>
    <w:rPr>
      <w:rFonts w:ascii="Book Antiqua" w:hAnsi="Book Antiqua"/>
      <w:sz w:val="20"/>
      <w:szCs w:val="20"/>
    </w:rPr>
  </w:style>
  <w:style w:type="paragraph" w:customStyle="1" w:styleId="vtbquest">
    <w:name w:val="vtbquest"/>
    <w:basedOn w:val="Normal"/>
    <w:rsid w:val="00B25334"/>
    <w:pPr>
      <w:spacing w:after="60"/>
      <w:ind w:left="312" w:right="62" w:hanging="312"/>
      <w:jc w:val="both"/>
    </w:pPr>
    <w:rPr>
      <w:rFonts w:ascii="Book Antiqua" w:hAnsi="Book Antiqua"/>
      <w:sz w:val="20"/>
      <w:szCs w:val="20"/>
    </w:rPr>
  </w:style>
  <w:style w:type="table" w:styleId="Tabelaemlista5">
    <w:name w:val="Table List 5"/>
    <w:basedOn w:val="Tabelanormal"/>
    <w:rsid w:val="00936122"/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Estilo150">
    <w:name w:val="Estilo150"/>
    <w:basedOn w:val="Alternativas"/>
    <w:rsid w:val="00AC3481"/>
    <w:rPr>
      <w:sz w:val="10"/>
      <w:lang w:val="pt-PT"/>
    </w:rPr>
  </w:style>
  <w:style w:type="paragraph" w:customStyle="1" w:styleId="Estilo151">
    <w:name w:val="Estilo151"/>
    <w:basedOn w:val="Corpodetexto"/>
    <w:rsid w:val="00D84521"/>
    <w:pPr>
      <w:spacing w:after="0"/>
      <w:ind w:left="770" w:hanging="360"/>
      <w:jc w:val="both"/>
    </w:pPr>
    <w:rPr>
      <w:rFonts w:ascii="Arial" w:hAnsi="Arial" w:cs="Arial"/>
      <w:sz w:val="20"/>
      <w:szCs w:val="20"/>
    </w:rPr>
  </w:style>
  <w:style w:type="paragraph" w:customStyle="1" w:styleId="Estilo152">
    <w:name w:val="Estilo152"/>
    <w:basedOn w:val="Normal"/>
    <w:link w:val="Estilo152Char"/>
    <w:rsid w:val="00463E8E"/>
    <w:rPr>
      <w:rFonts w:cs="Arial"/>
      <w:lang w:val="en-US"/>
    </w:rPr>
  </w:style>
  <w:style w:type="paragraph" w:customStyle="1" w:styleId="Central2000">
    <w:name w:val="Central_2000"/>
    <w:basedOn w:val="Normal"/>
    <w:rsid w:val="00884C0E"/>
    <w:pPr>
      <w:ind w:left="284" w:hanging="284"/>
      <w:jc w:val="center"/>
    </w:pPr>
    <w:rPr>
      <w:rFonts w:ascii="Tahoma" w:hAnsi="Tahoma" w:cs="Tahoma"/>
      <w:b/>
      <w:bCs/>
      <w:caps/>
      <w:sz w:val="30"/>
      <w:lang w:val="pt-PT"/>
    </w:rPr>
  </w:style>
  <w:style w:type="paragraph" w:customStyle="1" w:styleId="Estilo161">
    <w:name w:val="Estilo161"/>
    <w:basedOn w:val="Normal"/>
    <w:rsid w:val="00D84521"/>
    <w:pPr>
      <w:ind w:firstLine="560"/>
    </w:pPr>
    <w:rPr>
      <w:rFonts w:ascii="Arial" w:hAnsi="Arial"/>
      <w:color w:val="000000"/>
      <w:sz w:val="18"/>
      <w:szCs w:val="18"/>
    </w:rPr>
  </w:style>
  <w:style w:type="paragraph" w:customStyle="1" w:styleId="Estilo162">
    <w:name w:val="Estilo162"/>
    <w:basedOn w:val="Normal"/>
    <w:rsid w:val="00D84521"/>
    <w:pPr>
      <w:ind w:left="350" w:hanging="350"/>
      <w:jc w:val="both"/>
    </w:pPr>
    <w:rPr>
      <w:rFonts w:ascii="Arial" w:hAnsi="Arial"/>
      <w:color w:val="000000"/>
      <w:sz w:val="18"/>
      <w:szCs w:val="18"/>
    </w:rPr>
  </w:style>
  <w:style w:type="paragraph" w:customStyle="1" w:styleId="Estilo163">
    <w:name w:val="Estilo163"/>
    <w:basedOn w:val="Estilo162"/>
    <w:link w:val="Estilo163Char"/>
    <w:rsid w:val="00D84521"/>
    <w:pPr>
      <w:ind w:left="700"/>
    </w:pPr>
  </w:style>
  <w:style w:type="paragraph" w:customStyle="1" w:styleId="Estilo178">
    <w:name w:val="Estilo178"/>
    <w:basedOn w:val="Normal"/>
    <w:link w:val="Estilo178Char"/>
    <w:rsid w:val="00D84521"/>
    <w:pPr>
      <w:ind w:left="709" w:hanging="284"/>
      <w:jc w:val="both"/>
    </w:pPr>
    <w:rPr>
      <w:rFonts w:ascii="Arial" w:hAnsi="Arial" w:cs="Tahoma"/>
      <w:color w:val="000000"/>
      <w:spacing w:val="-6"/>
      <w:sz w:val="18"/>
      <w:szCs w:val="18"/>
    </w:rPr>
  </w:style>
  <w:style w:type="paragraph" w:customStyle="1" w:styleId="Estilo179">
    <w:name w:val="Estilo179"/>
    <w:basedOn w:val="Normal"/>
    <w:rsid w:val="00D84521"/>
    <w:pPr>
      <w:ind w:firstLine="709"/>
      <w:jc w:val="both"/>
    </w:pPr>
    <w:rPr>
      <w:rFonts w:ascii="Arial" w:hAnsi="Arial" w:cs="Tahoma"/>
      <w:iCs/>
      <w:color w:val="000000"/>
      <w:spacing w:val="-6"/>
      <w:sz w:val="18"/>
      <w:szCs w:val="18"/>
    </w:rPr>
  </w:style>
  <w:style w:type="paragraph" w:customStyle="1" w:styleId="Estilo180">
    <w:name w:val="Estilo180"/>
    <w:basedOn w:val="Normal"/>
    <w:link w:val="Estilo180Char"/>
    <w:rsid w:val="00D84521"/>
    <w:pPr>
      <w:ind w:left="425" w:hanging="425"/>
      <w:jc w:val="both"/>
    </w:pPr>
    <w:rPr>
      <w:rFonts w:ascii="Arial" w:hAnsi="Arial" w:cs="Tahoma"/>
      <w:iCs/>
      <w:color w:val="000000"/>
      <w:spacing w:val="-6"/>
      <w:sz w:val="18"/>
      <w:szCs w:val="18"/>
      <w:lang w:val="es-ES"/>
    </w:rPr>
  </w:style>
  <w:style w:type="paragraph" w:customStyle="1" w:styleId="Estilo181">
    <w:name w:val="Estilo181"/>
    <w:basedOn w:val="Normal"/>
    <w:rsid w:val="00D84521"/>
    <w:rPr>
      <w:rFonts w:ascii="Arial" w:hAnsi="Arial" w:cs="Tahoma"/>
      <w:iCs/>
      <w:spacing w:val="-6"/>
      <w:sz w:val="12"/>
      <w:szCs w:val="18"/>
    </w:rPr>
  </w:style>
  <w:style w:type="paragraph" w:customStyle="1" w:styleId="Estilo182">
    <w:name w:val="Estilo182"/>
    <w:basedOn w:val="Normal"/>
    <w:rsid w:val="00D84521"/>
    <w:pPr>
      <w:ind w:firstLine="709"/>
      <w:jc w:val="both"/>
    </w:pPr>
    <w:rPr>
      <w:rFonts w:ascii="Arial" w:hAnsi="Arial" w:cs="Tahoma"/>
      <w:iCs/>
      <w:color w:val="000000"/>
      <w:spacing w:val="-6"/>
      <w:sz w:val="18"/>
      <w:szCs w:val="18"/>
    </w:rPr>
  </w:style>
  <w:style w:type="paragraph" w:customStyle="1" w:styleId="Estilo183">
    <w:name w:val="Estilo183"/>
    <w:basedOn w:val="Normal"/>
    <w:link w:val="Estilo183Char"/>
    <w:rsid w:val="00D84521"/>
    <w:pPr>
      <w:ind w:left="709" w:hanging="284"/>
      <w:jc w:val="both"/>
    </w:pPr>
    <w:rPr>
      <w:rFonts w:ascii="Arial" w:hAnsi="Arial" w:cs="Tahoma"/>
      <w:color w:val="000000"/>
      <w:spacing w:val="-6"/>
      <w:sz w:val="18"/>
      <w:szCs w:val="18"/>
    </w:rPr>
  </w:style>
  <w:style w:type="paragraph" w:customStyle="1" w:styleId="Estilo212">
    <w:name w:val="Estilo212"/>
    <w:basedOn w:val="Estilo6"/>
    <w:rsid w:val="00D84521"/>
    <w:pPr>
      <w:tabs>
        <w:tab w:val="left" w:pos="1560"/>
        <w:tab w:val="left" w:pos="1843"/>
        <w:tab w:val="left" w:pos="2552"/>
        <w:tab w:val="left" w:pos="2835"/>
        <w:tab w:val="left" w:pos="3402"/>
        <w:tab w:val="left" w:pos="3686"/>
        <w:tab w:val="left" w:pos="4253"/>
        <w:tab w:val="left" w:pos="4536"/>
      </w:tabs>
    </w:pPr>
    <w:rPr>
      <w:rFonts w:ascii="Arial" w:hAnsi="Arial" w:cs="Arial"/>
      <w:bCs/>
      <w:iCs/>
      <w:spacing w:val="-6"/>
      <w:kern w:val="32"/>
      <w:sz w:val="14"/>
      <w:szCs w:val="20"/>
    </w:rPr>
  </w:style>
  <w:style w:type="paragraph" w:customStyle="1" w:styleId="Estilo213">
    <w:name w:val="Estilo213"/>
    <w:basedOn w:val="Texto"/>
    <w:rsid w:val="00D84521"/>
    <w:rPr>
      <w:spacing w:val="-8"/>
      <w:sz w:val="19"/>
      <w:szCs w:val="19"/>
    </w:rPr>
  </w:style>
  <w:style w:type="paragraph" w:customStyle="1" w:styleId="Estilo214">
    <w:name w:val="Estilo214"/>
    <w:basedOn w:val="Normal"/>
    <w:rsid w:val="00D84521"/>
    <w:pPr>
      <w:ind w:left="280" w:hanging="280"/>
      <w:jc w:val="both"/>
    </w:pPr>
    <w:rPr>
      <w:rFonts w:ascii="Arial" w:hAnsi="Arial" w:cs="Tahoma"/>
      <w:b/>
      <w:iCs/>
      <w:color w:val="000000"/>
      <w:spacing w:val="-6"/>
      <w:sz w:val="18"/>
      <w:szCs w:val="18"/>
    </w:rPr>
  </w:style>
  <w:style w:type="paragraph" w:customStyle="1" w:styleId="Estilo411">
    <w:name w:val="Estilo411"/>
    <w:basedOn w:val="Normal"/>
    <w:rsid w:val="00D84521"/>
    <w:pPr>
      <w:tabs>
        <w:tab w:val="left" w:pos="350"/>
      </w:tabs>
      <w:jc w:val="both"/>
    </w:pPr>
    <w:rPr>
      <w:rFonts w:ascii="Arial" w:hAnsi="Arial" w:cs="Tahoma"/>
      <w:iCs/>
      <w:sz w:val="20"/>
      <w:szCs w:val="18"/>
    </w:rPr>
  </w:style>
  <w:style w:type="paragraph" w:customStyle="1" w:styleId="Estilo412">
    <w:name w:val="Estilo412"/>
    <w:basedOn w:val="Normal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szCs w:val="20"/>
    </w:rPr>
  </w:style>
  <w:style w:type="paragraph" w:customStyle="1" w:styleId="Estilo413">
    <w:name w:val="Estilo413"/>
    <w:basedOn w:val="Normal"/>
    <w:rsid w:val="00D84521"/>
    <w:pPr>
      <w:tabs>
        <w:tab w:val="left" w:pos="980"/>
        <w:tab w:val="left" w:pos="1260"/>
        <w:tab w:val="left" w:pos="2170"/>
        <w:tab w:val="left" w:pos="2520"/>
        <w:tab w:val="left" w:pos="3220"/>
        <w:tab w:val="left" w:pos="3500"/>
        <w:tab w:val="left" w:pos="4130"/>
        <w:tab w:val="left" w:pos="4410"/>
      </w:tabs>
      <w:ind w:left="280" w:hanging="280"/>
      <w:jc w:val="both"/>
    </w:pPr>
    <w:rPr>
      <w:rFonts w:ascii="Arial" w:hAnsi="Arial" w:cs="Tahoma"/>
      <w:iCs/>
      <w:sz w:val="18"/>
      <w:szCs w:val="18"/>
    </w:rPr>
  </w:style>
  <w:style w:type="paragraph" w:customStyle="1" w:styleId="Estilo414">
    <w:name w:val="Estilo414"/>
    <w:basedOn w:val="Estilo9"/>
    <w:rsid w:val="00D84521"/>
    <w:pPr>
      <w:ind w:left="709" w:hanging="284"/>
    </w:pPr>
    <w:rPr>
      <w:b/>
      <w:caps/>
      <w:spacing w:val="-6"/>
      <w:kern w:val="32"/>
      <w:sz w:val="12"/>
      <w:lang w:val="pt-PT"/>
    </w:rPr>
  </w:style>
  <w:style w:type="paragraph" w:customStyle="1" w:styleId="Estilo415">
    <w:name w:val="Estilo415"/>
    <w:basedOn w:val="Normal"/>
    <w:rsid w:val="00D84521"/>
    <w:pPr>
      <w:tabs>
        <w:tab w:val="left" w:pos="420"/>
      </w:tabs>
      <w:jc w:val="both"/>
    </w:pPr>
    <w:rPr>
      <w:rFonts w:ascii="Arial" w:hAnsi="Arial" w:cs="Tahoma"/>
      <w:iCs/>
      <w:sz w:val="18"/>
      <w:szCs w:val="18"/>
    </w:rPr>
  </w:style>
  <w:style w:type="paragraph" w:customStyle="1" w:styleId="Estilo416">
    <w:name w:val="Estilo416"/>
    <w:basedOn w:val="Normal"/>
    <w:rsid w:val="00D84521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140" w:right="43"/>
      <w:jc w:val="both"/>
    </w:pPr>
    <w:rPr>
      <w:rFonts w:ascii="Arial" w:hAnsi="Arial" w:cs="Arial"/>
      <w:iCs/>
      <w:spacing w:val="-6"/>
      <w:sz w:val="18"/>
      <w:szCs w:val="18"/>
    </w:rPr>
  </w:style>
  <w:style w:type="paragraph" w:customStyle="1" w:styleId="Estilo417">
    <w:name w:val="Estilo417"/>
    <w:basedOn w:val="Estilo413"/>
    <w:link w:val="Estilo417Char"/>
    <w:rsid w:val="00D84521"/>
  </w:style>
  <w:style w:type="paragraph" w:customStyle="1" w:styleId="Estilo423">
    <w:name w:val="Estilo423"/>
    <w:basedOn w:val="Normal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szCs w:val="20"/>
    </w:rPr>
  </w:style>
  <w:style w:type="paragraph" w:customStyle="1" w:styleId="Estilo424">
    <w:name w:val="Estilo424"/>
    <w:basedOn w:val="Normal"/>
    <w:rsid w:val="00D84521"/>
    <w:pPr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both"/>
    </w:pPr>
    <w:rPr>
      <w:rFonts w:ascii="Arial" w:hAnsi="Arial" w:cs="Arial"/>
      <w:sz w:val="18"/>
      <w:szCs w:val="18"/>
    </w:rPr>
  </w:style>
  <w:style w:type="paragraph" w:customStyle="1" w:styleId="Estilo425">
    <w:name w:val="Estilo425"/>
    <w:basedOn w:val="Texto"/>
    <w:rsid w:val="00D84521"/>
    <w:pPr>
      <w:ind w:firstLine="280"/>
    </w:pPr>
    <w:rPr>
      <w:bCs/>
      <w:snapToGrid/>
      <w:color w:val="000000"/>
      <w:spacing w:val="-6"/>
      <w:kern w:val="32"/>
      <w:lang w:val="pt-BR"/>
    </w:rPr>
  </w:style>
  <w:style w:type="paragraph" w:customStyle="1" w:styleId="Estilo448">
    <w:name w:val="Estilo448"/>
    <w:basedOn w:val="Normal"/>
    <w:rsid w:val="00D84521"/>
    <w:pPr>
      <w:jc w:val="both"/>
    </w:pPr>
    <w:rPr>
      <w:iCs/>
      <w:sz w:val="8"/>
      <w:szCs w:val="20"/>
    </w:rPr>
  </w:style>
  <w:style w:type="paragraph" w:customStyle="1" w:styleId="Estilo205">
    <w:name w:val="Estilo205"/>
    <w:basedOn w:val="Normal"/>
    <w:rsid w:val="004959CC"/>
    <w:pPr>
      <w:jc w:val="both"/>
    </w:pPr>
    <w:rPr>
      <w:rFonts w:ascii="Arial" w:hAnsi="Arial" w:cs="Tahoma"/>
      <w:iCs/>
      <w:color w:val="000000"/>
      <w:spacing w:val="-6"/>
      <w:sz w:val="12"/>
      <w:szCs w:val="18"/>
    </w:rPr>
  </w:style>
  <w:style w:type="paragraph" w:customStyle="1" w:styleId="Estilo206">
    <w:name w:val="Estilo206"/>
    <w:basedOn w:val="Normal"/>
    <w:link w:val="Estilo206Char"/>
    <w:qFormat/>
    <w:rsid w:val="004959CC"/>
    <w:pPr>
      <w:ind w:firstLine="280"/>
      <w:jc w:val="both"/>
    </w:pPr>
    <w:rPr>
      <w:rFonts w:ascii="Arial" w:hAnsi="Arial" w:cs="Tahoma"/>
      <w:iCs/>
      <w:color w:val="000000"/>
      <w:spacing w:val="-8"/>
      <w:sz w:val="18"/>
      <w:szCs w:val="18"/>
    </w:rPr>
  </w:style>
  <w:style w:type="paragraph" w:customStyle="1" w:styleId="Estilo207">
    <w:name w:val="Estilo207"/>
    <w:basedOn w:val="Normal"/>
    <w:link w:val="Estilo207Char"/>
    <w:qFormat/>
    <w:rsid w:val="004959CC"/>
    <w:pPr>
      <w:jc w:val="center"/>
    </w:pPr>
    <w:rPr>
      <w:rFonts w:ascii="Arial" w:hAnsi="Arial" w:cs="Tahoma"/>
      <w:b/>
      <w:iCs/>
      <w:color w:val="000000"/>
      <w:spacing w:val="-6"/>
      <w:sz w:val="18"/>
      <w:szCs w:val="18"/>
    </w:rPr>
  </w:style>
  <w:style w:type="paragraph" w:customStyle="1" w:styleId="Estilo208">
    <w:name w:val="Estilo208"/>
    <w:basedOn w:val="Estilo206"/>
    <w:link w:val="Estilo208Char"/>
    <w:qFormat/>
    <w:rsid w:val="004959CC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</w:pPr>
  </w:style>
  <w:style w:type="paragraph" w:customStyle="1" w:styleId="Estilo209">
    <w:name w:val="Estilo209"/>
    <w:basedOn w:val="Estilo207"/>
    <w:link w:val="Estilo209Char"/>
    <w:qFormat/>
    <w:rsid w:val="004959CC"/>
    <w:pPr>
      <w:jc w:val="both"/>
    </w:pPr>
  </w:style>
  <w:style w:type="paragraph" w:customStyle="1" w:styleId="Estilo211">
    <w:name w:val="Estilo211"/>
    <w:basedOn w:val="Estilo206"/>
    <w:rsid w:val="004959CC"/>
    <w:pPr>
      <w:ind w:left="700" w:hanging="350"/>
    </w:pPr>
  </w:style>
  <w:style w:type="paragraph" w:customStyle="1" w:styleId="Tpico">
    <w:name w:val="Tópico"/>
    <w:basedOn w:val="Cabealho"/>
    <w:rsid w:val="00BB024F"/>
    <w:pPr>
      <w:pBdr>
        <w:bottom w:val="threeDEmboss" w:sz="12" w:space="1" w:color="auto"/>
      </w:pBdr>
      <w:tabs>
        <w:tab w:val="clear" w:pos="4252"/>
        <w:tab w:val="clear" w:pos="8504"/>
      </w:tabs>
      <w:jc w:val="center"/>
    </w:pPr>
    <w:rPr>
      <w:rFonts w:ascii="Arial Narrow" w:hAnsi="Arial Narrow" w:cs="Tahoma"/>
      <w:b/>
      <w:color w:val="000000"/>
    </w:rPr>
  </w:style>
  <w:style w:type="paragraph" w:customStyle="1" w:styleId="Texto2">
    <w:name w:val="Texto 2"/>
    <w:basedOn w:val="Normal"/>
    <w:rsid w:val="00BB024F"/>
    <w:pPr>
      <w:jc w:val="both"/>
    </w:pPr>
    <w:rPr>
      <w:rFonts w:ascii="Arial Narrow" w:hAnsi="Arial Narrow" w:cs="Tahoma"/>
      <w:bCs/>
      <w:color w:val="000000"/>
      <w:sz w:val="18"/>
      <w:szCs w:val="26"/>
    </w:rPr>
  </w:style>
  <w:style w:type="character" w:customStyle="1" w:styleId="AlternativasChar">
    <w:name w:val="Alternativas Char"/>
    <w:basedOn w:val="Fontepargpadro"/>
    <w:link w:val="Alternativas"/>
    <w:rsid w:val="00D22DFC"/>
    <w:rPr>
      <w:rFonts w:ascii="Arial" w:hAnsi="Arial"/>
      <w:color w:val="000000"/>
      <w:sz w:val="18"/>
      <w:szCs w:val="18"/>
      <w:lang w:val="pt-BR" w:eastAsia="pt-BR" w:bidi="ar-SA"/>
    </w:rPr>
  </w:style>
  <w:style w:type="paragraph" w:styleId="Ttulo">
    <w:name w:val="Title"/>
    <w:basedOn w:val="Normal"/>
    <w:qFormat/>
    <w:rsid w:val="00D22DFC"/>
    <w:pPr>
      <w:ind w:left="284" w:right="709" w:hanging="284"/>
      <w:jc w:val="center"/>
    </w:pPr>
    <w:rPr>
      <w:rFonts w:ascii="Arial" w:hAnsi="Arial"/>
      <w:b/>
      <w:i/>
      <w:sz w:val="28"/>
      <w:szCs w:val="20"/>
      <w:u w:val="single"/>
      <w:lang w:val="en-US"/>
    </w:rPr>
  </w:style>
  <w:style w:type="paragraph" w:customStyle="1" w:styleId="Alternativas2000">
    <w:name w:val="Alternativas_2000"/>
    <w:basedOn w:val="Normal"/>
    <w:rsid w:val="00D63276"/>
    <w:pPr>
      <w:ind w:left="567" w:hanging="227"/>
      <w:jc w:val="both"/>
    </w:pPr>
    <w:rPr>
      <w:rFonts w:ascii="Tahoma" w:hAnsi="Tahoma" w:cs="Tahoma"/>
      <w:sz w:val="20"/>
      <w:lang w:val="pt-PT"/>
    </w:rPr>
  </w:style>
  <w:style w:type="paragraph" w:styleId="Subttulo">
    <w:name w:val="Subtitle"/>
    <w:basedOn w:val="Normal"/>
    <w:link w:val="SubttuloChar"/>
    <w:qFormat/>
    <w:rsid w:val="006A05C3"/>
    <w:pPr>
      <w:jc w:val="center"/>
    </w:pPr>
    <w:rPr>
      <w:b/>
      <w:sz w:val="28"/>
    </w:rPr>
  </w:style>
  <w:style w:type="paragraph" w:customStyle="1" w:styleId="Estilo164">
    <w:name w:val="Estilo164"/>
    <w:basedOn w:val="p2"/>
    <w:rsid w:val="00347ED5"/>
    <w:pPr>
      <w:pBdr>
        <w:top w:val="dotDotDash" w:sz="4" w:space="1" w:color="auto"/>
        <w:left w:val="dotDotDash" w:sz="4" w:space="4" w:color="auto"/>
        <w:bottom w:val="dotDotDash" w:sz="4" w:space="1" w:color="auto"/>
        <w:right w:val="dotDotDash" w:sz="4" w:space="4" w:color="auto"/>
      </w:pBdr>
      <w:spacing w:line="238" w:lineRule="exact"/>
    </w:pPr>
    <w:rPr>
      <w:rFonts w:ascii="Arial" w:hAnsi="Arial" w:cs="Arial"/>
      <w:sz w:val="18"/>
      <w:szCs w:val="18"/>
      <w:lang w:val="pt-PT"/>
    </w:rPr>
  </w:style>
  <w:style w:type="paragraph" w:customStyle="1" w:styleId="Estilo165">
    <w:name w:val="Estilo165"/>
    <w:basedOn w:val="Normal"/>
    <w:rsid w:val="005B6AC9"/>
    <w:pPr>
      <w:ind w:left="350" w:hanging="350"/>
      <w:jc w:val="both"/>
    </w:pPr>
    <w:rPr>
      <w:rFonts w:ascii="Arial" w:hAnsi="Arial" w:cs="Arial"/>
      <w:sz w:val="18"/>
      <w:szCs w:val="18"/>
    </w:rPr>
  </w:style>
  <w:style w:type="paragraph" w:customStyle="1" w:styleId="Estilo166">
    <w:name w:val="Estilo166"/>
    <w:basedOn w:val="Normal"/>
    <w:link w:val="Estilo166Char"/>
    <w:rsid w:val="00723420"/>
    <w:pPr>
      <w:ind w:firstLine="630"/>
    </w:pPr>
    <w:rPr>
      <w:rFonts w:ascii="Antique Olive" w:hAnsi="Antique Olive" w:cs="Arial"/>
      <w:sz w:val="20"/>
      <w:szCs w:val="20"/>
    </w:rPr>
  </w:style>
  <w:style w:type="paragraph" w:customStyle="1" w:styleId="Estilo170">
    <w:name w:val="Estilo170"/>
    <w:basedOn w:val="Estilo166"/>
    <w:rsid w:val="00246416"/>
    <w:pPr>
      <w:jc w:val="both"/>
    </w:pPr>
    <w:rPr>
      <w:rFonts w:ascii="Arial" w:hAnsi="Arial"/>
      <w:sz w:val="18"/>
      <w:szCs w:val="18"/>
    </w:rPr>
  </w:style>
  <w:style w:type="paragraph" w:customStyle="1" w:styleId="Estilo171">
    <w:name w:val="Estilo171"/>
    <w:basedOn w:val="Normal"/>
    <w:rsid w:val="009372DD"/>
    <w:rPr>
      <w:rFonts w:ascii="Arial" w:hAnsi="Arial" w:cs="Arial"/>
      <w:b/>
      <w:sz w:val="18"/>
      <w:szCs w:val="18"/>
    </w:rPr>
  </w:style>
  <w:style w:type="character" w:customStyle="1" w:styleId="Estilo62Char">
    <w:name w:val="Estilo62 Char"/>
    <w:basedOn w:val="Fontepargpadro"/>
    <w:link w:val="Estilo62"/>
    <w:rsid w:val="009939CC"/>
    <w:rPr>
      <w:rFonts w:ascii="Verdana" w:hAnsi="Verdana" w:cs="Tahoma"/>
      <w:b/>
      <w:spacing w:val="-8"/>
      <w:sz w:val="24"/>
      <w:lang w:val="pt-BR" w:eastAsia="pt-BR" w:bidi="ar-SA"/>
    </w:rPr>
  </w:style>
  <w:style w:type="character" w:customStyle="1" w:styleId="Estilo5Char">
    <w:name w:val="Estilo5 Char"/>
    <w:basedOn w:val="Fontepargpadro"/>
    <w:link w:val="Estilo5"/>
    <w:rsid w:val="009939CC"/>
    <w:rPr>
      <w:rFonts w:ascii="Arial" w:hAnsi="Arial" w:cs="Arial"/>
      <w:snapToGrid w:val="0"/>
      <w:spacing w:val="-8"/>
      <w:sz w:val="17"/>
      <w:szCs w:val="17"/>
      <w:lang w:val="pt-PT" w:eastAsia="pt-BR" w:bidi="ar-SA"/>
    </w:rPr>
  </w:style>
  <w:style w:type="character" w:customStyle="1" w:styleId="Estilo65Char">
    <w:name w:val="Estilo65 Char"/>
    <w:basedOn w:val="Estilo5Char"/>
    <w:link w:val="Estilo65"/>
    <w:rsid w:val="009939CC"/>
    <w:rPr>
      <w:rFonts w:ascii="Tahoma" w:hAnsi="Tahoma" w:cs="Arial"/>
      <w:snapToGrid w:val="0"/>
      <w:spacing w:val="-8"/>
      <w:sz w:val="24"/>
      <w:szCs w:val="24"/>
      <w:lang w:val="pt-BR" w:eastAsia="pt-BR" w:bidi="ar-SA"/>
    </w:rPr>
  </w:style>
  <w:style w:type="paragraph" w:customStyle="1" w:styleId="Estilo172">
    <w:name w:val="Estilo172"/>
    <w:basedOn w:val="Estilo65"/>
    <w:rsid w:val="009939CC"/>
    <w:pPr>
      <w:numPr>
        <w:numId w:val="3"/>
      </w:numPr>
      <w:tabs>
        <w:tab w:val="clear" w:pos="810"/>
      </w:tabs>
      <w:ind w:left="350" w:right="19"/>
    </w:pPr>
    <w:rPr>
      <w:rFonts w:ascii="Arial" w:hAnsi="Arial" w:cs="Arial"/>
      <w:spacing w:val="-8"/>
      <w:sz w:val="18"/>
      <w:szCs w:val="18"/>
    </w:rPr>
  </w:style>
  <w:style w:type="paragraph" w:customStyle="1" w:styleId="Estilo173">
    <w:name w:val="Estilo173"/>
    <w:basedOn w:val="Estilo63"/>
    <w:link w:val="Estilo173Char"/>
    <w:rsid w:val="00B0114D"/>
    <w:rPr>
      <w:rFonts w:ascii="Arial" w:hAnsi="Arial" w:cs="Arial"/>
      <w:sz w:val="18"/>
      <w:szCs w:val="18"/>
    </w:rPr>
  </w:style>
  <w:style w:type="paragraph" w:customStyle="1" w:styleId="Estilo224">
    <w:name w:val="Estilo224"/>
    <w:basedOn w:val="Normal"/>
    <w:rsid w:val="000E0361"/>
    <w:pPr>
      <w:ind w:left="1400" w:hanging="1400"/>
      <w:jc w:val="both"/>
    </w:pPr>
    <w:rPr>
      <w:rFonts w:ascii="Arial" w:hAnsi="Arial" w:cs="Tahoma"/>
      <w:iCs/>
      <w:color w:val="000000"/>
      <w:spacing w:val="-6"/>
      <w:sz w:val="18"/>
      <w:szCs w:val="18"/>
    </w:rPr>
  </w:style>
  <w:style w:type="paragraph" w:customStyle="1" w:styleId="Estilo225">
    <w:name w:val="Estilo225"/>
    <w:basedOn w:val="Estilo224"/>
    <w:rsid w:val="000E0361"/>
    <w:pPr>
      <w:numPr>
        <w:numId w:val="4"/>
      </w:numPr>
    </w:pPr>
    <w:rPr>
      <w:rFonts w:ascii="Arial Narrow" w:hAnsi="Arial Narrow" w:cs="Arial"/>
      <w:spacing w:val="-10"/>
    </w:rPr>
  </w:style>
  <w:style w:type="paragraph" w:customStyle="1" w:styleId="Estilo226">
    <w:name w:val="Estilo226"/>
    <w:basedOn w:val="Estilo224"/>
    <w:link w:val="Estilo226Char"/>
    <w:rsid w:val="000E0361"/>
    <w:rPr>
      <w:rFonts w:ascii="Arial Narrow" w:hAnsi="Arial Narrow" w:cs="Arial"/>
      <w:spacing w:val="-10"/>
      <w:sz w:val="6"/>
    </w:rPr>
  </w:style>
  <w:style w:type="paragraph" w:customStyle="1" w:styleId="Estilo227">
    <w:name w:val="Estilo227"/>
    <w:basedOn w:val="Estilo224"/>
    <w:rsid w:val="000E0361"/>
    <w:pPr>
      <w:ind w:left="280" w:hanging="280"/>
    </w:pPr>
    <w:rPr>
      <w:rFonts w:ascii="Arial Narrow" w:hAnsi="Arial Narrow" w:cs="Arial"/>
      <w:spacing w:val="-10"/>
    </w:rPr>
  </w:style>
  <w:style w:type="paragraph" w:customStyle="1" w:styleId="Estilo228">
    <w:name w:val="Estilo228"/>
    <w:basedOn w:val="Estilo227"/>
    <w:rsid w:val="000E0361"/>
    <w:pPr>
      <w:tabs>
        <w:tab w:val="left" w:pos="1120"/>
        <w:tab w:val="left" w:pos="2030"/>
        <w:tab w:val="left" w:pos="2940"/>
        <w:tab w:val="left" w:pos="3780"/>
      </w:tabs>
    </w:pPr>
  </w:style>
  <w:style w:type="paragraph" w:customStyle="1" w:styleId="Estilo229">
    <w:name w:val="Estilo229"/>
    <w:basedOn w:val="Estilo225"/>
    <w:rsid w:val="000E0361"/>
    <w:pPr>
      <w:numPr>
        <w:numId w:val="0"/>
      </w:numPr>
      <w:ind w:left="280"/>
    </w:pPr>
  </w:style>
  <w:style w:type="paragraph" w:customStyle="1" w:styleId="Estilo230">
    <w:name w:val="Estilo230"/>
    <w:basedOn w:val="Estilo229"/>
    <w:rsid w:val="000E0361"/>
    <w:pPr>
      <w:ind w:left="350" w:firstLine="10"/>
    </w:pPr>
  </w:style>
  <w:style w:type="paragraph" w:customStyle="1" w:styleId="Estilo174">
    <w:name w:val="Estilo174"/>
    <w:basedOn w:val="Estilo63"/>
    <w:rsid w:val="004D20EC"/>
    <w:rPr>
      <w:rFonts w:ascii="Arial" w:hAnsi="Arial" w:cs="Arial"/>
      <w:sz w:val="6"/>
      <w:szCs w:val="18"/>
    </w:rPr>
  </w:style>
  <w:style w:type="character" w:customStyle="1" w:styleId="Estilo63Char">
    <w:name w:val="Estilo63 Char"/>
    <w:basedOn w:val="Fontepargpadro"/>
    <w:link w:val="Estilo63"/>
    <w:rsid w:val="004D20EC"/>
    <w:rPr>
      <w:rFonts w:ascii="Tahoma" w:hAnsi="Tahoma"/>
      <w:sz w:val="24"/>
      <w:szCs w:val="24"/>
      <w:lang w:val="pt-BR" w:eastAsia="pt-BR" w:bidi="ar-SA"/>
    </w:rPr>
  </w:style>
  <w:style w:type="character" w:customStyle="1" w:styleId="Estilo173Char">
    <w:name w:val="Estilo173 Char"/>
    <w:basedOn w:val="Estilo63Char"/>
    <w:link w:val="Estilo173"/>
    <w:rsid w:val="004D20EC"/>
    <w:rPr>
      <w:rFonts w:ascii="Arial" w:hAnsi="Arial" w:cs="Arial"/>
      <w:sz w:val="18"/>
      <w:szCs w:val="18"/>
      <w:lang w:val="pt-BR" w:eastAsia="pt-BR" w:bidi="ar-SA"/>
    </w:rPr>
  </w:style>
  <w:style w:type="paragraph" w:customStyle="1" w:styleId="Estilo175">
    <w:name w:val="Estilo175"/>
    <w:basedOn w:val="Estilo173"/>
    <w:link w:val="Estilo175Char"/>
    <w:rsid w:val="005E0A6B"/>
    <w:pPr>
      <w:jc w:val="both"/>
    </w:pPr>
  </w:style>
  <w:style w:type="paragraph" w:customStyle="1" w:styleId="Estilo176">
    <w:name w:val="Estilo176"/>
    <w:basedOn w:val="Estilo175"/>
    <w:rsid w:val="005F2118"/>
    <w:pPr>
      <w:pBdr>
        <w:between w:val="single" w:sz="4" w:space="1" w:color="auto"/>
      </w:pBdr>
      <w:spacing w:line="360" w:lineRule="auto"/>
      <w:ind w:left="272" w:hanging="272"/>
    </w:pPr>
  </w:style>
  <w:style w:type="paragraph" w:customStyle="1" w:styleId="Estilo177">
    <w:name w:val="Estilo177"/>
    <w:basedOn w:val="Estilo173"/>
    <w:link w:val="Estilo177Char"/>
    <w:qFormat/>
    <w:rsid w:val="00A74BDF"/>
  </w:style>
  <w:style w:type="paragraph" w:customStyle="1" w:styleId="Estilo184">
    <w:name w:val="Estilo184"/>
    <w:basedOn w:val="Estilo65"/>
    <w:link w:val="Estilo184Char"/>
    <w:qFormat/>
    <w:rsid w:val="00836C95"/>
    <w:rPr>
      <w:rFonts w:ascii="Arial" w:hAnsi="Arial" w:cs="Arial"/>
      <w:i/>
      <w:sz w:val="18"/>
      <w:szCs w:val="18"/>
    </w:rPr>
  </w:style>
  <w:style w:type="character" w:customStyle="1" w:styleId="Estilo177Char">
    <w:name w:val="Estilo177 Char"/>
    <w:basedOn w:val="Estilo173Char"/>
    <w:link w:val="Estilo177"/>
    <w:rsid w:val="00A74BDF"/>
    <w:rPr>
      <w:rFonts w:ascii="Arial" w:hAnsi="Arial" w:cs="Arial"/>
      <w:sz w:val="18"/>
      <w:szCs w:val="18"/>
      <w:lang w:val="pt-BR" w:eastAsia="pt-BR" w:bidi="ar-SA"/>
    </w:rPr>
  </w:style>
  <w:style w:type="numbering" w:customStyle="1" w:styleId="Semlista1">
    <w:name w:val="Sem lista1"/>
    <w:next w:val="Semlista"/>
    <w:uiPriority w:val="99"/>
    <w:semiHidden/>
    <w:unhideWhenUsed/>
    <w:rsid w:val="003E28D7"/>
  </w:style>
  <w:style w:type="character" w:customStyle="1" w:styleId="Estilo184Char">
    <w:name w:val="Estilo184 Char"/>
    <w:basedOn w:val="Estilo65Char"/>
    <w:link w:val="Estilo184"/>
    <w:rsid w:val="00836C95"/>
    <w:rPr>
      <w:rFonts w:ascii="Arial" w:hAnsi="Arial" w:cs="Arial"/>
      <w:i/>
      <w:snapToGrid w:val="0"/>
      <w:spacing w:val="-8"/>
      <w:sz w:val="18"/>
      <w:szCs w:val="18"/>
      <w:lang w:val="pt-BR" w:eastAsia="pt-BR" w:bidi="ar-SA"/>
    </w:rPr>
  </w:style>
  <w:style w:type="character" w:customStyle="1" w:styleId="Estilo1Char">
    <w:name w:val="Estilo1 Char"/>
    <w:basedOn w:val="Fontepargpadro"/>
    <w:link w:val="Estilo1"/>
    <w:rsid w:val="003E28D7"/>
    <w:rPr>
      <w:rFonts w:ascii="Tahoma" w:hAnsi="Tahoma"/>
      <w:sz w:val="8"/>
      <w:szCs w:val="24"/>
    </w:rPr>
  </w:style>
  <w:style w:type="character" w:customStyle="1" w:styleId="Estilo2Char">
    <w:name w:val="Estilo2 Char"/>
    <w:basedOn w:val="Estilo1Char"/>
    <w:link w:val="Estilo2"/>
    <w:rsid w:val="003E28D7"/>
    <w:rPr>
      <w:rFonts w:ascii="Arial" w:hAnsi="Arial" w:cs="Arial"/>
      <w:bCs/>
      <w:sz w:val="18"/>
      <w:szCs w:val="18"/>
    </w:rPr>
  </w:style>
  <w:style w:type="character" w:customStyle="1" w:styleId="Estilo3Char">
    <w:name w:val="Estilo3 Char"/>
    <w:basedOn w:val="Estilo2Char"/>
    <w:link w:val="Estilo3"/>
    <w:rsid w:val="003E28D7"/>
    <w:rPr>
      <w:rFonts w:ascii="Arial" w:hAnsi="Arial" w:cs="Arial"/>
      <w:bCs/>
      <w:color w:val="000000"/>
      <w:spacing w:val="-6"/>
      <w:kern w:val="32"/>
      <w:sz w:val="6"/>
      <w:szCs w:val="30"/>
      <w:lang w:bidi="or-IN"/>
    </w:rPr>
  </w:style>
  <w:style w:type="character" w:customStyle="1" w:styleId="Estilo4Char">
    <w:name w:val="Estilo4 Char"/>
    <w:basedOn w:val="Estilo3Char"/>
    <w:link w:val="Estilo4"/>
    <w:rsid w:val="003E28D7"/>
    <w:rPr>
      <w:rFonts w:ascii="Arial" w:hAnsi="Arial" w:cs="Arial"/>
      <w:b/>
      <w:bCs/>
      <w:iCs/>
      <w:color w:val="000000"/>
      <w:spacing w:val="-6"/>
      <w:kern w:val="32"/>
      <w:sz w:val="17"/>
      <w:szCs w:val="17"/>
      <w:lang w:bidi="or-IN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3E28D7"/>
    <w:rPr>
      <w:rFonts w:ascii="Tahoma" w:hAnsi="Tahoma" w:cs="Tahoma"/>
      <w:sz w:val="16"/>
      <w:szCs w:val="16"/>
    </w:rPr>
  </w:style>
  <w:style w:type="character" w:customStyle="1" w:styleId="Estilo6Char">
    <w:name w:val="Estilo6 Char"/>
    <w:basedOn w:val="Estilo1Char"/>
    <w:link w:val="Estilo6"/>
    <w:rsid w:val="003E28D7"/>
    <w:rPr>
      <w:rFonts w:ascii="Humanst521 BT" w:hAnsi="Humanst521 BT"/>
      <w:color w:val="000000"/>
      <w:sz w:val="8"/>
      <w:szCs w:val="18"/>
    </w:rPr>
  </w:style>
  <w:style w:type="character" w:customStyle="1" w:styleId="Estilo7Char">
    <w:name w:val="Estilo7 Char"/>
    <w:basedOn w:val="Estilo1Char"/>
    <w:link w:val="Estilo7"/>
    <w:rsid w:val="003E28D7"/>
    <w:rPr>
      <w:rFonts w:ascii="Arial" w:hAnsi="Arial" w:cs="Arial"/>
      <w:snapToGrid w:val="0"/>
      <w:spacing w:val="-8"/>
      <w:sz w:val="17"/>
      <w:szCs w:val="17"/>
      <w:lang w:val="pt-PT"/>
    </w:rPr>
  </w:style>
  <w:style w:type="character" w:customStyle="1" w:styleId="Estilo8Char">
    <w:name w:val="Estilo8 Char"/>
    <w:basedOn w:val="Estilo5Char"/>
    <w:link w:val="Estilo8"/>
    <w:rsid w:val="003E28D7"/>
    <w:rPr>
      <w:rFonts w:ascii="Arial" w:hAnsi="Arial" w:cs="Arial"/>
      <w:snapToGrid w:val="0"/>
      <w:color w:val="000000"/>
      <w:spacing w:val="-8"/>
      <w:sz w:val="18"/>
      <w:szCs w:val="18"/>
      <w:lang w:val="pt-PT" w:eastAsia="pt-BR" w:bidi="ar-SA"/>
    </w:rPr>
  </w:style>
  <w:style w:type="character" w:customStyle="1" w:styleId="Estilo9Char">
    <w:name w:val="Estilo9 Char"/>
    <w:basedOn w:val="Fontepargpadro"/>
    <w:link w:val="Estilo9"/>
    <w:rsid w:val="003E28D7"/>
    <w:rPr>
      <w:rFonts w:ascii="Arial" w:hAnsi="Arial" w:cs="Arial"/>
      <w:color w:val="000000"/>
      <w:szCs w:val="18"/>
    </w:rPr>
  </w:style>
  <w:style w:type="character" w:customStyle="1" w:styleId="Estilo10Char">
    <w:name w:val="Estilo10 Char"/>
    <w:basedOn w:val="Estilo5Char"/>
    <w:link w:val="Estilo10"/>
    <w:rsid w:val="003E28D7"/>
    <w:rPr>
      <w:rFonts w:ascii="Arial" w:hAnsi="Arial" w:cs="Arial"/>
      <w:snapToGrid w:val="0"/>
      <w:color w:val="000000"/>
      <w:spacing w:val="-8"/>
      <w:sz w:val="18"/>
      <w:szCs w:val="18"/>
      <w:lang w:val="pt-PT" w:eastAsia="pt-BR" w:bidi="ar-SA"/>
    </w:rPr>
  </w:style>
  <w:style w:type="character" w:customStyle="1" w:styleId="Estilo11Char">
    <w:name w:val="Estilo11 Char"/>
    <w:basedOn w:val="Estilo7Char"/>
    <w:link w:val="Estilo11"/>
    <w:rsid w:val="003E28D7"/>
    <w:rPr>
      <w:rFonts w:ascii="Arial" w:hAnsi="Arial" w:cs="Arial"/>
      <w:b/>
      <w:bCs/>
      <w:snapToGrid w:val="0"/>
      <w:spacing w:val="-8"/>
      <w:sz w:val="18"/>
      <w:szCs w:val="18"/>
      <w:lang w:val="pt-PT"/>
    </w:rPr>
  </w:style>
  <w:style w:type="character" w:customStyle="1" w:styleId="Estilo12Char">
    <w:name w:val="Estilo12 Char"/>
    <w:basedOn w:val="Estilo8Char"/>
    <w:link w:val="Estilo12"/>
    <w:rsid w:val="003E28D7"/>
    <w:rPr>
      <w:rFonts w:ascii="Arial" w:hAnsi="Arial" w:cs="Arial"/>
      <w:snapToGrid w:val="0"/>
      <w:color w:val="000000"/>
      <w:spacing w:val="-8"/>
      <w:sz w:val="18"/>
      <w:szCs w:val="18"/>
      <w:lang w:val="pt-PT" w:eastAsia="pt-BR" w:bidi="ar-SA"/>
    </w:rPr>
  </w:style>
  <w:style w:type="character" w:customStyle="1" w:styleId="Estilo13Char">
    <w:name w:val="Estilo13 Char"/>
    <w:basedOn w:val="Estilo9Char"/>
    <w:link w:val="Estilo13"/>
    <w:rsid w:val="003E28D7"/>
    <w:rPr>
      <w:rFonts w:ascii="Arial" w:hAnsi="Arial" w:cs="Arial"/>
      <w:b/>
      <w:bCs/>
      <w:color w:val="000000"/>
      <w:sz w:val="18"/>
      <w:szCs w:val="18"/>
      <w:lang w:val="pt-PT"/>
    </w:rPr>
  </w:style>
  <w:style w:type="character" w:customStyle="1" w:styleId="Estilo14Char">
    <w:name w:val="Estilo14 Char"/>
    <w:basedOn w:val="Fontepargpadro"/>
    <w:link w:val="Estilo14"/>
    <w:rsid w:val="003E28D7"/>
    <w:rPr>
      <w:rFonts w:ascii="Arial" w:hAnsi="Arial" w:cs="Arial"/>
      <w:sz w:val="18"/>
      <w:szCs w:val="18"/>
      <w:lang w:val="pt-PT"/>
    </w:rPr>
  </w:style>
  <w:style w:type="character" w:customStyle="1" w:styleId="Estilo15Char">
    <w:name w:val="Estilo15 Char"/>
    <w:basedOn w:val="Estilo6Char"/>
    <w:link w:val="Estilo15"/>
    <w:rsid w:val="003E28D7"/>
    <w:rPr>
      <w:rFonts w:ascii="Arial" w:hAnsi="Arial" w:cs="Arial"/>
      <w:color w:val="000000"/>
      <w:sz w:val="18"/>
      <w:szCs w:val="18"/>
      <w:lang w:val="pt-PT"/>
    </w:rPr>
  </w:style>
  <w:style w:type="character" w:customStyle="1" w:styleId="Estilo16Char">
    <w:name w:val="Estilo16 Char"/>
    <w:basedOn w:val="Estilo3Char"/>
    <w:link w:val="Estilo16"/>
    <w:rsid w:val="003E28D7"/>
    <w:rPr>
      <w:rFonts w:ascii="Arial" w:hAnsi="Arial" w:cs="Arial"/>
      <w:bCs/>
      <w:color w:val="000000"/>
      <w:spacing w:val="-6"/>
      <w:kern w:val="32"/>
      <w:sz w:val="18"/>
      <w:szCs w:val="18"/>
      <w:lang w:val="pt-PT" w:bidi="or-IN"/>
    </w:rPr>
  </w:style>
  <w:style w:type="character" w:customStyle="1" w:styleId="Estilo17Char">
    <w:name w:val="Estilo17 Char"/>
    <w:basedOn w:val="Estilo7Char"/>
    <w:link w:val="Estilo17"/>
    <w:rsid w:val="003E28D7"/>
    <w:rPr>
      <w:rFonts w:ascii="Arial" w:hAnsi="Arial" w:cs="Arial"/>
      <w:bCs/>
      <w:snapToGrid w:val="0"/>
      <w:spacing w:val="-8"/>
      <w:sz w:val="18"/>
      <w:szCs w:val="18"/>
      <w:lang w:val="pt-PT"/>
    </w:rPr>
  </w:style>
  <w:style w:type="character" w:customStyle="1" w:styleId="Estilo18Char">
    <w:name w:val="Estilo18 Char"/>
    <w:basedOn w:val="Estilo8Char"/>
    <w:link w:val="Estilo18"/>
    <w:rsid w:val="003E28D7"/>
    <w:rPr>
      <w:rFonts w:ascii="Arial" w:hAnsi="Arial" w:cs="Arial"/>
      <w:b/>
      <w:bCs/>
      <w:snapToGrid w:val="0"/>
      <w:color w:val="000000"/>
      <w:spacing w:val="-8"/>
      <w:sz w:val="18"/>
      <w:szCs w:val="18"/>
      <w:lang w:val="pt-PT" w:eastAsia="pt-BR" w:bidi="ar-SA"/>
    </w:rPr>
  </w:style>
  <w:style w:type="character" w:customStyle="1" w:styleId="Estilo19Char">
    <w:name w:val="Estilo19 Char"/>
    <w:basedOn w:val="Estilo16Char"/>
    <w:link w:val="Estilo19"/>
    <w:rsid w:val="003E28D7"/>
    <w:rPr>
      <w:rFonts w:ascii="Arial Narrow" w:hAnsi="Arial Narrow" w:cs="Arial"/>
      <w:bCs/>
      <w:color w:val="000000"/>
      <w:spacing w:val="-6"/>
      <w:kern w:val="32"/>
      <w:sz w:val="18"/>
      <w:szCs w:val="18"/>
      <w:lang w:val="pt-PT" w:bidi="or-IN"/>
    </w:rPr>
  </w:style>
  <w:style w:type="character" w:customStyle="1" w:styleId="Estilo20Char">
    <w:name w:val="Estilo20 Char"/>
    <w:basedOn w:val="Estilo19Char"/>
    <w:link w:val="Estilo20"/>
    <w:rsid w:val="003E28D7"/>
    <w:rPr>
      <w:rFonts w:ascii="Arial Narrow" w:hAnsi="Arial Narrow" w:cs="Arial"/>
      <w:b/>
      <w:bCs/>
      <w:i/>
      <w:color w:val="000000"/>
      <w:spacing w:val="-6"/>
      <w:kern w:val="32"/>
      <w:sz w:val="18"/>
      <w:szCs w:val="18"/>
      <w:lang w:val="pt-PT" w:bidi="or-IN"/>
    </w:rPr>
  </w:style>
  <w:style w:type="table" w:customStyle="1" w:styleId="Tabelacomgrade1">
    <w:name w:val="Tabela com grade1"/>
    <w:basedOn w:val="Tabelanormal"/>
    <w:next w:val="Tabelacomgrade"/>
    <w:uiPriority w:val="59"/>
    <w:rsid w:val="003E28D7"/>
    <w:rPr>
      <w:rFonts w:ascii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Estilo21Char">
    <w:name w:val="Estilo21 Char"/>
    <w:basedOn w:val="Estilo19Char"/>
    <w:link w:val="Estilo21"/>
    <w:rsid w:val="003E28D7"/>
    <w:rPr>
      <w:rFonts w:ascii="Arial Narrow" w:hAnsi="Arial Narrow" w:cs="Arial"/>
      <w:b/>
      <w:bCs/>
      <w:color w:val="000000"/>
      <w:spacing w:val="-6"/>
      <w:kern w:val="32"/>
      <w:sz w:val="18"/>
      <w:szCs w:val="18"/>
      <w:lang w:val="pt-PT" w:bidi="or-IN"/>
    </w:rPr>
  </w:style>
  <w:style w:type="paragraph" w:customStyle="1" w:styleId="Estilo185">
    <w:name w:val="Estilo185"/>
    <w:basedOn w:val="Normal"/>
    <w:link w:val="Estilo185Char"/>
    <w:qFormat/>
    <w:rsid w:val="003E28D7"/>
    <w:pPr>
      <w:widowControl w:val="0"/>
      <w:shd w:val="clear" w:color="auto" w:fill="FFFFFF"/>
      <w:autoSpaceDE w:val="0"/>
      <w:autoSpaceDN w:val="0"/>
      <w:adjustRightInd w:val="0"/>
      <w:ind w:left="23" w:firstLine="544"/>
      <w:jc w:val="both"/>
    </w:pPr>
    <w:rPr>
      <w:rFonts w:ascii="Arial" w:hAnsi="Arial" w:cs="Arial"/>
      <w:bCs/>
      <w:sz w:val="18"/>
      <w:szCs w:val="18"/>
      <w:lang w:val="pt-PT"/>
    </w:rPr>
  </w:style>
  <w:style w:type="paragraph" w:customStyle="1" w:styleId="Estilo186">
    <w:name w:val="Estilo186"/>
    <w:basedOn w:val="Normal"/>
    <w:link w:val="Estilo186Char"/>
    <w:qFormat/>
    <w:rsid w:val="003E28D7"/>
    <w:pPr>
      <w:widowControl w:val="0"/>
      <w:shd w:val="clear" w:color="auto" w:fill="FFFFFF"/>
      <w:autoSpaceDE w:val="0"/>
      <w:autoSpaceDN w:val="0"/>
      <w:adjustRightInd w:val="0"/>
      <w:ind w:left="23" w:hanging="23"/>
      <w:jc w:val="both"/>
    </w:pPr>
    <w:rPr>
      <w:rFonts w:ascii="Arial" w:hAnsi="Arial" w:cs="Arial"/>
      <w:b/>
      <w:bCs/>
      <w:sz w:val="20"/>
      <w:szCs w:val="20"/>
      <w:lang w:val="pt-PT"/>
    </w:rPr>
  </w:style>
  <w:style w:type="character" w:customStyle="1" w:styleId="Estilo185Char">
    <w:name w:val="Estilo185 Char"/>
    <w:basedOn w:val="Fontepargpadro"/>
    <w:link w:val="Estilo185"/>
    <w:rsid w:val="003E28D7"/>
    <w:rPr>
      <w:rFonts w:ascii="Arial" w:hAnsi="Arial" w:cs="Arial"/>
      <w:bCs/>
      <w:sz w:val="18"/>
      <w:szCs w:val="18"/>
      <w:shd w:val="clear" w:color="auto" w:fill="FFFFFF"/>
      <w:lang w:val="pt-PT"/>
    </w:rPr>
  </w:style>
  <w:style w:type="paragraph" w:customStyle="1" w:styleId="Estilo187">
    <w:name w:val="Estilo187"/>
    <w:basedOn w:val="Normal"/>
    <w:link w:val="Estilo187Char"/>
    <w:qFormat/>
    <w:rsid w:val="003E28D7"/>
    <w:pPr>
      <w:widowControl w:val="0"/>
      <w:numPr>
        <w:numId w:val="5"/>
      </w:numPr>
      <w:shd w:val="clear" w:color="auto" w:fill="FFFFFF"/>
      <w:tabs>
        <w:tab w:val="left" w:pos="851"/>
      </w:tabs>
      <w:autoSpaceDE w:val="0"/>
      <w:autoSpaceDN w:val="0"/>
      <w:adjustRightInd w:val="0"/>
      <w:ind w:left="851" w:hanging="284"/>
      <w:jc w:val="both"/>
    </w:pPr>
    <w:rPr>
      <w:rFonts w:ascii="Arial" w:hAnsi="Arial" w:cs="Arial"/>
      <w:bCs/>
      <w:spacing w:val="1"/>
      <w:sz w:val="18"/>
      <w:szCs w:val="18"/>
      <w:lang w:val="pt-PT"/>
    </w:rPr>
  </w:style>
  <w:style w:type="character" w:customStyle="1" w:styleId="Estilo186Char">
    <w:name w:val="Estilo186 Char"/>
    <w:basedOn w:val="Fontepargpadro"/>
    <w:link w:val="Estilo186"/>
    <w:rsid w:val="003E28D7"/>
    <w:rPr>
      <w:rFonts w:ascii="Arial" w:hAnsi="Arial" w:cs="Arial"/>
      <w:b/>
      <w:bCs/>
      <w:shd w:val="clear" w:color="auto" w:fill="FFFFFF"/>
      <w:lang w:val="pt-PT"/>
    </w:rPr>
  </w:style>
  <w:style w:type="paragraph" w:customStyle="1" w:styleId="Estilo188">
    <w:name w:val="Estilo188"/>
    <w:basedOn w:val="Normal"/>
    <w:link w:val="Estilo188Char"/>
    <w:qFormat/>
    <w:rsid w:val="00B10A40"/>
    <w:pPr>
      <w:widowControl w:val="0"/>
      <w:shd w:val="clear" w:color="auto" w:fill="FFFFFF"/>
      <w:autoSpaceDE w:val="0"/>
      <w:autoSpaceDN w:val="0"/>
      <w:adjustRightInd w:val="0"/>
      <w:ind w:left="545" w:hanging="261"/>
      <w:jc w:val="both"/>
    </w:pPr>
    <w:rPr>
      <w:rFonts w:ascii="Arial" w:hAnsi="Arial" w:cs="Arial"/>
      <w:bCs/>
      <w:sz w:val="18"/>
      <w:szCs w:val="16"/>
      <w:lang w:val="pt-PT"/>
    </w:rPr>
  </w:style>
  <w:style w:type="character" w:customStyle="1" w:styleId="Estilo187Char">
    <w:name w:val="Estilo187 Char"/>
    <w:basedOn w:val="Fontepargpadro"/>
    <w:link w:val="Estilo187"/>
    <w:rsid w:val="003E28D7"/>
    <w:rPr>
      <w:rFonts w:ascii="Arial" w:hAnsi="Arial" w:cs="Arial"/>
      <w:bCs/>
      <w:spacing w:val="1"/>
      <w:sz w:val="18"/>
      <w:szCs w:val="18"/>
      <w:shd w:val="clear" w:color="auto" w:fill="FFFFFF"/>
      <w:lang w:val="pt-PT"/>
    </w:rPr>
  </w:style>
  <w:style w:type="paragraph" w:customStyle="1" w:styleId="c2">
    <w:name w:val="c2"/>
    <w:basedOn w:val="Normal"/>
    <w:uiPriority w:val="99"/>
    <w:rsid w:val="007A75AD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character" w:customStyle="1" w:styleId="Estilo188Char">
    <w:name w:val="Estilo188 Char"/>
    <w:basedOn w:val="Fontepargpadro"/>
    <w:link w:val="Estilo188"/>
    <w:rsid w:val="00B10A40"/>
    <w:rPr>
      <w:rFonts w:ascii="Arial" w:hAnsi="Arial" w:cs="Arial"/>
      <w:bCs/>
      <w:sz w:val="18"/>
      <w:szCs w:val="16"/>
      <w:shd w:val="clear" w:color="auto" w:fill="FFFFFF"/>
      <w:lang w:val="pt-PT"/>
    </w:rPr>
  </w:style>
  <w:style w:type="paragraph" w:customStyle="1" w:styleId="Estilo189">
    <w:name w:val="Estilo189"/>
    <w:basedOn w:val="Normal"/>
    <w:link w:val="Estilo189Char"/>
    <w:qFormat/>
    <w:rsid w:val="00D511F7"/>
    <w:pPr>
      <w:numPr>
        <w:numId w:val="7"/>
      </w:numPr>
      <w:tabs>
        <w:tab w:val="left" w:pos="284"/>
      </w:tabs>
      <w:autoSpaceDE w:val="0"/>
      <w:autoSpaceDN w:val="0"/>
      <w:adjustRightInd w:val="0"/>
      <w:ind w:left="0" w:firstLine="0"/>
      <w:jc w:val="both"/>
    </w:pPr>
    <w:rPr>
      <w:rFonts w:ascii="Arial Narrow" w:eastAsia="Calibri" w:hAnsi="Arial Narrow" w:cs="Arial"/>
      <w:sz w:val="18"/>
      <w:szCs w:val="18"/>
      <w:lang w:eastAsia="en-US"/>
    </w:rPr>
  </w:style>
  <w:style w:type="paragraph" w:customStyle="1" w:styleId="Estilo190">
    <w:name w:val="Estilo190"/>
    <w:basedOn w:val="Normal"/>
    <w:link w:val="Estilo190Char"/>
    <w:qFormat/>
    <w:rsid w:val="009D0FDD"/>
    <w:pPr>
      <w:autoSpaceDE w:val="0"/>
      <w:autoSpaceDN w:val="0"/>
      <w:adjustRightInd w:val="0"/>
      <w:jc w:val="both"/>
    </w:pPr>
    <w:rPr>
      <w:rFonts w:ascii="Arial Narrow" w:eastAsia="Calibri" w:hAnsi="Arial Narrow" w:cs="Arial"/>
      <w:b/>
      <w:bCs/>
      <w:sz w:val="10"/>
      <w:szCs w:val="18"/>
      <w:lang w:eastAsia="en-US"/>
    </w:rPr>
  </w:style>
  <w:style w:type="character" w:customStyle="1" w:styleId="Estilo189Char">
    <w:name w:val="Estilo189 Char"/>
    <w:basedOn w:val="Fontepargpadro"/>
    <w:link w:val="Estilo189"/>
    <w:rsid w:val="00D511F7"/>
    <w:rPr>
      <w:rFonts w:ascii="Arial Narrow" w:eastAsia="Calibri" w:hAnsi="Arial Narrow" w:cs="Arial"/>
      <w:sz w:val="18"/>
      <w:szCs w:val="18"/>
      <w:lang w:eastAsia="en-US"/>
    </w:rPr>
  </w:style>
  <w:style w:type="paragraph" w:customStyle="1" w:styleId="Estilo210">
    <w:name w:val="Estilo210"/>
    <w:basedOn w:val="Estilo189"/>
    <w:link w:val="Estilo210Char"/>
    <w:qFormat/>
    <w:rsid w:val="00D511F7"/>
  </w:style>
  <w:style w:type="character" w:customStyle="1" w:styleId="Estilo190Char">
    <w:name w:val="Estilo190 Char"/>
    <w:basedOn w:val="Fontepargpadro"/>
    <w:link w:val="Estilo190"/>
    <w:rsid w:val="009D0FDD"/>
    <w:rPr>
      <w:rFonts w:ascii="Arial Narrow" w:eastAsia="Calibri" w:hAnsi="Arial Narrow" w:cs="Arial"/>
      <w:b/>
      <w:bCs/>
      <w:sz w:val="10"/>
      <w:szCs w:val="18"/>
      <w:lang w:eastAsia="en-US"/>
    </w:rPr>
  </w:style>
  <w:style w:type="character" w:styleId="nfase">
    <w:name w:val="Emphasis"/>
    <w:basedOn w:val="Fontepargpadro"/>
    <w:uiPriority w:val="20"/>
    <w:qFormat/>
    <w:rsid w:val="00B87660"/>
    <w:rPr>
      <w:i/>
      <w:iCs/>
    </w:rPr>
  </w:style>
  <w:style w:type="character" w:customStyle="1" w:styleId="Estilo210Char">
    <w:name w:val="Estilo210 Char"/>
    <w:basedOn w:val="Estilo189Char"/>
    <w:link w:val="Estilo210"/>
    <w:rsid w:val="00D511F7"/>
    <w:rPr>
      <w:rFonts w:ascii="Arial Narrow" w:eastAsia="Calibri" w:hAnsi="Arial Narrow" w:cs="Arial"/>
      <w:sz w:val="18"/>
      <w:szCs w:val="18"/>
      <w:lang w:eastAsia="en-US"/>
    </w:rPr>
  </w:style>
  <w:style w:type="paragraph" w:customStyle="1" w:styleId="Estilo215">
    <w:name w:val="Estilo215"/>
    <w:basedOn w:val="Normal"/>
    <w:link w:val="Estilo215Char"/>
    <w:qFormat/>
    <w:rsid w:val="00C9269B"/>
    <w:pPr>
      <w:ind w:firstLine="426"/>
      <w:jc w:val="both"/>
    </w:pPr>
    <w:rPr>
      <w:rFonts w:ascii="Arial" w:hAnsi="Arial" w:cs="Arial"/>
      <w:sz w:val="18"/>
      <w:szCs w:val="18"/>
    </w:rPr>
  </w:style>
  <w:style w:type="paragraph" w:customStyle="1" w:styleId="Estilo216">
    <w:name w:val="Estilo216"/>
    <w:basedOn w:val="Normal"/>
    <w:link w:val="Estilo216Char"/>
    <w:qFormat/>
    <w:rsid w:val="00C9269B"/>
    <w:pPr>
      <w:numPr>
        <w:numId w:val="8"/>
      </w:numPr>
      <w:tabs>
        <w:tab w:val="clear" w:pos="720"/>
        <w:tab w:val="num" w:pos="360"/>
      </w:tabs>
      <w:ind w:left="360"/>
      <w:jc w:val="both"/>
    </w:pPr>
    <w:rPr>
      <w:rFonts w:ascii="Arial" w:hAnsi="Arial" w:cs="Arial"/>
      <w:b/>
      <w:sz w:val="18"/>
      <w:szCs w:val="18"/>
    </w:rPr>
  </w:style>
  <w:style w:type="character" w:customStyle="1" w:styleId="Estilo215Char">
    <w:name w:val="Estilo215 Char"/>
    <w:basedOn w:val="Fontepargpadro"/>
    <w:link w:val="Estilo215"/>
    <w:rsid w:val="00C9269B"/>
    <w:rPr>
      <w:rFonts w:ascii="Arial" w:hAnsi="Arial" w:cs="Arial"/>
      <w:sz w:val="18"/>
      <w:szCs w:val="18"/>
    </w:rPr>
  </w:style>
  <w:style w:type="paragraph" w:customStyle="1" w:styleId="Estilo217">
    <w:name w:val="Estilo217"/>
    <w:basedOn w:val="Normal"/>
    <w:link w:val="Estilo217Char"/>
    <w:qFormat/>
    <w:rsid w:val="00C9269B"/>
    <w:pPr>
      <w:jc w:val="both"/>
    </w:pPr>
    <w:rPr>
      <w:rFonts w:ascii="Arial" w:hAnsi="Arial" w:cs="Arial"/>
      <w:sz w:val="18"/>
      <w:szCs w:val="18"/>
    </w:rPr>
  </w:style>
  <w:style w:type="character" w:customStyle="1" w:styleId="Estilo216Char">
    <w:name w:val="Estilo216 Char"/>
    <w:basedOn w:val="Fontepargpadro"/>
    <w:link w:val="Estilo216"/>
    <w:rsid w:val="00C9269B"/>
    <w:rPr>
      <w:rFonts w:ascii="Arial" w:hAnsi="Arial" w:cs="Arial"/>
      <w:b/>
      <w:sz w:val="18"/>
      <w:szCs w:val="18"/>
    </w:rPr>
  </w:style>
  <w:style w:type="paragraph" w:customStyle="1" w:styleId="Estilo218">
    <w:name w:val="Estilo218"/>
    <w:basedOn w:val="Normal"/>
    <w:link w:val="Estilo218Char"/>
    <w:qFormat/>
    <w:rsid w:val="00C9269B"/>
    <w:pPr>
      <w:ind w:left="284" w:hanging="284"/>
      <w:jc w:val="both"/>
    </w:pPr>
    <w:rPr>
      <w:rFonts w:ascii="Arial" w:hAnsi="Arial" w:cs="Arial"/>
      <w:sz w:val="18"/>
      <w:szCs w:val="18"/>
    </w:rPr>
  </w:style>
  <w:style w:type="character" w:customStyle="1" w:styleId="Estilo217Char">
    <w:name w:val="Estilo217 Char"/>
    <w:basedOn w:val="Fontepargpadro"/>
    <w:link w:val="Estilo217"/>
    <w:rsid w:val="00C9269B"/>
    <w:rPr>
      <w:rFonts w:ascii="Arial" w:hAnsi="Arial" w:cs="Arial"/>
      <w:sz w:val="18"/>
      <w:szCs w:val="18"/>
    </w:rPr>
  </w:style>
  <w:style w:type="paragraph" w:customStyle="1" w:styleId="Alternativa">
    <w:name w:val="Alternativa"/>
    <w:basedOn w:val="Normal"/>
    <w:link w:val="AlternativaChar"/>
    <w:rsid w:val="00A061DF"/>
    <w:pPr>
      <w:ind w:left="709" w:hanging="284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18"/>
    </w:rPr>
  </w:style>
  <w:style w:type="character" w:customStyle="1" w:styleId="Estilo218Char">
    <w:name w:val="Estilo218 Char"/>
    <w:basedOn w:val="Fontepargpadro"/>
    <w:link w:val="Estilo218"/>
    <w:rsid w:val="00C9269B"/>
    <w:rPr>
      <w:rFonts w:ascii="Arial" w:hAnsi="Arial" w:cs="Arial"/>
      <w:sz w:val="18"/>
      <w:szCs w:val="18"/>
    </w:rPr>
  </w:style>
  <w:style w:type="character" w:customStyle="1" w:styleId="article1">
    <w:name w:val="article1"/>
    <w:basedOn w:val="Fontepargpadro"/>
    <w:rsid w:val="00A061DF"/>
    <w:rPr>
      <w:rFonts w:ascii="Verdana" w:hAnsi="Verdana" w:hint="default"/>
      <w:sz w:val="18"/>
      <w:szCs w:val="18"/>
    </w:rPr>
  </w:style>
  <w:style w:type="paragraph" w:customStyle="1" w:styleId="Tpicos">
    <w:name w:val="Tópicos"/>
    <w:basedOn w:val="Normal"/>
    <w:link w:val="TpicosChar"/>
    <w:rsid w:val="00A061DF"/>
    <w:pPr>
      <w:jc w:val="center"/>
    </w:pPr>
    <w:rPr>
      <w:rFonts w:ascii="Century Gothic" w:hAnsi="Century Gothic" w:cs="Arial"/>
      <w:b/>
      <w:iCs/>
    </w:rPr>
  </w:style>
  <w:style w:type="paragraph" w:customStyle="1" w:styleId="Estilo299">
    <w:name w:val="Estilo299"/>
    <w:basedOn w:val="Estilo262"/>
    <w:rsid w:val="00A061DF"/>
  </w:style>
  <w:style w:type="paragraph" w:customStyle="1" w:styleId="Estilo300">
    <w:name w:val="Estilo300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cs="Arial"/>
      <w:b/>
      <w:spacing w:val="-6"/>
      <w:kern w:val="32"/>
    </w:rPr>
  </w:style>
  <w:style w:type="paragraph" w:customStyle="1" w:styleId="Estilo301">
    <w:name w:val="Estilo301"/>
    <w:basedOn w:val="Normal"/>
    <w:rsid w:val="00A061DF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302">
    <w:name w:val="Estilo302"/>
    <w:basedOn w:val="Normal"/>
    <w:rsid w:val="00A061DF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autoSpaceDE w:val="0"/>
      <w:autoSpaceDN w:val="0"/>
      <w:adjustRightInd w:val="0"/>
      <w:ind w:left="350" w:hanging="10"/>
      <w:jc w:val="both"/>
    </w:pPr>
    <w:rPr>
      <w:rFonts w:cs="Arial"/>
      <w:spacing w:val="-12"/>
    </w:rPr>
  </w:style>
  <w:style w:type="paragraph" w:customStyle="1" w:styleId="Estilo303">
    <w:name w:val="Estilo303"/>
    <w:basedOn w:val="Normal"/>
    <w:rsid w:val="00A061DF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304">
    <w:name w:val="Estilo304"/>
    <w:basedOn w:val="Estilo262"/>
    <w:rsid w:val="00A061DF"/>
    <w:rPr>
      <w:sz w:val="18"/>
      <w:szCs w:val="18"/>
    </w:rPr>
  </w:style>
  <w:style w:type="paragraph" w:customStyle="1" w:styleId="Estilo305">
    <w:name w:val="Estilo305"/>
    <w:basedOn w:val="Estilo303"/>
    <w:rsid w:val="00A061DF"/>
    <w:pPr>
      <w:tabs>
        <w:tab w:val="left" w:pos="350"/>
      </w:tabs>
      <w:ind w:left="0" w:firstLine="0"/>
    </w:pPr>
  </w:style>
  <w:style w:type="paragraph" w:customStyle="1" w:styleId="Estilo306">
    <w:name w:val="Estilo306"/>
    <w:basedOn w:val="Estilo254"/>
    <w:rsid w:val="00A061DF"/>
    <w:pPr>
      <w:pBdr>
        <w:top w:val="single" w:sz="4" w:space="1" w:color="auto"/>
        <w:left w:val="none" w:sz="0" w:space="0" w:color="auto"/>
        <w:bottom w:val="single" w:sz="4" w:space="1" w:color="auto"/>
        <w:right w:val="none" w:sz="0" w:space="0" w:color="auto"/>
      </w:pBdr>
      <w:autoSpaceDE w:val="0"/>
      <w:autoSpaceDN w:val="0"/>
      <w:adjustRightInd w:val="0"/>
      <w:ind w:right="0" w:hanging="280"/>
      <w:jc w:val="center"/>
    </w:pPr>
    <w:rPr>
      <w:b/>
      <w:spacing w:val="-8"/>
    </w:rPr>
  </w:style>
  <w:style w:type="paragraph" w:customStyle="1" w:styleId="Estilo307">
    <w:name w:val="Estilo307"/>
    <w:basedOn w:val="Estilo304"/>
    <w:rsid w:val="00A061DF"/>
    <w:pPr>
      <w:tabs>
        <w:tab w:val="left" w:pos="350"/>
      </w:tabs>
    </w:pPr>
  </w:style>
  <w:style w:type="paragraph" w:customStyle="1" w:styleId="Estilo308">
    <w:name w:val="Estilo308"/>
    <w:basedOn w:val="Estilo303"/>
    <w:rsid w:val="00A061DF"/>
    <w:pPr>
      <w:pBdr>
        <w:top w:val="single" w:sz="4" w:space="1" w:color="auto"/>
        <w:bottom w:val="single" w:sz="4" w:space="1" w:color="auto"/>
      </w:pBdr>
      <w:jc w:val="center"/>
    </w:pPr>
    <w:rPr>
      <w:b/>
    </w:rPr>
  </w:style>
  <w:style w:type="paragraph" w:customStyle="1" w:styleId="Estilo314">
    <w:name w:val="Estilo314"/>
    <w:basedOn w:val="Estilo262"/>
    <w:rsid w:val="00A061DF"/>
  </w:style>
  <w:style w:type="paragraph" w:customStyle="1" w:styleId="Estilo315">
    <w:name w:val="Estilo315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cs="Arial"/>
      <w:b/>
      <w:spacing w:val="-6"/>
      <w:kern w:val="32"/>
    </w:rPr>
  </w:style>
  <w:style w:type="paragraph" w:customStyle="1" w:styleId="Estilo316">
    <w:name w:val="Estilo316"/>
    <w:basedOn w:val="Normal"/>
    <w:rsid w:val="00A061DF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317">
    <w:name w:val="Estilo317"/>
    <w:basedOn w:val="Normal"/>
    <w:rsid w:val="00A061DF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318">
    <w:name w:val="Estilo318"/>
    <w:basedOn w:val="Estilo307"/>
    <w:rsid w:val="00A061DF"/>
  </w:style>
  <w:style w:type="paragraph" w:customStyle="1" w:styleId="Estilo319">
    <w:name w:val="Estilo319"/>
    <w:basedOn w:val="Estilo302"/>
    <w:rsid w:val="00A061DF"/>
  </w:style>
  <w:style w:type="paragraph" w:customStyle="1" w:styleId="Estilo320">
    <w:name w:val="Estilo320"/>
    <w:basedOn w:val="Normal"/>
    <w:rsid w:val="00A061DF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  <w:jc w:val="center"/>
    </w:pPr>
    <w:rPr>
      <w:rFonts w:cs="Arial"/>
      <w:b/>
      <w:bCs/>
      <w:spacing w:val="-8"/>
    </w:rPr>
  </w:style>
  <w:style w:type="paragraph" w:customStyle="1" w:styleId="Estilo321">
    <w:name w:val="Estilo321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cs="Arial"/>
      <w:b/>
      <w:spacing w:val="-6"/>
      <w:kern w:val="32"/>
    </w:rPr>
  </w:style>
  <w:style w:type="paragraph" w:customStyle="1" w:styleId="Estilo322">
    <w:name w:val="Estilo322"/>
    <w:basedOn w:val="Estilo262"/>
    <w:rsid w:val="00A061DF"/>
    <w:rPr>
      <w:b/>
      <w:sz w:val="18"/>
      <w:szCs w:val="18"/>
    </w:rPr>
  </w:style>
  <w:style w:type="paragraph" w:customStyle="1" w:styleId="Estilo323">
    <w:name w:val="Estilo323"/>
    <w:basedOn w:val="Normal"/>
    <w:rsid w:val="00A061DF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324">
    <w:name w:val="Estilo324"/>
    <w:basedOn w:val="Normal"/>
    <w:rsid w:val="00A061DF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autoSpaceDE w:val="0"/>
      <w:autoSpaceDN w:val="0"/>
      <w:adjustRightInd w:val="0"/>
      <w:ind w:left="350" w:hanging="10"/>
      <w:jc w:val="both"/>
    </w:pPr>
    <w:rPr>
      <w:rFonts w:cs="Arial"/>
      <w:spacing w:val="-12"/>
    </w:rPr>
  </w:style>
  <w:style w:type="paragraph" w:customStyle="1" w:styleId="Estilo325">
    <w:name w:val="Estilo325"/>
    <w:basedOn w:val="Normal"/>
    <w:rsid w:val="00A061DF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  <w:jc w:val="center"/>
    </w:pPr>
    <w:rPr>
      <w:rFonts w:cs="Arial"/>
      <w:b/>
      <w:bCs/>
      <w:spacing w:val="-8"/>
    </w:rPr>
  </w:style>
  <w:style w:type="paragraph" w:customStyle="1" w:styleId="Estilo326">
    <w:name w:val="Estilo326"/>
    <w:basedOn w:val="Normal"/>
    <w:rsid w:val="00A061DF"/>
    <w:pPr>
      <w:tabs>
        <w:tab w:val="left" w:pos="350"/>
      </w:tabs>
      <w:autoSpaceDE w:val="0"/>
      <w:autoSpaceDN w:val="0"/>
      <w:adjustRightInd w:val="0"/>
      <w:jc w:val="both"/>
    </w:pPr>
    <w:rPr>
      <w:rFonts w:cs="Arial"/>
      <w:spacing w:val="-12"/>
    </w:rPr>
  </w:style>
  <w:style w:type="paragraph" w:customStyle="1" w:styleId="Estilo327">
    <w:name w:val="Estilo327"/>
    <w:basedOn w:val="Normal"/>
    <w:rsid w:val="00A061DF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329">
    <w:name w:val="Estilo329"/>
    <w:basedOn w:val="Normal"/>
    <w:rsid w:val="00A061DF"/>
    <w:pPr>
      <w:autoSpaceDE w:val="0"/>
      <w:autoSpaceDN w:val="0"/>
      <w:adjustRightInd w:val="0"/>
      <w:ind w:left="700" w:hanging="360"/>
      <w:jc w:val="both"/>
    </w:pPr>
    <w:rPr>
      <w:sz w:val="20"/>
      <w:szCs w:val="20"/>
    </w:rPr>
  </w:style>
  <w:style w:type="paragraph" w:customStyle="1" w:styleId="Estilo330">
    <w:name w:val="Estilo330"/>
    <w:basedOn w:val="Estilo329"/>
    <w:rsid w:val="00A061DF"/>
    <w:rPr>
      <w:rFonts w:ascii="Arial" w:hAnsi="Arial" w:cs="Arial"/>
      <w:sz w:val="18"/>
      <w:szCs w:val="18"/>
    </w:rPr>
  </w:style>
  <w:style w:type="paragraph" w:customStyle="1" w:styleId="Estilo331">
    <w:name w:val="Estilo331"/>
    <w:basedOn w:val="Normal"/>
    <w:rsid w:val="00A061DF"/>
    <w:pPr>
      <w:jc w:val="both"/>
    </w:pPr>
    <w:rPr>
      <w:rFonts w:cs="Tahoma"/>
      <w:iCs/>
      <w:sz w:val="10"/>
      <w:szCs w:val="20"/>
    </w:rPr>
  </w:style>
  <w:style w:type="paragraph" w:customStyle="1" w:styleId="Estilo332">
    <w:name w:val="Estilo332"/>
    <w:basedOn w:val="Estilo323"/>
    <w:rsid w:val="00A061DF"/>
  </w:style>
  <w:style w:type="character" w:customStyle="1" w:styleId="headerslevel11">
    <w:name w:val="headerslevel11"/>
    <w:basedOn w:val="Fontepargpadro"/>
    <w:rsid w:val="00A061DF"/>
    <w:rPr>
      <w:rFonts w:ascii="Verdana" w:hAnsi="Verdana" w:hint="default"/>
      <w:b/>
      <w:bCs/>
      <w:color w:val="333333"/>
      <w:sz w:val="24"/>
      <w:szCs w:val="24"/>
    </w:rPr>
  </w:style>
  <w:style w:type="paragraph" w:customStyle="1" w:styleId="Perguntas">
    <w:name w:val="Perguntas"/>
    <w:basedOn w:val="Normal"/>
    <w:link w:val="PerguntasChar"/>
    <w:qFormat/>
    <w:rsid w:val="00A061DF"/>
    <w:pPr>
      <w:ind w:left="284" w:hanging="284"/>
      <w:jc w:val="both"/>
    </w:pPr>
    <w:rPr>
      <w:rFonts w:ascii="Arial Narrow" w:hAnsi="Arial Narrow"/>
      <w:sz w:val="20"/>
      <w:szCs w:val="20"/>
    </w:rPr>
  </w:style>
  <w:style w:type="character" w:customStyle="1" w:styleId="PerguntasChar">
    <w:name w:val="Perguntas Char"/>
    <w:basedOn w:val="Fontepargpadro"/>
    <w:link w:val="Perguntas"/>
    <w:rsid w:val="00A061DF"/>
    <w:rPr>
      <w:rFonts w:ascii="Arial Narrow" w:hAnsi="Arial Narrow"/>
    </w:rPr>
  </w:style>
  <w:style w:type="character" w:customStyle="1" w:styleId="TpicosChar">
    <w:name w:val="Tópicos Char"/>
    <w:basedOn w:val="Fontepargpadro"/>
    <w:link w:val="Tpicos"/>
    <w:rsid w:val="00A061DF"/>
    <w:rPr>
      <w:rFonts w:ascii="Century Gothic" w:hAnsi="Century Gothic" w:cs="Arial"/>
      <w:b/>
      <w:iCs/>
      <w:sz w:val="24"/>
      <w:szCs w:val="24"/>
    </w:rPr>
  </w:style>
  <w:style w:type="character" w:customStyle="1" w:styleId="TextoChar">
    <w:name w:val="Texto Char"/>
    <w:basedOn w:val="Fontepargpadro"/>
    <w:link w:val="Texto"/>
    <w:rsid w:val="00A061DF"/>
    <w:rPr>
      <w:rFonts w:ascii="Arial" w:hAnsi="Arial" w:cs="Arial"/>
      <w:snapToGrid w:val="0"/>
      <w:sz w:val="18"/>
      <w:szCs w:val="18"/>
      <w:lang w:val="pt-PT"/>
    </w:rPr>
  </w:style>
  <w:style w:type="character" w:customStyle="1" w:styleId="Estilo166Char">
    <w:name w:val="Estilo166 Char"/>
    <w:basedOn w:val="Fontepargpadro"/>
    <w:link w:val="Estilo166"/>
    <w:rsid w:val="00A061DF"/>
    <w:rPr>
      <w:rFonts w:ascii="Antique Olive" w:hAnsi="Antique Olive" w:cs="Arial"/>
    </w:rPr>
  </w:style>
  <w:style w:type="character" w:customStyle="1" w:styleId="Estilo175Char">
    <w:name w:val="Estilo175 Char"/>
    <w:basedOn w:val="Estilo166Char"/>
    <w:link w:val="Estilo175"/>
    <w:rsid w:val="00A061DF"/>
    <w:rPr>
      <w:rFonts w:ascii="Arial" w:hAnsi="Arial" w:cs="Arial"/>
      <w:sz w:val="18"/>
      <w:szCs w:val="18"/>
    </w:rPr>
  </w:style>
  <w:style w:type="character" w:customStyle="1" w:styleId="Estilo178Char">
    <w:name w:val="Estilo178 Char"/>
    <w:basedOn w:val="Estilo175Char"/>
    <w:link w:val="Estilo178"/>
    <w:rsid w:val="00A061DF"/>
    <w:rPr>
      <w:rFonts w:ascii="Arial" w:hAnsi="Arial" w:cs="Tahoma"/>
      <w:color w:val="000000"/>
      <w:spacing w:val="-6"/>
      <w:sz w:val="18"/>
      <w:szCs w:val="18"/>
    </w:rPr>
  </w:style>
  <w:style w:type="paragraph" w:customStyle="1" w:styleId="quest">
    <w:name w:val="quest"/>
    <w:basedOn w:val="Corpodetexto2"/>
    <w:rsid w:val="00A061DF"/>
    <w:pPr>
      <w:tabs>
        <w:tab w:val="left" w:pos="454"/>
      </w:tabs>
      <w:spacing w:after="100"/>
      <w:ind w:left="454" w:hanging="454"/>
    </w:pPr>
    <w:rPr>
      <w:rFonts w:ascii="Verdana" w:hAnsi="Verdana" w:cs="Times New Roman"/>
      <w:sz w:val="20"/>
      <w:szCs w:val="20"/>
    </w:rPr>
  </w:style>
  <w:style w:type="character" w:customStyle="1" w:styleId="Estilo152Char">
    <w:name w:val="Estilo152 Char"/>
    <w:basedOn w:val="Fontepargpadro"/>
    <w:link w:val="Estilo152"/>
    <w:rsid w:val="00A061DF"/>
    <w:rPr>
      <w:rFonts w:cs="Arial"/>
      <w:sz w:val="24"/>
      <w:szCs w:val="24"/>
      <w:lang w:val="en-US"/>
    </w:rPr>
  </w:style>
  <w:style w:type="character" w:customStyle="1" w:styleId="Estilo163Char">
    <w:name w:val="Estilo163 Char"/>
    <w:basedOn w:val="Fontepargpadro"/>
    <w:link w:val="Estilo163"/>
    <w:rsid w:val="00A061DF"/>
    <w:rPr>
      <w:rFonts w:ascii="Arial" w:hAnsi="Arial"/>
      <w:color w:val="000000"/>
      <w:sz w:val="18"/>
      <w:szCs w:val="18"/>
    </w:rPr>
  </w:style>
  <w:style w:type="character" w:customStyle="1" w:styleId="localizacion2">
    <w:name w:val="localizacion2"/>
    <w:basedOn w:val="Fontepargpadro"/>
    <w:rsid w:val="00A061DF"/>
    <w:rPr>
      <w:b w:val="0"/>
      <w:bCs w:val="0"/>
      <w:sz w:val="20"/>
      <w:szCs w:val="20"/>
    </w:rPr>
  </w:style>
  <w:style w:type="paragraph" w:customStyle="1" w:styleId="Quest0">
    <w:name w:val="Quest"/>
    <w:basedOn w:val="Normal"/>
    <w:rsid w:val="00A061DF"/>
    <w:pPr>
      <w:spacing w:after="100"/>
      <w:ind w:left="454" w:hanging="454"/>
      <w:jc w:val="both"/>
    </w:pPr>
    <w:rPr>
      <w:rFonts w:ascii="Verdana" w:hAnsi="Verdana" w:cs="Arial"/>
      <w:sz w:val="20"/>
      <w:szCs w:val="20"/>
    </w:rPr>
  </w:style>
  <w:style w:type="character" w:styleId="Refdenotaderodap">
    <w:name w:val="footnote reference"/>
    <w:basedOn w:val="Fontepargpadro"/>
    <w:rsid w:val="00A061DF"/>
    <w:rPr>
      <w:vertAlign w:val="superscript"/>
    </w:rPr>
  </w:style>
  <w:style w:type="character" w:customStyle="1" w:styleId="EnunciadoChar1">
    <w:name w:val="Enunciado Char1"/>
    <w:basedOn w:val="Fontepargpadro"/>
    <w:rsid w:val="00A061DF"/>
    <w:rPr>
      <w:rFonts w:ascii="Arial" w:hAnsi="Arial" w:cs="Arial"/>
      <w:bCs/>
      <w:color w:val="000000"/>
      <w:spacing w:val="-6"/>
      <w:kern w:val="32"/>
      <w:sz w:val="18"/>
      <w:szCs w:val="30"/>
      <w:lang w:val="en-US" w:eastAsia="pt-BR" w:bidi="or-IN"/>
    </w:rPr>
  </w:style>
  <w:style w:type="paragraph" w:customStyle="1" w:styleId="txtItem">
    <w:name w:val="txtItem"/>
    <w:basedOn w:val="Normal"/>
    <w:link w:val="txtItemChar"/>
    <w:rsid w:val="00A061DF"/>
    <w:pPr>
      <w:pBdr>
        <w:top w:val="single" w:sz="8" w:space="5" w:color="808080"/>
        <w:left w:val="single" w:sz="8" w:space="5" w:color="808080"/>
        <w:bottom w:val="single" w:sz="8" w:space="5" w:color="808080"/>
        <w:right w:val="single" w:sz="8" w:space="5" w:color="808080"/>
      </w:pBdr>
      <w:jc w:val="both"/>
    </w:pPr>
    <w:rPr>
      <w:rFonts w:ascii="Californian FB" w:eastAsia="Calibri" w:hAnsi="Californian FB"/>
    </w:rPr>
  </w:style>
  <w:style w:type="character" w:customStyle="1" w:styleId="Corpodetexto2Char">
    <w:name w:val="Corpo de texto 2 Char"/>
    <w:basedOn w:val="Fontepargpadro"/>
    <w:link w:val="Corpodetexto2"/>
    <w:locked/>
    <w:rsid w:val="00A061DF"/>
    <w:rPr>
      <w:rFonts w:ascii="Arial" w:hAnsi="Arial" w:cs="Arial"/>
      <w:sz w:val="18"/>
      <w:szCs w:val="24"/>
    </w:rPr>
  </w:style>
  <w:style w:type="paragraph" w:customStyle="1" w:styleId="Meiotitulo">
    <w:name w:val="Meio titulo"/>
    <w:basedOn w:val="Normal"/>
    <w:next w:val="Alternativas"/>
    <w:rsid w:val="00A061DF"/>
    <w:pPr>
      <w:jc w:val="both"/>
    </w:pPr>
    <w:rPr>
      <w:rFonts w:ascii="Tahoma" w:hAnsi="Tahoma"/>
      <w:sz w:val="10"/>
      <w:szCs w:val="20"/>
    </w:rPr>
  </w:style>
  <w:style w:type="paragraph" w:styleId="Legenda">
    <w:name w:val="caption"/>
    <w:basedOn w:val="Normal"/>
    <w:next w:val="Normal"/>
    <w:qFormat/>
    <w:rsid w:val="00A061DF"/>
    <w:pPr>
      <w:jc w:val="center"/>
    </w:pPr>
    <w:rPr>
      <w:b/>
      <w:bCs/>
      <w:iCs/>
      <w:sz w:val="38"/>
      <w:szCs w:val="20"/>
    </w:rPr>
  </w:style>
  <w:style w:type="paragraph" w:styleId="Textodenotaderodap">
    <w:name w:val="footnote text"/>
    <w:basedOn w:val="Normal"/>
    <w:link w:val="TextodenotaderodapChar"/>
    <w:rsid w:val="00A061DF"/>
    <w:pPr>
      <w:ind w:left="210" w:hanging="210"/>
    </w:pPr>
    <w:rPr>
      <w:sz w:val="18"/>
      <w:szCs w:val="20"/>
    </w:rPr>
  </w:style>
  <w:style w:type="character" w:customStyle="1" w:styleId="TextodenotaderodapChar">
    <w:name w:val="Texto de nota de rodapé Char"/>
    <w:basedOn w:val="Fontepargpadro"/>
    <w:link w:val="Textodenotaderodap"/>
    <w:rsid w:val="00A061DF"/>
    <w:rPr>
      <w:sz w:val="18"/>
    </w:rPr>
  </w:style>
  <w:style w:type="character" w:customStyle="1" w:styleId="AlternativaChar">
    <w:name w:val="Alternativa Char"/>
    <w:basedOn w:val="Fontepargpadro"/>
    <w:link w:val="Alternativa"/>
    <w:rsid w:val="00A061DF"/>
    <w:rPr>
      <w:rFonts w:ascii="Arial" w:hAnsi="Arial" w:cs="Arial"/>
      <w:bCs/>
      <w:iCs/>
      <w:color w:val="000000"/>
      <w:spacing w:val="-6"/>
      <w:kern w:val="32"/>
      <w:sz w:val="18"/>
      <w:szCs w:val="18"/>
    </w:rPr>
  </w:style>
  <w:style w:type="table" w:styleId="TabeladaWeb3">
    <w:name w:val="Table Web 3"/>
    <w:basedOn w:val="Tabelanormal"/>
    <w:rsid w:val="00A061DF"/>
    <w:tblPr>
      <w:tblCellSpacing w:w="20" w:type="dxa"/>
      <w:tblInd w:w="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TPICO0">
    <w:name w:val="TÓPICO"/>
    <w:basedOn w:val="Normal"/>
    <w:rsid w:val="00A061DF"/>
    <w:pPr>
      <w:jc w:val="both"/>
    </w:pPr>
    <w:rPr>
      <w:rFonts w:ascii="Arial" w:hAnsi="Arial" w:cs="Tahoma"/>
      <w:b/>
      <w:spacing w:val="-6"/>
      <w:szCs w:val="16"/>
    </w:rPr>
  </w:style>
  <w:style w:type="paragraph" w:customStyle="1" w:styleId="TEXTO0">
    <w:name w:val="TEXTO"/>
    <w:basedOn w:val="Normal"/>
    <w:rsid w:val="00A061DF"/>
    <w:pPr>
      <w:ind w:firstLine="567"/>
      <w:jc w:val="both"/>
    </w:pPr>
    <w:rPr>
      <w:rFonts w:ascii="Arial" w:hAnsi="Arial"/>
      <w:bCs/>
      <w:color w:val="000000"/>
      <w:sz w:val="18"/>
      <w:szCs w:val="26"/>
    </w:rPr>
  </w:style>
  <w:style w:type="paragraph" w:customStyle="1" w:styleId="ENUNCIADO0">
    <w:name w:val="ENUNCIADO"/>
    <w:basedOn w:val="Normal"/>
    <w:next w:val="Meioponto"/>
    <w:rsid w:val="00A061DF"/>
    <w:pPr>
      <w:ind w:left="425" w:hanging="425"/>
      <w:jc w:val="both"/>
    </w:pPr>
    <w:rPr>
      <w:rFonts w:ascii="Arial" w:hAnsi="Arial" w:cs="Arial"/>
      <w:iCs/>
      <w:color w:val="000000"/>
      <w:spacing w:val="-6"/>
      <w:kern w:val="32"/>
      <w:sz w:val="18"/>
      <w:szCs w:val="18"/>
      <w:lang w:bidi="or-IN"/>
    </w:rPr>
  </w:style>
  <w:style w:type="paragraph" w:styleId="TextosemFormatao">
    <w:name w:val="Plain Text"/>
    <w:basedOn w:val="Normal"/>
    <w:link w:val="TextosemFormataoChar"/>
    <w:rsid w:val="00A061DF"/>
    <w:rPr>
      <w:rFonts w:ascii="Courier New" w:hAnsi="Courier New" w:cs="Courier New"/>
      <w:sz w:val="20"/>
      <w:szCs w:val="20"/>
    </w:rPr>
  </w:style>
  <w:style w:type="character" w:customStyle="1" w:styleId="TextosemFormataoChar">
    <w:name w:val="Texto sem Formatação Char"/>
    <w:basedOn w:val="Fontepargpadro"/>
    <w:link w:val="TextosemFormatao"/>
    <w:rsid w:val="00A061DF"/>
    <w:rPr>
      <w:rFonts w:ascii="Courier New" w:hAnsi="Courier New" w:cs="Courier New"/>
    </w:rPr>
  </w:style>
  <w:style w:type="paragraph" w:styleId="Pr-formataoHTML">
    <w:name w:val="HTML Preformatted"/>
    <w:basedOn w:val="Normal"/>
    <w:link w:val="Pr-formataoHTMLChar"/>
    <w:rsid w:val="00A061D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Pr-formataoHTMLChar">
    <w:name w:val="Pré-formatação HTML Char"/>
    <w:basedOn w:val="Fontepargpadro"/>
    <w:link w:val="Pr-formataoHTML"/>
    <w:rsid w:val="00A061DF"/>
    <w:rPr>
      <w:rFonts w:ascii="Courier New" w:hAnsi="Courier New" w:cs="Courier New"/>
    </w:rPr>
  </w:style>
  <w:style w:type="paragraph" w:customStyle="1" w:styleId="TxBrt1">
    <w:name w:val="TxBr_t1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TxBrt2">
    <w:name w:val="TxBr_t2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TxBrt3">
    <w:name w:val="TxBr_t3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TxBrt4">
    <w:name w:val="TxBr_t4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TxBrp5">
    <w:name w:val="TxBr_p5"/>
    <w:basedOn w:val="Normal"/>
    <w:rsid w:val="00A061DF"/>
    <w:pPr>
      <w:tabs>
        <w:tab w:val="left" w:pos="300"/>
      </w:tabs>
      <w:autoSpaceDE w:val="0"/>
      <w:autoSpaceDN w:val="0"/>
      <w:adjustRightInd w:val="0"/>
      <w:spacing w:line="255" w:lineRule="atLeast"/>
      <w:ind w:left="61" w:hanging="300"/>
    </w:pPr>
    <w:rPr>
      <w:rFonts w:cs="Sendnya"/>
      <w:lang w:val="en-US" w:bidi="or-IN"/>
    </w:rPr>
  </w:style>
  <w:style w:type="paragraph" w:customStyle="1" w:styleId="TxBrp8">
    <w:name w:val="TxBr_p8"/>
    <w:basedOn w:val="Normal"/>
    <w:rsid w:val="00A061DF"/>
    <w:pPr>
      <w:tabs>
        <w:tab w:val="left" w:pos="300"/>
      </w:tabs>
      <w:autoSpaceDE w:val="0"/>
      <w:autoSpaceDN w:val="0"/>
      <w:adjustRightInd w:val="0"/>
      <w:spacing w:line="255" w:lineRule="atLeast"/>
      <w:ind w:left="61"/>
    </w:pPr>
    <w:rPr>
      <w:rFonts w:cs="Sendnya"/>
      <w:lang w:val="en-US" w:bidi="or-IN"/>
    </w:rPr>
  </w:style>
  <w:style w:type="paragraph" w:customStyle="1" w:styleId="TxBrp9">
    <w:name w:val="TxBr_p9"/>
    <w:basedOn w:val="Normal"/>
    <w:rsid w:val="00A061DF"/>
    <w:pPr>
      <w:tabs>
        <w:tab w:val="left" w:pos="600"/>
        <w:tab w:val="left" w:pos="963"/>
      </w:tabs>
      <w:autoSpaceDE w:val="0"/>
      <w:autoSpaceDN w:val="0"/>
      <w:adjustRightInd w:val="0"/>
      <w:spacing w:line="249" w:lineRule="atLeast"/>
      <w:ind w:left="964" w:hanging="363"/>
    </w:pPr>
    <w:rPr>
      <w:rFonts w:cs="Sendnya"/>
      <w:lang w:val="en-US" w:bidi="or-IN"/>
    </w:rPr>
  </w:style>
  <w:style w:type="paragraph" w:customStyle="1" w:styleId="TxBrp10">
    <w:name w:val="TxBr_p10"/>
    <w:basedOn w:val="Normal"/>
    <w:rsid w:val="00A061DF"/>
    <w:pPr>
      <w:tabs>
        <w:tab w:val="left" w:pos="958"/>
      </w:tabs>
      <w:autoSpaceDE w:val="0"/>
      <w:autoSpaceDN w:val="0"/>
      <w:adjustRightInd w:val="0"/>
      <w:spacing w:line="240" w:lineRule="atLeast"/>
      <w:ind w:left="596"/>
    </w:pPr>
    <w:rPr>
      <w:rFonts w:cs="Sendnya"/>
      <w:lang w:val="en-US" w:bidi="or-IN"/>
    </w:rPr>
  </w:style>
  <w:style w:type="paragraph" w:customStyle="1" w:styleId="TxBrp11">
    <w:name w:val="TxBr_p11"/>
    <w:basedOn w:val="Normal"/>
    <w:rsid w:val="00A061DF"/>
    <w:pPr>
      <w:tabs>
        <w:tab w:val="left" w:pos="589"/>
      </w:tabs>
      <w:autoSpaceDE w:val="0"/>
      <w:autoSpaceDN w:val="0"/>
      <w:adjustRightInd w:val="0"/>
      <w:spacing w:line="255" w:lineRule="atLeast"/>
      <w:ind w:left="958" w:hanging="368"/>
    </w:pPr>
    <w:rPr>
      <w:rFonts w:cs="Sendnya"/>
      <w:lang w:val="en-US" w:bidi="or-IN"/>
    </w:rPr>
  </w:style>
  <w:style w:type="paragraph" w:customStyle="1" w:styleId="TxBrp12">
    <w:name w:val="TxBr_p12"/>
    <w:basedOn w:val="Normal"/>
    <w:rsid w:val="00A061DF"/>
    <w:pPr>
      <w:tabs>
        <w:tab w:val="left" w:pos="946"/>
      </w:tabs>
      <w:autoSpaceDE w:val="0"/>
      <w:autoSpaceDN w:val="0"/>
      <w:adjustRightInd w:val="0"/>
      <w:spacing w:line="249" w:lineRule="atLeast"/>
      <w:ind w:left="585"/>
    </w:pPr>
    <w:rPr>
      <w:rFonts w:cs="Sendnya"/>
      <w:lang w:val="en-US" w:bidi="or-IN"/>
    </w:rPr>
  </w:style>
  <w:style w:type="paragraph" w:customStyle="1" w:styleId="TxBrp13">
    <w:name w:val="TxBr_p13"/>
    <w:basedOn w:val="Normal"/>
    <w:rsid w:val="00A061DF"/>
    <w:pPr>
      <w:tabs>
        <w:tab w:val="left" w:pos="952"/>
      </w:tabs>
      <w:autoSpaceDE w:val="0"/>
      <w:autoSpaceDN w:val="0"/>
      <w:adjustRightInd w:val="0"/>
      <w:spacing w:line="240" w:lineRule="atLeast"/>
      <w:ind w:left="591"/>
    </w:pPr>
    <w:rPr>
      <w:rFonts w:cs="Sendnya"/>
      <w:lang w:val="en-US" w:bidi="or-IN"/>
    </w:rPr>
  </w:style>
  <w:style w:type="paragraph" w:customStyle="1" w:styleId="TxBrp14">
    <w:name w:val="TxBr_p14"/>
    <w:basedOn w:val="Normal"/>
    <w:rsid w:val="00A061DF"/>
    <w:pPr>
      <w:tabs>
        <w:tab w:val="left" w:pos="215"/>
      </w:tabs>
      <w:autoSpaceDE w:val="0"/>
      <w:autoSpaceDN w:val="0"/>
      <w:adjustRightInd w:val="0"/>
      <w:spacing w:line="240" w:lineRule="atLeast"/>
      <w:ind w:left="146"/>
    </w:pPr>
    <w:rPr>
      <w:rFonts w:cs="Sendnya"/>
      <w:lang w:val="en-US" w:bidi="or-IN"/>
    </w:rPr>
  </w:style>
  <w:style w:type="paragraph" w:customStyle="1" w:styleId="TxBrp15">
    <w:name w:val="TxBr_p15"/>
    <w:basedOn w:val="Normal"/>
    <w:rsid w:val="00A061DF"/>
    <w:pPr>
      <w:tabs>
        <w:tab w:val="left" w:pos="589"/>
        <w:tab w:val="left" w:pos="952"/>
      </w:tabs>
      <w:autoSpaceDE w:val="0"/>
      <w:autoSpaceDN w:val="0"/>
      <w:adjustRightInd w:val="0"/>
      <w:spacing w:line="249" w:lineRule="atLeast"/>
      <w:ind w:left="953" w:hanging="363"/>
    </w:pPr>
    <w:rPr>
      <w:rFonts w:cs="Sendnya"/>
      <w:lang w:val="en-US" w:bidi="or-IN"/>
    </w:rPr>
  </w:style>
  <w:style w:type="paragraph" w:customStyle="1" w:styleId="TxBrp17">
    <w:name w:val="TxBr_p17"/>
    <w:basedOn w:val="Normal"/>
    <w:rsid w:val="00A061DF"/>
    <w:pPr>
      <w:tabs>
        <w:tab w:val="left" w:pos="215"/>
      </w:tabs>
      <w:autoSpaceDE w:val="0"/>
      <w:autoSpaceDN w:val="0"/>
      <w:adjustRightInd w:val="0"/>
      <w:spacing w:line="249" w:lineRule="atLeast"/>
      <w:ind w:left="146" w:hanging="215"/>
    </w:pPr>
    <w:rPr>
      <w:rFonts w:cs="Sendnya"/>
      <w:lang w:val="en-US" w:bidi="or-IN"/>
    </w:rPr>
  </w:style>
  <w:style w:type="paragraph" w:customStyle="1" w:styleId="TxBrt18">
    <w:name w:val="TxBr_t18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TxBrt19">
    <w:name w:val="TxBr_t19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Respostas">
    <w:name w:val="Respostas"/>
    <w:basedOn w:val="Normal"/>
    <w:rsid w:val="00A061DF"/>
    <w:pPr>
      <w:tabs>
        <w:tab w:val="left" w:pos="1560"/>
      </w:tabs>
      <w:overflowPunct w:val="0"/>
      <w:autoSpaceDE w:val="0"/>
      <w:autoSpaceDN w:val="0"/>
      <w:adjustRightInd w:val="0"/>
      <w:ind w:left="567" w:hanging="227"/>
      <w:jc w:val="both"/>
      <w:textAlignment w:val="baseline"/>
    </w:pPr>
    <w:rPr>
      <w:rFonts w:ascii="Arial" w:hAnsi="Arial" w:cs="Sendnya"/>
      <w:noProof/>
      <w:sz w:val="20"/>
      <w:szCs w:val="20"/>
      <w:lang w:val="en-US" w:bidi="or-IN"/>
    </w:rPr>
  </w:style>
  <w:style w:type="paragraph" w:customStyle="1" w:styleId="TxBrp7">
    <w:name w:val="TxBr_p7"/>
    <w:basedOn w:val="Normal"/>
    <w:rsid w:val="00A061DF"/>
    <w:pPr>
      <w:tabs>
        <w:tab w:val="left" w:pos="725"/>
      </w:tabs>
      <w:autoSpaceDE w:val="0"/>
      <w:autoSpaceDN w:val="0"/>
      <w:adjustRightInd w:val="0"/>
      <w:spacing w:line="266" w:lineRule="atLeast"/>
      <w:ind w:firstLine="726"/>
    </w:pPr>
    <w:rPr>
      <w:lang w:val="en-US"/>
    </w:rPr>
  </w:style>
  <w:style w:type="character" w:customStyle="1" w:styleId="Estilo35Char">
    <w:name w:val="Estilo35 Char"/>
    <w:basedOn w:val="Estilo15Char"/>
    <w:link w:val="Estilo35"/>
    <w:rsid w:val="00A061DF"/>
    <w:rPr>
      <w:rFonts w:ascii="Arial" w:hAnsi="Arial" w:cs="Arial"/>
      <w:color w:val="000000"/>
      <w:sz w:val="17"/>
      <w:szCs w:val="17"/>
      <w:lang w:val="pt-PT"/>
    </w:rPr>
  </w:style>
  <w:style w:type="character" w:customStyle="1" w:styleId="Estilo22Char">
    <w:name w:val="Estilo22 Char"/>
    <w:basedOn w:val="Estilo18Char"/>
    <w:link w:val="Estilo22"/>
    <w:rsid w:val="00A061DF"/>
    <w:rPr>
      <w:rFonts w:ascii="Arial Narrow" w:hAnsi="Arial Narrow" w:cs="Arial"/>
      <w:b/>
      <w:bCs/>
      <w:snapToGrid w:val="0"/>
      <w:color w:val="000000"/>
      <w:spacing w:val="-8"/>
      <w:sz w:val="18"/>
      <w:szCs w:val="18"/>
      <w:lang w:val="pt-PT" w:eastAsia="pt-BR" w:bidi="ar-SA"/>
    </w:rPr>
  </w:style>
  <w:style w:type="character" w:customStyle="1" w:styleId="Estilo41Char">
    <w:name w:val="Estilo41 Char"/>
    <w:basedOn w:val="Estilo35Char"/>
    <w:link w:val="Estilo41"/>
    <w:rsid w:val="00A061DF"/>
    <w:rPr>
      <w:rFonts w:ascii="Arial" w:hAnsi="Arial" w:cs="Arial"/>
      <w:iCs/>
      <w:color w:val="000000"/>
      <w:spacing w:val="-6"/>
      <w:sz w:val="18"/>
      <w:szCs w:val="18"/>
      <w:lang w:val="pt-PT"/>
    </w:rPr>
  </w:style>
  <w:style w:type="character" w:customStyle="1" w:styleId="noticia1">
    <w:name w:val="noticia1"/>
    <w:basedOn w:val="Fontepargpadro"/>
    <w:rsid w:val="00A061DF"/>
    <w:rPr>
      <w:rFonts w:ascii="Trebuchet MS" w:hAnsi="Trebuchet MS" w:hint="default"/>
      <w:sz w:val="26"/>
      <w:szCs w:val="26"/>
    </w:rPr>
  </w:style>
  <w:style w:type="character" w:customStyle="1" w:styleId="bajada1">
    <w:name w:val="bajada1"/>
    <w:basedOn w:val="Fontepargpadro"/>
    <w:rsid w:val="00A061DF"/>
    <w:rPr>
      <w:rFonts w:ascii="Verdana" w:hAnsi="Verdana" w:hint="default"/>
      <w:color w:val="000000"/>
      <w:sz w:val="18"/>
      <w:szCs w:val="18"/>
    </w:rPr>
  </w:style>
  <w:style w:type="character" w:customStyle="1" w:styleId="titulodespliegue1">
    <w:name w:val="titulodespliegue1"/>
    <w:basedOn w:val="Fontepargpadro"/>
    <w:rsid w:val="00A061DF"/>
    <w:rPr>
      <w:rFonts w:ascii="Verdana" w:hAnsi="Verdana" w:hint="default"/>
      <w:b/>
      <w:bCs/>
      <w:color w:val="003366"/>
      <w:sz w:val="28"/>
      <w:szCs w:val="28"/>
    </w:rPr>
  </w:style>
  <w:style w:type="paragraph" w:customStyle="1" w:styleId="p14">
    <w:name w:val="p14"/>
    <w:basedOn w:val="Normal"/>
    <w:rsid w:val="00A061DF"/>
    <w:pPr>
      <w:widowControl w:val="0"/>
      <w:tabs>
        <w:tab w:val="left" w:pos="209"/>
        <w:tab w:val="left" w:pos="487"/>
      </w:tabs>
      <w:autoSpaceDE w:val="0"/>
      <w:autoSpaceDN w:val="0"/>
      <w:adjustRightInd w:val="0"/>
      <w:spacing w:line="240" w:lineRule="atLeast"/>
      <w:ind w:left="487" w:hanging="278"/>
    </w:pPr>
    <w:rPr>
      <w:lang w:val="en-US"/>
    </w:rPr>
  </w:style>
  <w:style w:type="paragraph" w:customStyle="1" w:styleId="t8">
    <w:name w:val="t8"/>
    <w:basedOn w:val="Normal"/>
    <w:rsid w:val="00A061DF"/>
    <w:pPr>
      <w:widowControl w:val="0"/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c11">
    <w:name w:val="c11"/>
    <w:basedOn w:val="Normal"/>
    <w:rsid w:val="00A061DF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paragraph" w:customStyle="1" w:styleId="c12">
    <w:name w:val="c12"/>
    <w:basedOn w:val="Normal"/>
    <w:rsid w:val="00A061DF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paragraph" w:customStyle="1" w:styleId="p15">
    <w:name w:val="p15"/>
    <w:basedOn w:val="Normal"/>
    <w:rsid w:val="00A061DF"/>
    <w:pPr>
      <w:widowControl w:val="0"/>
      <w:tabs>
        <w:tab w:val="left" w:pos="204"/>
        <w:tab w:val="left" w:pos="532"/>
      </w:tabs>
      <w:autoSpaceDE w:val="0"/>
      <w:autoSpaceDN w:val="0"/>
      <w:adjustRightInd w:val="0"/>
      <w:spacing w:line="240" w:lineRule="atLeast"/>
      <w:ind w:left="532" w:hanging="328"/>
    </w:pPr>
    <w:rPr>
      <w:lang w:val="en-US"/>
    </w:rPr>
  </w:style>
  <w:style w:type="character" w:customStyle="1" w:styleId="Estilo100Char">
    <w:name w:val="Estilo100 Char"/>
    <w:basedOn w:val="Fontepargpadro"/>
    <w:link w:val="Estilo100"/>
    <w:rsid w:val="00A061DF"/>
    <w:rPr>
      <w:rFonts w:ascii="Arial" w:hAnsi="Arial" w:cs="Arial"/>
      <w:sz w:val="18"/>
      <w:szCs w:val="18"/>
    </w:rPr>
  </w:style>
  <w:style w:type="character" w:customStyle="1" w:styleId="Estilo113Char">
    <w:name w:val="Estilo113 Char"/>
    <w:basedOn w:val="Fontepargpadro"/>
    <w:link w:val="Estilo113"/>
    <w:rsid w:val="00A061DF"/>
    <w:rPr>
      <w:rFonts w:ascii="Arial" w:hAnsi="Arial" w:cs="Arial"/>
      <w:sz w:val="16"/>
      <w:szCs w:val="16"/>
    </w:rPr>
  </w:style>
  <w:style w:type="paragraph" w:customStyle="1" w:styleId="TextoApostila">
    <w:name w:val="Texto Apostila"/>
    <w:link w:val="TextoApostilaChar"/>
    <w:rsid w:val="00A061DF"/>
    <w:pPr>
      <w:autoSpaceDE w:val="0"/>
      <w:autoSpaceDN w:val="0"/>
      <w:adjustRightInd w:val="0"/>
      <w:ind w:firstLine="340"/>
      <w:jc w:val="both"/>
    </w:pPr>
  </w:style>
  <w:style w:type="paragraph" w:customStyle="1" w:styleId="RecuodoTexto">
    <w:name w:val="Recuo do Texto"/>
    <w:rsid w:val="00A061DF"/>
    <w:pPr>
      <w:autoSpaceDE w:val="0"/>
      <w:autoSpaceDN w:val="0"/>
      <w:adjustRightInd w:val="0"/>
      <w:ind w:left="340" w:right="340"/>
      <w:jc w:val="both"/>
    </w:pPr>
  </w:style>
  <w:style w:type="paragraph" w:customStyle="1" w:styleId="Titulo11">
    <w:name w:val="Titulo 11"/>
    <w:basedOn w:val="Normal"/>
    <w:rsid w:val="00A061DF"/>
    <w:pPr>
      <w:autoSpaceDE w:val="0"/>
      <w:autoSpaceDN w:val="0"/>
      <w:adjustRightInd w:val="0"/>
    </w:pPr>
    <w:rPr>
      <w:rFonts w:ascii="Tahoma" w:hAnsi="Tahoma" w:cs="Tahoma"/>
      <w:b/>
      <w:bCs/>
      <w:sz w:val="22"/>
      <w:szCs w:val="22"/>
    </w:rPr>
  </w:style>
  <w:style w:type="paragraph" w:customStyle="1" w:styleId="tem1">
    <w:name w:val="ítem 1"/>
    <w:aliases w:val="2,3,ou mais,1,4"/>
    <w:link w:val="tem1Char"/>
    <w:rsid w:val="00A061DF"/>
    <w:pPr>
      <w:autoSpaceDE w:val="0"/>
      <w:autoSpaceDN w:val="0"/>
      <w:adjustRightInd w:val="0"/>
      <w:ind w:left="227" w:hanging="227"/>
      <w:jc w:val="both"/>
    </w:pPr>
  </w:style>
  <w:style w:type="paragraph" w:customStyle="1" w:styleId="Titulo12">
    <w:name w:val="Titulo 12"/>
    <w:basedOn w:val="Normal"/>
    <w:rsid w:val="00A061DF"/>
    <w:pPr>
      <w:autoSpaceDE w:val="0"/>
      <w:autoSpaceDN w:val="0"/>
      <w:adjustRightInd w:val="0"/>
    </w:pPr>
    <w:rPr>
      <w:rFonts w:ascii="Tahoma" w:hAnsi="Tahoma" w:cs="Tahoma"/>
      <w:b/>
      <w:bCs/>
    </w:rPr>
  </w:style>
  <w:style w:type="paragraph" w:customStyle="1" w:styleId="Exerccio">
    <w:name w:val="Exercício"/>
    <w:basedOn w:val="Normal"/>
    <w:next w:val="Normal"/>
    <w:rsid w:val="00A061DF"/>
    <w:pPr>
      <w:pBdr>
        <w:top w:val="single" w:sz="6" w:space="0" w:color="auto"/>
        <w:bottom w:val="single" w:sz="6" w:space="0" w:color="auto"/>
        <w:between w:val="single" w:sz="6" w:space="0" w:color="auto"/>
      </w:pBdr>
      <w:autoSpaceDE w:val="0"/>
      <w:autoSpaceDN w:val="0"/>
      <w:adjustRightInd w:val="0"/>
      <w:jc w:val="center"/>
    </w:pPr>
    <w:rPr>
      <w:rFonts w:ascii="Tahoma" w:hAnsi="Tahoma" w:cs="Tahoma"/>
      <w:b/>
      <w:bCs/>
      <w:caps/>
      <w:sz w:val="22"/>
      <w:szCs w:val="22"/>
    </w:rPr>
  </w:style>
  <w:style w:type="paragraph" w:customStyle="1" w:styleId="Ttulo13">
    <w:name w:val="Título 13"/>
    <w:basedOn w:val="Normal"/>
    <w:rsid w:val="00A061DF"/>
    <w:pPr>
      <w:autoSpaceDE w:val="0"/>
      <w:autoSpaceDN w:val="0"/>
      <w:adjustRightInd w:val="0"/>
    </w:pPr>
    <w:rPr>
      <w:rFonts w:ascii="Tahoma" w:hAnsi="Tahoma" w:cs="Tahoma"/>
      <w:b/>
      <w:bCs/>
      <w:sz w:val="26"/>
      <w:szCs w:val="26"/>
    </w:rPr>
  </w:style>
  <w:style w:type="paragraph" w:customStyle="1" w:styleId="texto1">
    <w:name w:val="texto"/>
    <w:rsid w:val="00A061DF"/>
    <w:pPr>
      <w:autoSpaceDE w:val="0"/>
      <w:autoSpaceDN w:val="0"/>
      <w:adjustRightInd w:val="0"/>
      <w:ind w:firstLine="340"/>
      <w:jc w:val="both"/>
    </w:pPr>
    <w:rPr>
      <w:color w:val="000000"/>
    </w:rPr>
  </w:style>
  <w:style w:type="character" w:customStyle="1" w:styleId="TextoApostilaChar">
    <w:name w:val="Texto Apostila Char"/>
    <w:basedOn w:val="Fontepargpadro"/>
    <w:link w:val="TextoApostila"/>
    <w:rsid w:val="00A061DF"/>
    <w:rPr>
      <w:lang w:val="pt-BR" w:eastAsia="pt-BR" w:bidi="ar-SA"/>
    </w:rPr>
  </w:style>
  <w:style w:type="character" w:customStyle="1" w:styleId="Estilo132Char">
    <w:name w:val="Estilo132 Char"/>
    <w:basedOn w:val="TextoApostilaChar"/>
    <w:link w:val="Estilo132"/>
    <w:rsid w:val="00A061DF"/>
    <w:rPr>
      <w:rFonts w:ascii="Arial" w:hAnsi="Arial" w:cs="Arial"/>
      <w:b/>
      <w:spacing w:val="-10"/>
      <w:sz w:val="18"/>
      <w:szCs w:val="18"/>
      <w:lang w:val="pt-PT" w:eastAsia="pt-BR" w:bidi="ar-SA"/>
    </w:rPr>
  </w:style>
  <w:style w:type="character" w:customStyle="1" w:styleId="Estilo134Char">
    <w:name w:val="Estilo134 Char"/>
    <w:basedOn w:val="Estilo132Char"/>
    <w:link w:val="Estilo134"/>
    <w:rsid w:val="00A061DF"/>
    <w:rPr>
      <w:rFonts w:ascii="Arial" w:hAnsi="Arial" w:cs="Arial"/>
      <w:b/>
      <w:spacing w:val="-10"/>
      <w:sz w:val="18"/>
      <w:szCs w:val="18"/>
      <w:lang w:val="pt-PT" w:eastAsia="pt-BR" w:bidi="ar-SA"/>
    </w:rPr>
  </w:style>
  <w:style w:type="character" w:customStyle="1" w:styleId="Estilo147Char">
    <w:name w:val="Estilo147 Char"/>
    <w:basedOn w:val="Estilo134Char"/>
    <w:link w:val="Estilo147"/>
    <w:rsid w:val="00A061DF"/>
    <w:rPr>
      <w:rFonts w:ascii="Arial" w:hAnsi="Arial" w:cs="Arial"/>
      <w:b/>
      <w:spacing w:val="-10"/>
      <w:sz w:val="19"/>
      <w:szCs w:val="19"/>
      <w:lang w:val="pt-PT" w:eastAsia="pt-BR" w:bidi="ar-SA"/>
    </w:rPr>
  </w:style>
  <w:style w:type="character" w:customStyle="1" w:styleId="Estilo66Char">
    <w:name w:val="Estilo66 Char"/>
    <w:basedOn w:val="Fontepargpadro"/>
    <w:link w:val="Estilo66"/>
    <w:rsid w:val="00A061DF"/>
    <w:rPr>
      <w:rFonts w:cs="Arial"/>
      <w:sz w:val="24"/>
      <w:szCs w:val="24"/>
    </w:rPr>
  </w:style>
  <w:style w:type="character" w:customStyle="1" w:styleId="Estilo67Char">
    <w:name w:val="Estilo67 Char"/>
    <w:basedOn w:val="Estilo66Char"/>
    <w:link w:val="Estilo67"/>
    <w:rsid w:val="00A061DF"/>
    <w:rPr>
      <w:rFonts w:cs="Arial"/>
      <w:sz w:val="24"/>
      <w:szCs w:val="24"/>
    </w:rPr>
  </w:style>
  <w:style w:type="character" w:customStyle="1" w:styleId="Estilo77Char">
    <w:name w:val="Estilo77 Char"/>
    <w:basedOn w:val="Estilo67Char"/>
    <w:link w:val="Estilo77"/>
    <w:rsid w:val="00A061DF"/>
    <w:rPr>
      <w:rFonts w:cs="Arial"/>
      <w:b/>
      <w:iCs/>
      <w:sz w:val="24"/>
      <w:szCs w:val="24"/>
      <w:lang w:val="pt-PT"/>
    </w:rPr>
  </w:style>
  <w:style w:type="character" w:customStyle="1" w:styleId="Estilo81Char">
    <w:name w:val="Estilo81 Char"/>
    <w:basedOn w:val="Estilo77Char"/>
    <w:link w:val="Estilo81"/>
    <w:rsid w:val="00A061DF"/>
    <w:rPr>
      <w:rFonts w:ascii="Tahoma" w:hAnsi="Tahoma" w:cs="Tahoma"/>
      <w:b/>
      <w:iCs/>
      <w:sz w:val="24"/>
      <w:szCs w:val="24"/>
      <w:lang w:val="pt-PT"/>
    </w:rPr>
  </w:style>
  <w:style w:type="character" w:customStyle="1" w:styleId="Estilo127Char">
    <w:name w:val="Estilo127 Char"/>
    <w:basedOn w:val="Fontepargpadro"/>
    <w:link w:val="Estilo127"/>
    <w:rsid w:val="00A061DF"/>
    <w:rPr>
      <w:rFonts w:ascii="Arial" w:hAnsi="Arial" w:cs="Arial"/>
      <w:sz w:val="16"/>
      <w:szCs w:val="16"/>
    </w:rPr>
  </w:style>
  <w:style w:type="paragraph" w:customStyle="1" w:styleId="1234">
    <w:name w:val="1234"/>
    <w:basedOn w:val="TextoApostila"/>
    <w:next w:val="TextoApostila"/>
    <w:rsid w:val="00A061DF"/>
    <w:pPr>
      <w:tabs>
        <w:tab w:val="left" w:pos="340"/>
        <w:tab w:val="left" w:pos="567"/>
      </w:tabs>
      <w:ind w:left="340" w:hanging="340"/>
    </w:pPr>
  </w:style>
  <w:style w:type="paragraph" w:customStyle="1" w:styleId="Foto">
    <w:name w:val="Foto"/>
    <w:basedOn w:val="TextoApostila"/>
    <w:next w:val="TextoApostila"/>
    <w:rsid w:val="00A061DF"/>
    <w:pPr>
      <w:ind w:firstLine="0"/>
      <w:jc w:val="center"/>
    </w:pPr>
  </w:style>
  <w:style w:type="paragraph" w:customStyle="1" w:styleId="titulo14fios">
    <w:name w:val="titulo 14 fios"/>
    <w:basedOn w:val="titulo14"/>
    <w:next w:val="titulo14"/>
    <w:rsid w:val="00A061DF"/>
    <w:pPr>
      <w:pBdr>
        <w:bottom w:val="single" w:sz="2" w:space="0" w:color="auto"/>
        <w:between w:val="single" w:sz="2" w:space="1" w:color="auto"/>
      </w:pBdr>
      <w:jc w:val="center"/>
    </w:pPr>
  </w:style>
  <w:style w:type="paragraph" w:customStyle="1" w:styleId="titulo14">
    <w:name w:val="titulo 14"/>
    <w:basedOn w:val="TextoApostila"/>
    <w:rsid w:val="00A061DF"/>
    <w:pPr>
      <w:ind w:firstLine="0"/>
      <w:jc w:val="left"/>
    </w:pPr>
    <w:rPr>
      <w:rFonts w:ascii="Tahoma" w:hAnsi="Tahoma" w:cs="Tahoma"/>
      <w:b/>
      <w:bCs/>
      <w:sz w:val="28"/>
      <w:szCs w:val="28"/>
    </w:rPr>
  </w:style>
  <w:style w:type="paragraph" w:customStyle="1" w:styleId="rodape">
    <w:name w:val="rodape"/>
    <w:basedOn w:val="Ttulo13"/>
    <w:next w:val="Ttulo13"/>
    <w:rsid w:val="00A061DF"/>
    <w:pPr>
      <w:pBdr>
        <w:top w:val="single" w:sz="2" w:space="0" w:color="auto"/>
        <w:between w:val="single" w:sz="2" w:space="4" w:color="auto"/>
      </w:pBdr>
      <w:tabs>
        <w:tab w:val="left" w:pos="227"/>
      </w:tabs>
      <w:ind w:left="227" w:hanging="227"/>
    </w:pPr>
    <w:rPr>
      <w:rFonts w:ascii="Times New Roman" w:hAnsi="Times New Roman" w:cs="Times New Roman"/>
      <w:b w:val="0"/>
      <w:bCs w:val="0"/>
      <w:sz w:val="18"/>
      <w:szCs w:val="18"/>
    </w:rPr>
  </w:style>
  <w:style w:type="paragraph" w:customStyle="1" w:styleId="abcd">
    <w:name w:val="abcd"/>
    <w:rsid w:val="00A061DF"/>
    <w:pPr>
      <w:tabs>
        <w:tab w:val="left" w:pos="567"/>
        <w:tab w:val="left" w:pos="1814"/>
      </w:tabs>
      <w:autoSpaceDE w:val="0"/>
      <w:autoSpaceDN w:val="0"/>
      <w:adjustRightInd w:val="0"/>
      <w:ind w:left="567" w:hanging="227"/>
      <w:jc w:val="both"/>
    </w:pPr>
  </w:style>
  <w:style w:type="paragraph" w:customStyle="1" w:styleId="foto0">
    <w:name w:val="foto"/>
    <w:basedOn w:val="TextoApostila"/>
    <w:next w:val="TextoApostila"/>
    <w:rsid w:val="00A061DF"/>
    <w:pPr>
      <w:ind w:firstLine="0"/>
      <w:jc w:val="center"/>
    </w:pPr>
  </w:style>
  <w:style w:type="paragraph" w:customStyle="1" w:styleId="DestaquePargrafo">
    <w:name w:val="Destaque Parágrafo"/>
    <w:basedOn w:val="Exerccio"/>
    <w:rsid w:val="00A061DF"/>
    <w:pPr>
      <w:jc w:val="both"/>
    </w:pPr>
    <w:rPr>
      <w:rFonts w:ascii="Times New Roman" w:hAnsi="Times New Roman" w:cs="Times New Roman"/>
      <w:b w:val="0"/>
      <w:bCs w:val="0"/>
      <w:i/>
      <w:iCs/>
      <w:caps w:val="0"/>
      <w:sz w:val="20"/>
      <w:szCs w:val="20"/>
    </w:rPr>
  </w:style>
  <w:style w:type="paragraph" w:customStyle="1" w:styleId="Estilo219">
    <w:name w:val="Estilo219"/>
    <w:basedOn w:val="Estilo203"/>
    <w:rsid w:val="00A061DF"/>
    <w:rPr>
      <w:rFonts w:ascii="Arial" w:hAnsi="Arial"/>
      <w:sz w:val="18"/>
      <w:szCs w:val="18"/>
    </w:rPr>
  </w:style>
  <w:style w:type="paragraph" w:customStyle="1" w:styleId="Estilo220">
    <w:name w:val="Estilo220"/>
    <w:basedOn w:val="Estilo182"/>
    <w:rsid w:val="00A061DF"/>
    <w:pPr>
      <w:autoSpaceDE w:val="0"/>
      <w:autoSpaceDN w:val="0"/>
      <w:adjustRightInd w:val="0"/>
      <w:ind w:left="420" w:hanging="420"/>
    </w:pPr>
    <w:rPr>
      <w:rFonts w:cs="Arial"/>
      <w:b/>
      <w:iCs w:val="0"/>
      <w:color w:val="auto"/>
      <w:spacing w:val="-8"/>
    </w:rPr>
  </w:style>
  <w:style w:type="paragraph" w:customStyle="1" w:styleId="Estilo221">
    <w:name w:val="Estilo221"/>
    <w:basedOn w:val="Estilo200"/>
    <w:rsid w:val="00A061DF"/>
    <w:rPr>
      <w:rFonts w:ascii="Arial" w:hAnsi="Arial"/>
      <w:sz w:val="18"/>
      <w:szCs w:val="18"/>
    </w:rPr>
  </w:style>
  <w:style w:type="paragraph" w:customStyle="1" w:styleId="Estilo222">
    <w:name w:val="Estilo222"/>
    <w:basedOn w:val="Estilo188"/>
    <w:rsid w:val="00A061DF"/>
    <w:pPr>
      <w:widowControl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shd w:val="clear" w:color="auto" w:fill="auto"/>
      <w:ind w:left="210" w:right="113" w:firstLine="0"/>
    </w:pPr>
    <w:rPr>
      <w:bCs w:val="0"/>
      <w:spacing w:val="-8"/>
      <w:szCs w:val="18"/>
      <w:lang w:val="pt-BR"/>
    </w:rPr>
  </w:style>
  <w:style w:type="paragraph" w:customStyle="1" w:styleId="titulo110">
    <w:name w:val="titulo 11"/>
    <w:basedOn w:val="Titulo12"/>
    <w:rsid w:val="00A061DF"/>
    <w:rPr>
      <w:sz w:val="22"/>
      <w:szCs w:val="22"/>
    </w:rPr>
  </w:style>
  <w:style w:type="paragraph" w:customStyle="1" w:styleId="Estilo223">
    <w:name w:val="Estilo223"/>
    <w:basedOn w:val="Estilo184"/>
    <w:rsid w:val="00A061DF"/>
    <w:pPr>
      <w:ind w:left="0" w:right="0"/>
    </w:pPr>
    <w:rPr>
      <w:rFonts w:cs="Tahoma"/>
      <w:i w:val="0"/>
      <w:iCs/>
      <w:sz w:val="10"/>
      <w:szCs w:val="20"/>
    </w:rPr>
  </w:style>
  <w:style w:type="paragraph" w:customStyle="1" w:styleId="Estilo231">
    <w:name w:val="Estilo231"/>
    <w:basedOn w:val="Estilo188"/>
    <w:rsid w:val="00A061DF"/>
    <w:pPr>
      <w:widowControl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shd w:val="clear" w:color="auto" w:fill="auto"/>
      <w:ind w:left="210" w:right="113" w:firstLine="0"/>
    </w:pPr>
    <w:rPr>
      <w:bCs w:val="0"/>
      <w:spacing w:val="-8"/>
      <w:szCs w:val="18"/>
      <w:lang w:val="pt-BR"/>
    </w:rPr>
  </w:style>
  <w:style w:type="character" w:customStyle="1" w:styleId="tem1Char">
    <w:name w:val="ítem 1 Char"/>
    <w:aliases w:val="2 Char,3 Char,ou mais Char,1 Char,4 Char"/>
    <w:basedOn w:val="Fontepargpadro"/>
    <w:link w:val="tem1"/>
    <w:rsid w:val="00A061DF"/>
    <w:rPr>
      <w:lang w:val="pt-BR" w:eastAsia="pt-BR" w:bidi="ar-SA"/>
    </w:rPr>
  </w:style>
  <w:style w:type="character" w:customStyle="1" w:styleId="Estilo142Char">
    <w:name w:val="Estilo142 Char"/>
    <w:basedOn w:val="tem1Char"/>
    <w:link w:val="Estilo142"/>
    <w:rsid w:val="00A061DF"/>
    <w:rPr>
      <w:rFonts w:cs="Arial"/>
      <w:spacing w:val="-8"/>
      <w:sz w:val="24"/>
      <w:szCs w:val="24"/>
      <w:lang w:val="pt-BR" w:eastAsia="pt-BR" w:bidi="ar-SA"/>
    </w:rPr>
  </w:style>
  <w:style w:type="character" w:customStyle="1" w:styleId="Estilo226Char">
    <w:name w:val="Estilo226 Char"/>
    <w:basedOn w:val="Estilo189Char"/>
    <w:link w:val="Estilo226"/>
    <w:rsid w:val="00A061DF"/>
    <w:rPr>
      <w:rFonts w:ascii="Arial Narrow" w:eastAsia="Calibri" w:hAnsi="Arial Narrow" w:cs="Arial"/>
      <w:iCs/>
      <w:color w:val="000000"/>
      <w:spacing w:val="-10"/>
      <w:sz w:val="6"/>
      <w:szCs w:val="18"/>
      <w:lang w:eastAsia="en-US"/>
    </w:rPr>
  </w:style>
  <w:style w:type="paragraph" w:customStyle="1" w:styleId="Estilo232">
    <w:name w:val="Estilo232"/>
    <w:basedOn w:val="Estilo184"/>
    <w:rsid w:val="00A061DF"/>
    <w:pPr>
      <w:ind w:left="0" w:right="0"/>
    </w:pPr>
    <w:rPr>
      <w:rFonts w:cs="Tahoma"/>
      <w:i w:val="0"/>
      <w:iCs/>
      <w:sz w:val="10"/>
      <w:szCs w:val="20"/>
    </w:rPr>
  </w:style>
  <w:style w:type="paragraph" w:customStyle="1" w:styleId="Estilo233">
    <w:name w:val="Estilo233"/>
    <w:basedOn w:val="Estilo186"/>
    <w:rsid w:val="00A061DF"/>
    <w:pPr>
      <w:widowControl/>
      <w:shd w:val="clear" w:color="auto" w:fill="C0C0C0"/>
      <w:autoSpaceDE/>
      <w:autoSpaceDN/>
      <w:adjustRightInd/>
      <w:ind w:left="0" w:firstLine="0"/>
      <w:jc w:val="center"/>
    </w:pPr>
    <w:rPr>
      <w:bCs w:val="0"/>
      <w:color w:val="000000"/>
      <w:spacing w:val="-6"/>
      <w:kern w:val="32"/>
      <w:sz w:val="24"/>
      <w:szCs w:val="24"/>
      <w:lang w:val="pt-BR"/>
    </w:rPr>
  </w:style>
  <w:style w:type="paragraph" w:customStyle="1" w:styleId="Estilo234">
    <w:name w:val="Estilo234"/>
    <w:basedOn w:val="Estilo187"/>
    <w:rsid w:val="00A061DF"/>
  </w:style>
  <w:style w:type="paragraph" w:customStyle="1" w:styleId="Estilo235">
    <w:name w:val="Estilo235"/>
    <w:basedOn w:val="Estilo189"/>
    <w:rsid w:val="00A061DF"/>
    <w:pPr>
      <w:numPr>
        <w:numId w:val="0"/>
      </w:numPr>
      <w:tabs>
        <w:tab w:val="clear" w:pos="284"/>
      </w:tabs>
      <w:ind w:left="280" w:hanging="280"/>
    </w:pPr>
    <w:rPr>
      <w:rFonts w:ascii="Arial" w:eastAsia="Times New Roman" w:hAnsi="Arial"/>
      <w:spacing w:val="-8"/>
      <w:lang w:eastAsia="pt-BR"/>
    </w:rPr>
  </w:style>
  <w:style w:type="paragraph" w:customStyle="1" w:styleId="Estilo236">
    <w:name w:val="Estilo236"/>
    <w:basedOn w:val="Estilo183"/>
    <w:link w:val="Estilo236Char"/>
    <w:rsid w:val="00A061DF"/>
    <w:pPr>
      <w:numPr>
        <w:numId w:val="9"/>
      </w:numPr>
      <w:autoSpaceDE w:val="0"/>
      <w:autoSpaceDN w:val="0"/>
      <w:adjustRightInd w:val="0"/>
    </w:pPr>
    <w:rPr>
      <w:rFonts w:cs="Arial"/>
      <w:color w:val="auto"/>
      <w:spacing w:val="-12"/>
    </w:rPr>
  </w:style>
  <w:style w:type="paragraph" w:customStyle="1" w:styleId="Estilo237">
    <w:name w:val="Estilo237"/>
    <w:basedOn w:val="Estilo203"/>
    <w:rsid w:val="00A061DF"/>
    <w:rPr>
      <w:rFonts w:ascii="Arial" w:hAnsi="Arial"/>
      <w:sz w:val="18"/>
      <w:szCs w:val="18"/>
    </w:rPr>
  </w:style>
  <w:style w:type="paragraph" w:customStyle="1" w:styleId="Estilo238">
    <w:name w:val="Estilo238"/>
    <w:basedOn w:val="Estilo182"/>
    <w:rsid w:val="00A061DF"/>
    <w:pPr>
      <w:autoSpaceDE w:val="0"/>
      <w:autoSpaceDN w:val="0"/>
      <w:adjustRightInd w:val="0"/>
      <w:ind w:left="420" w:hanging="420"/>
    </w:pPr>
    <w:rPr>
      <w:rFonts w:cs="Arial"/>
      <w:b/>
      <w:iCs w:val="0"/>
      <w:color w:val="auto"/>
      <w:spacing w:val="-8"/>
    </w:rPr>
  </w:style>
  <w:style w:type="paragraph" w:customStyle="1" w:styleId="Estilo239">
    <w:name w:val="Estilo239"/>
    <w:basedOn w:val="Estilo200"/>
    <w:rsid w:val="00A061DF"/>
    <w:rPr>
      <w:rFonts w:ascii="Arial" w:hAnsi="Arial"/>
      <w:sz w:val="18"/>
      <w:szCs w:val="18"/>
    </w:rPr>
  </w:style>
  <w:style w:type="paragraph" w:customStyle="1" w:styleId="Estilo240">
    <w:name w:val="Estilo240"/>
    <w:basedOn w:val="Estilo188"/>
    <w:rsid w:val="00A061DF"/>
    <w:pPr>
      <w:widowControl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shd w:val="clear" w:color="auto" w:fill="auto"/>
      <w:ind w:left="210" w:right="113" w:firstLine="0"/>
    </w:pPr>
    <w:rPr>
      <w:spacing w:val="-8"/>
      <w:szCs w:val="18"/>
      <w:lang w:val="pt-BR"/>
    </w:rPr>
  </w:style>
  <w:style w:type="paragraph" w:customStyle="1" w:styleId="Estilo241">
    <w:name w:val="Estilo241"/>
    <w:basedOn w:val="Estilo226"/>
    <w:rsid w:val="00A061DF"/>
    <w:pPr>
      <w:tabs>
        <w:tab w:val="left" w:pos="350"/>
      </w:tabs>
      <w:autoSpaceDE w:val="0"/>
      <w:autoSpaceDN w:val="0"/>
      <w:adjustRightInd w:val="0"/>
      <w:ind w:left="0" w:firstLine="0"/>
    </w:pPr>
    <w:rPr>
      <w:bCs/>
      <w:spacing w:val="-6"/>
      <w:kern w:val="32"/>
      <w:sz w:val="18"/>
    </w:rPr>
  </w:style>
  <w:style w:type="paragraph" w:customStyle="1" w:styleId="Ttulo10">
    <w:name w:val="Título 10"/>
    <w:basedOn w:val="TextoApostila"/>
    <w:rsid w:val="00A061DF"/>
    <w:pPr>
      <w:ind w:firstLine="0"/>
      <w:jc w:val="left"/>
    </w:pPr>
    <w:rPr>
      <w:rFonts w:ascii="Tahoma" w:hAnsi="Tahoma" w:cs="Tahoma"/>
      <w:b/>
      <w:bCs/>
      <w:caps/>
    </w:rPr>
  </w:style>
  <w:style w:type="paragraph" w:customStyle="1" w:styleId="Ttulo15">
    <w:name w:val="Título 15"/>
    <w:basedOn w:val="Normal"/>
    <w:rsid w:val="00A061DF"/>
    <w:pPr>
      <w:spacing w:after="100" w:afterAutospacing="1"/>
      <w:outlineLvl w:val="1"/>
    </w:pPr>
    <w:rPr>
      <w:rFonts w:ascii="Verdana" w:hAnsi="Verdana"/>
      <w:b/>
      <w:bCs/>
      <w:kern w:val="36"/>
      <w:sz w:val="31"/>
      <w:szCs w:val="31"/>
    </w:rPr>
  </w:style>
  <w:style w:type="character" w:customStyle="1" w:styleId="Estilo251Char">
    <w:name w:val="Estilo251 Char"/>
    <w:basedOn w:val="Fontepargpadro"/>
    <w:link w:val="Estilo251"/>
    <w:rsid w:val="00A061DF"/>
    <w:rPr>
      <w:rFonts w:cs="Arial"/>
      <w:iCs/>
      <w:spacing w:val="-8"/>
      <w:sz w:val="24"/>
      <w:szCs w:val="24"/>
    </w:rPr>
  </w:style>
  <w:style w:type="paragraph" w:styleId="MapadoDocumento">
    <w:name w:val="Document Map"/>
    <w:basedOn w:val="Normal"/>
    <w:link w:val="MapadoDocumentoChar"/>
    <w:rsid w:val="00A061DF"/>
    <w:pPr>
      <w:shd w:val="clear" w:color="auto" w:fill="000080"/>
      <w:jc w:val="both"/>
    </w:pPr>
    <w:rPr>
      <w:rFonts w:ascii="Tahoma" w:hAnsi="Tahoma" w:cs="Tahoma"/>
      <w:iCs/>
      <w:sz w:val="20"/>
      <w:szCs w:val="20"/>
    </w:rPr>
  </w:style>
  <w:style w:type="character" w:customStyle="1" w:styleId="MapadoDocumentoChar">
    <w:name w:val="Mapa do Documento Char"/>
    <w:basedOn w:val="Fontepargpadro"/>
    <w:link w:val="MapadoDocumento"/>
    <w:rsid w:val="00A061DF"/>
    <w:rPr>
      <w:rFonts w:ascii="Tahoma" w:hAnsi="Tahoma" w:cs="Tahoma"/>
      <w:iCs/>
      <w:shd w:val="clear" w:color="auto" w:fill="000080"/>
    </w:rPr>
  </w:style>
  <w:style w:type="paragraph" w:customStyle="1" w:styleId="Estilo255">
    <w:name w:val="Estilo255"/>
    <w:basedOn w:val="Estilo247"/>
    <w:rsid w:val="00A061DF"/>
    <w:rPr>
      <w:rFonts w:ascii="Arial" w:hAnsi="Arial"/>
      <w:color w:val="000000"/>
    </w:rPr>
  </w:style>
  <w:style w:type="paragraph" w:customStyle="1" w:styleId="Estilo256">
    <w:name w:val="Estilo256"/>
    <w:basedOn w:val="Estilo252"/>
    <w:rsid w:val="00A061DF"/>
    <w:rPr>
      <w:rFonts w:ascii="Arial" w:hAnsi="Arial"/>
      <w:vertAlign w:val="subscript"/>
    </w:rPr>
  </w:style>
  <w:style w:type="paragraph" w:customStyle="1" w:styleId="Estilo257">
    <w:name w:val="Estilo257"/>
    <w:basedOn w:val="Estilo249"/>
    <w:rsid w:val="00A061DF"/>
    <w:rPr>
      <w:rFonts w:ascii="Arial" w:hAnsi="Arial"/>
    </w:rPr>
  </w:style>
  <w:style w:type="paragraph" w:customStyle="1" w:styleId="Estilo258">
    <w:name w:val="Estilo258"/>
    <w:basedOn w:val="Estilo243"/>
    <w:rsid w:val="00A061DF"/>
    <w:rPr>
      <w:rFonts w:ascii="Arial" w:hAnsi="Arial"/>
    </w:rPr>
  </w:style>
  <w:style w:type="paragraph" w:customStyle="1" w:styleId="Estilo259">
    <w:name w:val="Estilo259"/>
    <w:basedOn w:val="Estilo249"/>
    <w:rsid w:val="00A061DF"/>
    <w:rPr>
      <w:rFonts w:ascii="Arial" w:hAnsi="Arial"/>
    </w:rPr>
  </w:style>
  <w:style w:type="paragraph" w:customStyle="1" w:styleId="Estilo260">
    <w:name w:val="Estilo260"/>
    <w:basedOn w:val="Estilo252"/>
    <w:link w:val="Estilo260Char"/>
    <w:rsid w:val="00A061DF"/>
  </w:style>
  <w:style w:type="character" w:customStyle="1" w:styleId="Estilo245Char">
    <w:name w:val="Estilo245 Char"/>
    <w:basedOn w:val="Fontepargpadro"/>
    <w:link w:val="Estilo245"/>
    <w:rsid w:val="00A061DF"/>
    <w:rPr>
      <w:rFonts w:cs="Arial"/>
      <w:iCs/>
      <w:sz w:val="22"/>
      <w:szCs w:val="22"/>
    </w:rPr>
  </w:style>
  <w:style w:type="character" w:customStyle="1" w:styleId="Estilo252Char">
    <w:name w:val="Estilo252 Char"/>
    <w:basedOn w:val="Estilo245Char"/>
    <w:link w:val="Estilo252"/>
    <w:rsid w:val="00A061DF"/>
    <w:rPr>
      <w:rFonts w:cs="Arial"/>
      <w:iCs/>
      <w:sz w:val="18"/>
      <w:szCs w:val="18"/>
    </w:rPr>
  </w:style>
  <w:style w:type="character" w:customStyle="1" w:styleId="Estilo260Char">
    <w:name w:val="Estilo260 Char"/>
    <w:basedOn w:val="Estilo252Char"/>
    <w:link w:val="Estilo260"/>
    <w:rsid w:val="00A061DF"/>
    <w:rPr>
      <w:rFonts w:cs="Arial"/>
      <w:iCs/>
      <w:sz w:val="18"/>
      <w:szCs w:val="18"/>
    </w:rPr>
  </w:style>
  <w:style w:type="paragraph" w:customStyle="1" w:styleId="Estilo261">
    <w:name w:val="Estilo261"/>
    <w:basedOn w:val="Estilo186"/>
    <w:rsid w:val="00A061DF"/>
    <w:pPr>
      <w:widowControl/>
      <w:shd w:val="clear" w:color="auto" w:fill="C0C0C0"/>
      <w:autoSpaceDE/>
      <w:autoSpaceDN/>
      <w:adjustRightInd/>
      <w:ind w:left="0" w:firstLine="0"/>
      <w:jc w:val="center"/>
    </w:pPr>
    <w:rPr>
      <w:bCs w:val="0"/>
      <w:color w:val="000000"/>
      <w:spacing w:val="-6"/>
      <w:kern w:val="32"/>
      <w:sz w:val="24"/>
      <w:szCs w:val="24"/>
      <w:lang w:val="pt-BR"/>
    </w:rPr>
  </w:style>
  <w:style w:type="character" w:customStyle="1" w:styleId="Estilo265Char">
    <w:name w:val="Estilo265 Char"/>
    <w:basedOn w:val="Fontepargpadro"/>
    <w:link w:val="Estilo265"/>
    <w:rsid w:val="00A061DF"/>
    <w:rPr>
      <w:rFonts w:cs="Arial"/>
      <w:iCs/>
      <w:sz w:val="22"/>
      <w:szCs w:val="22"/>
    </w:rPr>
  </w:style>
  <w:style w:type="character" w:customStyle="1" w:styleId="Ttulo1Char">
    <w:name w:val="Título 1 Char"/>
    <w:basedOn w:val="Fontepargpadro"/>
    <w:link w:val="Ttulo1"/>
    <w:rsid w:val="00A061DF"/>
    <w:rPr>
      <w:rFonts w:cs="Arial"/>
      <w:b/>
      <w:bCs/>
      <w:kern w:val="32"/>
      <w:sz w:val="32"/>
      <w:szCs w:val="32"/>
    </w:rPr>
  </w:style>
  <w:style w:type="character" w:customStyle="1" w:styleId="Estilo264Char">
    <w:name w:val="Estilo264 Char"/>
    <w:basedOn w:val="Ttulo1Char"/>
    <w:link w:val="Estilo264"/>
    <w:rsid w:val="00A061DF"/>
    <w:rPr>
      <w:rFonts w:cs="Arial"/>
      <w:b/>
      <w:bCs/>
      <w:iCs/>
      <w:kern w:val="32"/>
      <w:sz w:val="22"/>
      <w:szCs w:val="22"/>
    </w:rPr>
  </w:style>
  <w:style w:type="character" w:customStyle="1" w:styleId="Estilo246Char">
    <w:name w:val="Estilo246 Char"/>
    <w:basedOn w:val="Estilo245Char"/>
    <w:link w:val="Estilo246"/>
    <w:rsid w:val="00A061DF"/>
    <w:rPr>
      <w:rFonts w:cs="Arial"/>
      <w:iCs/>
      <w:sz w:val="22"/>
      <w:szCs w:val="22"/>
    </w:rPr>
  </w:style>
  <w:style w:type="character" w:customStyle="1" w:styleId="Estilo249Char">
    <w:name w:val="Estilo249 Char"/>
    <w:basedOn w:val="Estilo246Char"/>
    <w:link w:val="Estilo249"/>
    <w:rsid w:val="00A061DF"/>
    <w:rPr>
      <w:rFonts w:cs="Arial"/>
      <w:iCs/>
      <w:sz w:val="18"/>
      <w:szCs w:val="18"/>
    </w:rPr>
  </w:style>
  <w:style w:type="character" w:customStyle="1" w:styleId="Estilo267Char">
    <w:name w:val="Estilo267 Char"/>
    <w:basedOn w:val="Estilo249Char"/>
    <w:link w:val="Estilo267"/>
    <w:rsid w:val="00A061DF"/>
    <w:rPr>
      <w:rFonts w:cs="Arial"/>
      <w:iCs/>
      <w:sz w:val="18"/>
      <w:szCs w:val="18"/>
      <w:lang w:val="es-ES_tradnl"/>
    </w:rPr>
  </w:style>
  <w:style w:type="character" w:customStyle="1" w:styleId="Estilo180Char">
    <w:name w:val="Estilo180 Char"/>
    <w:basedOn w:val="TextoChar"/>
    <w:link w:val="Estilo180"/>
    <w:rsid w:val="00A061DF"/>
    <w:rPr>
      <w:rFonts w:ascii="Arial" w:hAnsi="Arial" w:cs="Tahoma"/>
      <w:iCs/>
      <w:snapToGrid w:val="0"/>
      <w:color w:val="000000"/>
      <w:spacing w:val="-6"/>
      <w:sz w:val="18"/>
      <w:szCs w:val="18"/>
      <w:lang w:val="es-ES"/>
    </w:rPr>
  </w:style>
  <w:style w:type="character" w:customStyle="1" w:styleId="Estilo263Char">
    <w:name w:val="Estilo263 Char"/>
    <w:basedOn w:val="Estilo186Char"/>
    <w:link w:val="Estilo263"/>
    <w:rsid w:val="00A061DF"/>
    <w:rPr>
      <w:rFonts w:ascii="Arial" w:hAnsi="Arial" w:cs="Tahoma"/>
      <w:b/>
      <w:bCs/>
      <w:iCs/>
      <w:sz w:val="10"/>
      <w:shd w:val="clear" w:color="auto" w:fill="FFFFFF"/>
      <w:lang w:val="pt-PT"/>
    </w:rPr>
  </w:style>
  <w:style w:type="paragraph" w:customStyle="1" w:styleId="EstiloEstilo46712ptNegritoCentralizadoSuperiorTraopo">
    <w:name w:val="Estilo Estilo467 + 12 pt Negrito Centralizado Superior: (Traço po..."/>
    <w:basedOn w:val="Normal"/>
    <w:rsid w:val="00A061DF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spacing w:before="360" w:after="360"/>
      <w:jc w:val="center"/>
    </w:pPr>
    <w:rPr>
      <w:rFonts w:ascii="Arial" w:hAnsi="Arial"/>
      <w:b/>
      <w:szCs w:val="20"/>
      <w:lang w:val="es-ES"/>
    </w:rPr>
  </w:style>
  <w:style w:type="character" w:customStyle="1" w:styleId="Estilo277Char">
    <w:name w:val="Estilo277 Char"/>
    <w:basedOn w:val="Estilo264Char"/>
    <w:link w:val="Estilo277"/>
    <w:rsid w:val="00A061DF"/>
    <w:rPr>
      <w:rFonts w:cs="Arial"/>
      <w:b/>
      <w:bCs/>
      <w:iCs/>
      <w:spacing w:val="-8"/>
      <w:kern w:val="32"/>
      <w:sz w:val="24"/>
      <w:szCs w:val="24"/>
    </w:rPr>
  </w:style>
  <w:style w:type="character" w:customStyle="1" w:styleId="Estilo283Char">
    <w:name w:val="Estilo283 Char"/>
    <w:basedOn w:val="Estilo277Char"/>
    <w:link w:val="Estilo283"/>
    <w:rsid w:val="00A061DF"/>
    <w:rPr>
      <w:rFonts w:cs="Arial"/>
      <w:b/>
      <w:bCs/>
      <w:iCs/>
      <w:spacing w:val="-8"/>
      <w:kern w:val="32"/>
      <w:sz w:val="24"/>
      <w:szCs w:val="24"/>
    </w:rPr>
  </w:style>
  <w:style w:type="paragraph" w:customStyle="1" w:styleId="Pergunta">
    <w:name w:val="Pergunta"/>
    <w:basedOn w:val="Normal"/>
    <w:link w:val="PerguntaChar"/>
    <w:qFormat/>
    <w:rsid w:val="00A061DF"/>
    <w:pPr>
      <w:autoSpaceDE w:val="0"/>
      <w:autoSpaceDN w:val="0"/>
      <w:ind w:left="284" w:hanging="284"/>
      <w:jc w:val="both"/>
    </w:pPr>
    <w:rPr>
      <w:rFonts w:ascii="Century Gothic" w:hAnsi="Century Gothic" w:cs="Century Gothic"/>
      <w:sz w:val="18"/>
      <w:szCs w:val="18"/>
    </w:rPr>
  </w:style>
  <w:style w:type="paragraph" w:customStyle="1" w:styleId="Resposta">
    <w:name w:val="Resposta"/>
    <w:basedOn w:val="Normal"/>
    <w:rsid w:val="00A061DF"/>
    <w:pPr>
      <w:autoSpaceDE w:val="0"/>
      <w:autoSpaceDN w:val="0"/>
      <w:ind w:left="567" w:hanging="283"/>
      <w:jc w:val="both"/>
    </w:pPr>
    <w:rPr>
      <w:rFonts w:ascii="Century Gothic" w:hAnsi="Century Gothic" w:cs="Century Gothic"/>
      <w:sz w:val="18"/>
      <w:szCs w:val="18"/>
    </w:rPr>
  </w:style>
  <w:style w:type="paragraph" w:customStyle="1" w:styleId="TxBrp2">
    <w:name w:val="TxBr_p2"/>
    <w:basedOn w:val="Normal"/>
    <w:rsid w:val="00A061DF"/>
    <w:pPr>
      <w:tabs>
        <w:tab w:val="left" w:pos="4807"/>
      </w:tabs>
      <w:autoSpaceDE w:val="0"/>
      <w:autoSpaceDN w:val="0"/>
      <w:adjustRightInd w:val="0"/>
      <w:spacing w:line="240" w:lineRule="atLeast"/>
      <w:ind w:left="3567"/>
    </w:pPr>
    <w:rPr>
      <w:lang w:val="en-US"/>
    </w:rPr>
  </w:style>
  <w:style w:type="paragraph" w:customStyle="1" w:styleId="Estilo292">
    <w:name w:val="Estilo292"/>
    <w:basedOn w:val="Centralizado"/>
    <w:rsid w:val="00A061DF"/>
    <w:pPr>
      <w:jc w:val="both"/>
    </w:pPr>
    <w:rPr>
      <w:rFonts w:cs="Arial"/>
    </w:rPr>
  </w:style>
  <w:style w:type="paragraph" w:styleId="Sumrio1">
    <w:name w:val="toc 1"/>
    <w:basedOn w:val="Normal"/>
    <w:next w:val="Normal"/>
    <w:autoRedefine/>
    <w:rsid w:val="00A061DF"/>
    <w:rPr>
      <w:rFonts w:ascii="Arial" w:hAnsi="Arial" w:cs="Tahoma"/>
      <w:iCs/>
      <w:color w:val="000000"/>
      <w:spacing w:val="-6"/>
      <w:sz w:val="18"/>
      <w:szCs w:val="18"/>
    </w:rPr>
  </w:style>
  <w:style w:type="paragraph" w:styleId="Parteinferiordoformulrio">
    <w:name w:val="HTML Bottom of Form"/>
    <w:basedOn w:val="Normal"/>
    <w:next w:val="Normal"/>
    <w:link w:val="ParteinferiordoformulrioChar"/>
    <w:hidden/>
    <w:rsid w:val="00A061DF"/>
    <w:pPr>
      <w:pBdr>
        <w:top w:val="single" w:sz="6" w:space="1" w:color="auto"/>
      </w:pBdr>
      <w:jc w:val="center"/>
    </w:pPr>
    <w:rPr>
      <w:rFonts w:ascii="Arial" w:eastAsia="Arial Unicode MS" w:hAnsi="Arial" w:cs="Arial"/>
      <w:iCs/>
      <w:vanish/>
      <w:color w:val="000000"/>
      <w:spacing w:val="-6"/>
      <w:sz w:val="16"/>
      <w:szCs w:val="16"/>
    </w:rPr>
  </w:style>
  <w:style w:type="character" w:customStyle="1" w:styleId="ParteinferiordoformulrioChar">
    <w:name w:val="Parte inferior do formulário Char"/>
    <w:basedOn w:val="Fontepargpadro"/>
    <w:link w:val="Parteinferiordoformulrio"/>
    <w:rsid w:val="00A061DF"/>
    <w:rPr>
      <w:rFonts w:ascii="Arial" w:eastAsia="Arial Unicode MS" w:hAnsi="Arial" w:cs="Arial"/>
      <w:iCs/>
      <w:vanish/>
      <w:color w:val="000000"/>
      <w:spacing w:val="-6"/>
      <w:sz w:val="16"/>
      <w:szCs w:val="16"/>
    </w:rPr>
  </w:style>
  <w:style w:type="paragraph" w:customStyle="1" w:styleId="noticia">
    <w:name w:val="noticia"/>
    <w:basedOn w:val="Normal"/>
    <w:rsid w:val="00A061DF"/>
    <w:pPr>
      <w:spacing w:after="251"/>
    </w:pPr>
    <w:rPr>
      <w:rFonts w:cs="Tahoma"/>
      <w:iCs/>
      <w:spacing w:val="-6"/>
    </w:rPr>
  </w:style>
  <w:style w:type="paragraph" w:customStyle="1" w:styleId="texto20">
    <w:name w:val="texto2"/>
    <w:rsid w:val="00A061DF"/>
    <w:pPr>
      <w:autoSpaceDE w:val="0"/>
      <w:autoSpaceDN w:val="0"/>
      <w:adjustRightInd w:val="0"/>
      <w:jc w:val="both"/>
    </w:pPr>
    <w:rPr>
      <w:rFonts w:ascii="Arial" w:hAnsi="Arial" w:cs="Arial"/>
    </w:rPr>
  </w:style>
  <w:style w:type="paragraph" w:customStyle="1" w:styleId="espao">
    <w:name w:val="espaço"/>
    <w:basedOn w:val="Normal"/>
    <w:rsid w:val="00A061DF"/>
    <w:pPr>
      <w:jc w:val="both"/>
    </w:pPr>
    <w:rPr>
      <w:rFonts w:ascii="Arial" w:hAnsi="Arial" w:cs="Tahoma"/>
      <w:iCs/>
      <w:spacing w:val="-6"/>
      <w:w w:val="80"/>
      <w:sz w:val="12"/>
      <w:szCs w:val="20"/>
    </w:rPr>
  </w:style>
  <w:style w:type="character" w:customStyle="1" w:styleId="Estilo89Char">
    <w:name w:val="Estilo89 Char"/>
    <w:basedOn w:val="Fontepargpadro"/>
    <w:link w:val="Estilo89"/>
    <w:rsid w:val="00A061DF"/>
    <w:rPr>
      <w:rFonts w:ascii="Tahoma" w:hAnsi="Tahoma" w:cs="Tahoma"/>
      <w:spacing w:val="-10"/>
      <w:szCs w:val="18"/>
    </w:rPr>
  </w:style>
  <w:style w:type="character" w:customStyle="1" w:styleId="Estilo98Char">
    <w:name w:val="Estilo98 Char"/>
    <w:basedOn w:val="Fontepargpadro"/>
    <w:link w:val="Estilo98"/>
    <w:rsid w:val="00A061DF"/>
    <w:rPr>
      <w:rFonts w:cs="Arial"/>
      <w:b/>
      <w:iCs/>
      <w:szCs w:val="24"/>
    </w:rPr>
  </w:style>
  <w:style w:type="paragraph" w:customStyle="1" w:styleId="Ocr9j">
    <w:name w:val="Ocr9j"/>
    <w:basedOn w:val="Normal"/>
    <w:rsid w:val="00A061DF"/>
    <w:pPr>
      <w:autoSpaceDE w:val="0"/>
      <w:autoSpaceDN w:val="0"/>
      <w:adjustRightInd w:val="0"/>
      <w:jc w:val="both"/>
    </w:pPr>
    <w:rPr>
      <w:rFonts w:cs="Tahoma"/>
      <w:iCs/>
      <w:spacing w:val="-6"/>
      <w:sz w:val="18"/>
      <w:szCs w:val="20"/>
    </w:rPr>
  </w:style>
  <w:style w:type="table" w:styleId="Tabelacomtema">
    <w:name w:val="Table Theme"/>
    <w:basedOn w:val="Tabelanormal"/>
    <w:rsid w:val="00A061D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docepixrojoneg1">
    <w:name w:val="docepixrojoneg1"/>
    <w:basedOn w:val="Fontepargpadro"/>
    <w:rsid w:val="00A061DF"/>
    <w:rPr>
      <w:rFonts w:ascii="Arial" w:hAnsi="Arial" w:cs="Arial" w:hint="default"/>
      <w:b/>
      <w:bCs/>
      <w:strike w:val="0"/>
      <w:dstrike w:val="0"/>
      <w:color w:val="990033"/>
      <w:sz w:val="18"/>
      <w:szCs w:val="18"/>
      <w:u w:val="none"/>
      <w:effect w:val="none"/>
    </w:rPr>
  </w:style>
  <w:style w:type="character" w:customStyle="1" w:styleId="titulonoticia1">
    <w:name w:val="titulonoticia1"/>
    <w:basedOn w:val="Fontepargpadro"/>
    <w:rsid w:val="00A061DF"/>
    <w:rPr>
      <w:rFonts w:ascii="Verdana" w:hAnsi="Verdana" w:hint="default"/>
      <w:b/>
      <w:bCs/>
      <w:strike w:val="0"/>
      <w:dstrike w:val="0"/>
      <w:color w:val="660033"/>
      <w:spacing w:val="420"/>
      <w:sz w:val="36"/>
      <w:szCs w:val="36"/>
      <w:u w:val="none"/>
      <w:effect w:val="none"/>
    </w:rPr>
  </w:style>
  <w:style w:type="character" w:customStyle="1" w:styleId="trecepixnegro1">
    <w:name w:val="trecepixnegro1"/>
    <w:basedOn w:val="Fontepargpadro"/>
    <w:rsid w:val="00A061DF"/>
    <w:rPr>
      <w:rFonts w:ascii="Verdana" w:hAnsi="Verdana" w:hint="default"/>
      <w:b w:val="0"/>
      <w:bCs w:val="0"/>
      <w:strike w:val="0"/>
      <w:dstrike w:val="0"/>
      <w:color w:val="000000"/>
      <w:spacing w:val="240"/>
      <w:sz w:val="20"/>
      <w:szCs w:val="20"/>
      <w:u w:val="none"/>
      <w:effect w:val="none"/>
    </w:rPr>
  </w:style>
  <w:style w:type="paragraph" w:customStyle="1" w:styleId="Estilo341">
    <w:name w:val="Estilo341"/>
    <w:basedOn w:val="Enunciado"/>
    <w:rsid w:val="00A061DF"/>
    <w:rPr>
      <w:rFonts w:cs="Tahoma"/>
      <w:color w:val="000000"/>
    </w:rPr>
  </w:style>
  <w:style w:type="paragraph" w:customStyle="1" w:styleId="Estilo342">
    <w:name w:val="Estilo342"/>
    <w:basedOn w:val="Alternativas"/>
    <w:rsid w:val="00A061DF"/>
    <w:rPr>
      <w:rFonts w:cs="Tahoma"/>
      <w:iCs/>
      <w:spacing w:val="-8"/>
    </w:rPr>
  </w:style>
  <w:style w:type="paragraph" w:customStyle="1" w:styleId="Estilo343">
    <w:name w:val="Estilo343"/>
    <w:basedOn w:val="Enunciado"/>
    <w:rsid w:val="00A061DF"/>
    <w:rPr>
      <w:rFonts w:cs="Tahoma"/>
      <w:color w:val="000000"/>
      <w:sz w:val="6"/>
    </w:rPr>
  </w:style>
  <w:style w:type="paragraph" w:customStyle="1" w:styleId="Estilo344">
    <w:name w:val="Estilo344"/>
    <w:basedOn w:val="Normal"/>
    <w:rsid w:val="00A061DF"/>
    <w:pPr>
      <w:autoSpaceDE w:val="0"/>
      <w:autoSpaceDN w:val="0"/>
      <w:adjustRightInd w:val="0"/>
      <w:ind w:left="280" w:hanging="280"/>
      <w:jc w:val="both"/>
    </w:pPr>
    <w:rPr>
      <w:rFonts w:ascii="Arial" w:hAnsi="Arial" w:cs="Arial"/>
      <w:iCs/>
      <w:spacing w:val="-12"/>
      <w:sz w:val="18"/>
      <w:szCs w:val="18"/>
    </w:rPr>
  </w:style>
  <w:style w:type="paragraph" w:customStyle="1" w:styleId="Estilo345">
    <w:name w:val="Estilo345"/>
    <w:basedOn w:val="Normal"/>
    <w:rsid w:val="00A061DF"/>
    <w:pPr>
      <w:tabs>
        <w:tab w:val="left" w:pos="350"/>
      </w:tabs>
      <w:jc w:val="both"/>
    </w:pPr>
    <w:rPr>
      <w:rFonts w:ascii="Arial" w:hAnsi="Arial" w:cs="Arial"/>
      <w:iCs/>
      <w:spacing w:val="-12"/>
      <w:sz w:val="18"/>
      <w:szCs w:val="18"/>
    </w:rPr>
  </w:style>
  <w:style w:type="paragraph" w:customStyle="1" w:styleId="Estilo346">
    <w:name w:val="Estilo346"/>
    <w:basedOn w:val="Normal"/>
    <w:rsid w:val="00A061DF"/>
    <w:pPr>
      <w:jc w:val="both"/>
    </w:pPr>
    <w:rPr>
      <w:rFonts w:ascii="Arial" w:hAnsi="Arial" w:cs="Arial"/>
      <w:iCs/>
      <w:spacing w:val="-12"/>
      <w:sz w:val="10"/>
      <w:szCs w:val="18"/>
    </w:rPr>
  </w:style>
  <w:style w:type="paragraph" w:customStyle="1" w:styleId="Estilo347">
    <w:name w:val="Estilo347"/>
    <w:basedOn w:val="Alternativas"/>
    <w:rsid w:val="00A061DF"/>
    <w:rPr>
      <w:rFonts w:cs="Tahoma"/>
      <w:iCs/>
      <w:spacing w:val="-6"/>
    </w:rPr>
  </w:style>
  <w:style w:type="paragraph" w:customStyle="1" w:styleId="Estilo348">
    <w:name w:val="Estilo348"/>
    <w:basedOn w:val="Enunciado"/>
    <w:rsid w:val="00A061DF"/>
    <w:rPr>
      <w:rFonts w:cs="Tahoma"/>
      <w:color w:val="000000"/>
      <w:lang w:val="pt-BR"/>
    </w:rPr>
  </w:style>
  <w:style w:type="paragraph" w:customStyle="1" w:styleId="Estilo349">
    <w:name w:val="Estilo349"/>
    <w:basedOn w:val="Estilo347"/>
    <w:rsid w:val="00A061DF"/>
    <w:pPr>
      <w:tabs>
        <w:tab w:val="clear" w:pos="2835"/>
        <w:tab w:val="clear" w:pos="3261"/>
        <w:tab w:val="clear" w:pos="5103"/>
        <w:tab w:val="clear" w:pos="5529"/>
        <w:tab w:val="clear" w:pos="7371"/>
        <w:tab w:val="clear" w:pos="7655"/>
        <w:tab w:val="clear" w:pos="9214"/>
        <w:tab w:val="clear" w:pos="9498"/>
        <w:tab w:val="left" w:pos="1260"/>
        <w:tab w:val="left" w:pos="1540"/>
        <w:tab w:val="left" w:pos="2380"/>
        <w:tab w:val="left" w:pos="2660"/>
        <w:tab w:val="left" w:pos="3290"/>
        <w:tab w:val="left" w:pos="3640"/>
        <w:tab w:val="left" w:pos="4200"/>
        <w:tab w:val="left" w:pos="4480"/>
      </w:tabs>
    </w:pPr>
  </w:style>
  <w:style w:type="paragraph" w:customStyle="1" w:styleId="Estilo350">
    <w:name w:val="Estilo350"/>
    <w:basedOn w:val="Enunciado"/>
    <w:rsid w:val="00A061DF"/>
    <w:pPr>
      <w:ind w:left="0" w:firstLine="0"/>
    </w:pPr>
    <w:rPr>
      <w:rFonts w:cs="Tahoma"/>
      <w:bCs/>
      <w:iCs w:val="0"/>
      <w:color w:val="000000"/>
      <w:kern w:val="32"/>
      <w:sz w:val="12"/>
      <w:szCs w:val="30"/>
      <w:lang w:val="pt-BR" w:bidi="or-IN"/>
    </w:rPr>
  </w:style>
  <w:style w:type="paragraph" w:customStyle="1" w:styleId="Estilo351">
    <w:name w:val="Estilo351"/>
    <w:basedOn w:val="Enunciado"/>
    <w:rsid w:val="00A061DF"/>
    <w:pPr>
      <w:ind w:left="0" w:firstLine="420"/>
    </w:pPr>
    <w:rPr>
      <w:rFonts w:cs="Tahoma"/>
      <w:bCs/>
      <w:iCs w:val="0"/>
      <w:color w:val="000000"/>
      <w:kern w:val="32"/>
      <w:szCs w:val="30"/>
      <w:lang w:val="pt-BR" w:bidi="or-IN"/>
    </w:rPr>
  </w:style>
  <w:style w:type="paragraph" w:customStyle="1" w:styleId="Estilo352">
    <w:name w:val="Estilo352"/>
    <w:basedOn w:val="Enunciado"/>
    <w:rsid w:val="00A061DF"/>
    <w:pPr>
      <w:tabs>
        <w:tab w:val="left" w:pos="350"/>
      </w:tabs>
      <w:ind w:left="0" w:firstLine="0"/>
    </w:pPr>
    <w:rPr>
      <w:rFonts w:cs="Tahoma"/>
      <w:bCs/>
      <w:iCs w:val="0"/>
      <w:color w:val="000000"/>
      <w:kern w:val="32"/>
      <w:szCs w:val="30"/>
      <w:lang w:val="pt-BR" w:bidi="or-IN"/>
    </w:rPr>
  </w:style>
  <w:style w:type="paragraph" w:customStyle="1" w:styleId="Estilo356">
    <w:name w:val="Estilo356"/>
    <w:basedOn w:val="Normal"/>
    <w:rsid w:val="00A061DF"/>
    <w:pPr>
      <w:ind w:firstLine="420"/>
      <w:jc w:val="both"/>
    </w:pPr>
    <w:rPr>
      <w:rFonts w:ascii="Arial" w:hAnsi="Arial" w:cs="Tahoma"/>
      <w:spacing w:val="-8"/>
      <w:sz w:val="18"/>
      <w:szCs w:val="18"/>
    </w:rPr>
  </w:style>
  <w:style w:type="paragraph" w:customStyle="1" w:styleId="Estilo357">
    <w:name w:val="Estilo357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bCs/>
      <w:iCs/>
      <w:caps/>
      <w:color w:val="000000"/>
      <w:spacing w:val="-6"/>
      <w:kern w:val="32"/>
    </w:rPr>
  </w:style>
  <w:style w:type="paragraph" w:customStyle="1" w:styleId="Estilo358">
    <w:name w:val="Estilo358"/>
    <w:basedOn w:val="Estilo262"/>
    <w:rsid w:val="00A061DF"/>
    <w:rPr>
      <w:rFonts w:ascii="Arial" w:hAnsi="Arial"/>
      <w:iCs w:val="0"/>
      <w:spacing w:val="-6"/>
    </w:rPr>
  </w:style>
  <w:style w:type="paragraph" w:customStyle="1" w:styleId="Estilo359">
    <w:name w:val="Estilo359"/>
    <w:basedOn w:val="Enunciado"/>
    <w:rsid w:val="00A061DF"/>
    <w:rPr>
      <w:rFonts w:cs="Tahoma"/>
      <w:b/>
      <w:bCs/>
      <w:iCs w:val="0"/>
      <w:color w:val="000000"/>
      <w:kern w:val="32"/>
      <w:szCs w:val="30"/>
      <w:lang w:val="pt-BR" w:bidi="or-IN"/>
    </w:rPr>
  </w:style>
  <w:style w:type="paragraph" w:customStyle="1" w:styleId="Estilo360">
    <w:name w:val="Estilo360"/>
    <w:basedOn w:val="Normal"/>
    <w:rsid w:val="00A061DF"/>
    <w:pPr>
      <w:autoSpaceDE w:val="0"/>
      <w:autoSpaceDN w:val="0"/>
      <w:adjustRightInd w:val="0"/>
      <w:jc w:val="both"/>
    </w:pPr>
    <w:rPr>
      <w:rFonts w:cs="Tahoma"/>
      <w:iCs/>
      <w:spacing w:val="-6"/>
      <w:sz w:val="12"/>
      <w:szCs w:val="20"/>
    </w:rPr>
  </w:style>
  <w:style w:type="paragraph" w:customStyle="1" w:styleId="Estilo361">
    <w:name w:val="Estilo361"/>
    <w:basedOn w:val="Estilo358"/>
    <w:rsid w:val="00A061DF"/>
    <w:pPr>
      <w:tabs>
        <w:tab w:val="left" w:pos="350"/>
      </w:tabs>
      <w:autoSpaceDE w:val="0"/>
      <w:autoSpaceDN w:val="0"/>
      <w:adjustRightInd w:val="0"/>
    </w:pPr>
    <w:rPr>
      <w:rFonts w:eastAsia="TT1E5Do00"/>
      <w:spacing w:val="-10"/>
      <w:sz w:val="18"/>
      <w:szCs w:val="18"/>
    </w:rPr>
  </w:style>
  <w:style w:type="paragraph" w:customStyle="1" w:styleId="Estilo362">
    <w:name w:val="Estilo362"/>
    <w:basedOn w:val="Estilo359"/>
    <w:link w:val="Estilo362Char"/>
    <w:rsid w:val="00A061DF"/>
    <w:pPr>
      <w:ind w:left="280" w:hanging="280"/>
    </w:pPr>
    <w:rPr>
      <w:rFonts w:eastAsia="TT1E5Do00"/>
      <w:b w:val="0"/>
      <w:bCs w:val="0"/>
      <w:iCs/>
      <w:color w:val="auto"/>
      <w:spacing w:val="0"/>
      <w:kern w:val="0"/>
      <w:szCs w:val="18"/>
      <w:lang w:bidi="ar-SA"/>
    </w:rPr>
  </w:style>
  <w:style w:type="paragraph" w:customStyle="1" w:styleId="Estilo363">
    <w:name w:val="Estilo363"/>
    <w:basedOn w:val="Estilo357"/>
    <w:link w:val="Estilo363Char"/>
    <w:rsid w:val="00A061DF"/>
    <w:pPr>
      <w:pBdr>
        <w:top w:val="none" w:sz="0" w:space="0" w:color="auto"/>
        <w:bottom w:val="none" w:sz="0" w:space="0" w:color="auto"/>
      </w:pBdr>
      <w:shd w:val="clear" w:color="auto" w:fill="auto"/>
      <w:autoSpaceDE w:val="0"/>
      <w:autoSpaceDN w:val="0"/>
      <w:adjustRightInd w:val="0"/>
      <w:ind w:firstLine="340"/>
      <w:jc w:val="both"/>
    </w:pPr>
    <w:rPr>
      <w:rFonts w:eastAsia="TT1E5Do00"/>
      <w:b w:val="0"/>
      <w:bCs w:val="0"/>
      <w:caps w:val="0"/>
      <w:color w:val="auto"/>
      <w:spacing w:val="-12"/>
      <w:kern w:val="0"/>
      <w:sz w:val="18"/>
      <w:szCs w:val="18"/>
    </w:rPr>
  </w:style>
  <w:style w:type="paragraph" w:customStyle="1" w:styleId="Estilo364">
    <w:name w:val="Estilo364"/>
    <w:basedOn w:val="Estilo359"/>
    <w:rsid w:val="00A061DF"/>
    <w:pPr>
      <w:ind w:left="280" w:hanging="280"/>
    </w:pPr>
    <w:rPr>
      <w:rFonts w:eastAsia="TT1E5Do00"/>
      <w:b w:val="0"/>
      <w:bCs w:val="0"/>
      <w:iCs/>
      <w:color w:val="auto"/>
      <w:spacing w:val="0"/>
      <w:kern w:val="0"/>
      <w:szCs w:val="18"/>
      <w:lang w:bidi="ar-SA"/>
    </w:rPr>
  </w:style>
  <w:style w:type="paragraph" w:customStyle="1" w:styleId="Estilo365">
    <w:name w:val="Estilo365"/>
    <w:basedOn w:val="Estilo358"/>
    <w:link w:val="Estilo365Char"/>
    <w:qFormat/>
    <w:rsid w:val="00A061DF"/>
    <w:pPr>
      <w:tabs>
        <w:tab w:val="left" w:pos="350"/>
      </w:tabs>
      <w:autoSpaceDE w:val="0"/>
      <w:autoSpaceDN w:val="0"/>
      <w:adjustRightInd w:val="0"/>
    </w:pPr>
    <w:rPr>
      <w:rFonts w:eastAsia="TT1E5Do00"/>
      <w:spacing w:val="-10"/>
      <w:sz w:val="18"/>
      <w:szCs w:val="18"/>
    </w:rPr>
  </w:style>
  <w:style w:type="paragraph" w:customStyle="1" w:styleId="Estilo366">
    <w:name w:val="Estilo366"/>
    <w:basedOn w:val="Normal"/>
    <w:rsid w:val="00A061DF"/>
    <w:pPr>
      <w:jc w:val="center"/>
    </w:pPr>
    <w:rPr>
      <w:rFonts w:ascii="Arial" w:hAnsi="Arial" w:cs="FDJMPJ+Arial,Bold"/>
      <w:color w:val="000000"/>
      <w:spacing w:val="-6"/>
      <w:sz w:val="10"/>
      <w:szCs w:val="20"/>
    </w:rPr>
  </w:style>
  <w:style w:type="paragraph" w:customStyle="1" w:styleId="Estilo367">
    <w:name w:val="Estilo367"/>
    <w:basedOn w:val="Normal"/>
    <w:link w:val="Estilo367Char"/>
    <w:qFormat/>
    <w:rsid w:val="00A061DF"/>
    <w:pPr>
      <w:autoSpaceDE w:val="0"/>
      <w:autoSpaceDN w:val="0"/>
      <w:adjustRightInd w:val="0"/>
      <w:ind w:left="350" w:hanging="350"/>
      <w:jc w:val="both"/>
    </w:pPr>
    <w:rPr>
      <w:rFonts w:ascii="Arial" w:hAnsi="Arial" w:cs="Arial"/>
      <w:iCs/>
      <w:spacing w:val="-6"/>
      <w:sz w:val="18"/>
      <w:szCs w:val="18"/>
    </w:rPr>
  </w:style>
  <w:style w:type="paragraph" w:customStyle="1" w:styleId="Estilo368">
    <w:name w:val="Estilo368"/>
    <w:basedOn w:val="Alternativa"/>
    <w:link w:val="Estilo368Char"/>
    <w:qFormat/>
    <w:rsid w:val="00A061DF"/>
    <w:pPr>
      <w:ind w:left="0" w:firstLine="425"/>
    </w:pPr>
    <w:rPr>
      <w:bCs w:val="0"/>
    </w:rPr>
  </w:style>
  <w:style w:type="paragraph" w:customStyle="1" w:styleId="Estilo369">
    <w:name w:val="Estilo369"/>
    <w:basedOn w:val="Normal"/>
    <w:link w:val="Estilo369Char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370">
    <w:name w:val="Estilo370"/>
    <w:basedOn w:val="Enunciado"/>
    <w:rsid w:val="00A061DF"/>
    <w:pPr>
      <w:ind w:left="280" w:hanging="280"/>
    </w:pPr>
    <w:rPr>
      <w:rFonts w:ascii="Wingdings" w:hAnsi="Wingdings" w:cs="Wingdings"/>
      <w:bCs/>
      <w:iCs w:val="0"/>
      <w:color w:val="000000"/>
      <w:kern w:val="32"/>
      <w:szCs w:val="30"/>
      <w:lang w:val="pt-BR" w:bidi="or-IN"/>
    </w:rPr>
  </w:style>
  <w:style w:type="paragraph" w:customStyle="1" w:styleId="Estilo371">
    <w:name w:val="Estilo371"/>
    <w:basedOn w:val="Enunciado"/>
    <w:rsid w:val="00A061DF"/>
    <w:pPr>
      <w:ind w:left="0" w:firstLine="420"/>
    </w:pPr>
    <w:rPr>
      <w:rFonts w:cs="Tahoma"/>
      <w:bCs/>
      <w:iCs w:val="0"/>
      <w:color w:val="000000"/>
      <w:kern w:val="32"/>
      <w:szCs w:val="30"/>
      <w:lang w:val="pt-BR" w:bidi="or-IN"/>
    </w:rPr>
  </w:style>
  <w:style w:type="paragraph" w:customStyle="1" w:styleId="Estilo372">
    <w:name w:val="Estilo372"/>
    <w:basedOn w:val="Estilo262"/>
    <w:rsid w:val="00A061DF"/>
    <w:rPr>
      <w:rFonts w:ascii="Arial" w:hAnsi="Arial"/>
      <w:iCs w:val="0"/>
      <w:spacing w:val="-6"/>
    </w:rPr>
  </w:style>
  <w:style w:type="paragraph" w:customStyle="1" w:styleId="Estilo373">
    <w:name w:val="Estilo373"/>
    <w:basedOn w:val="Estilo352"/>
    <w:rsid w:val="00A061DF"/>
  </w:style>
  <w:style w:type="paragraph" w:customStyle="1" w:styleId="Estilo374">
    <w:name w:val="Estilo374"/>
    <w:basedOn w:val="Estilo288"/>
    <w:rsid w:val="00A061DF"/>
    <w:pPr>
      <w:jc w:val="center"/>
    </w:pPr>
    <w:rPr>
      <w:rFonts w:ascii="Arial" w:hAnsi="Arial"/>
      <w:iCs/>
      <w:sz w:val="18"/>
      <w:szCs w:val="18"/>
    </w:rPr>
  </w:style>
  <w:style w:type="paragraph" w:customStyle="1" w:styleId="Estilo375">
    <w:name w:val="Estilo375"/>
    <w:basedOn w:val="Estilo361"/>
    <w:rsid w:val="00A061DF"/>
    <w:pPr>
      <w:tabs>
        <w:tab w:val="clear" w:pos="350"/>
        <w:tab w:val="left" w:pos="910"/>
        <w:tab w:val="left" w:pos="1190"/>
        <w:tab w:val="left" w:pos="2030"/>
        <w:tab w:val="left" w:pos="2310"/>
        <w:tab w:val="left" w:pos="3080"/>
        <w:tab w:val="left" w:pos="3360"/>
        <w:tab w:val="left" w:pos="3990"/>
        <w:tab w:val="left" w:pos="4200"/>
      </w:tabs>
      <w:autoSpaceDE/>
      <w:autoSpaceDN/>
      <w:adjustRightInd/>
      <w:ind w:left="280" w:hanging="280"/>
    </w:pPr>
    <w:rPr>
      <w:rFonts w:eastAsia="Times New Roman" w:cs="Arial"/>
      <w:bCs/>
      <w:iCs/>
      <w:color w:val="000000"/>
      <w:spacing w:val="-6"/>
      <w:kern w:val="32"/>
      <w:szCs w:val="30"/>
      <w:lang w:bidi="or-IN"/>
    </w:rPr>
  </w:style>
  <w:style w:type="paragraph" w:customStyle="1" w:styleId="Estilo376">
    <w:name w:val="Estilo376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377">
    <w:name w:val="Estilo377"/>
    <w:basedOn w:val="Estilo164"/>
    <w:rsid w:val="00A061DF"/>
    <w:pPr>
      <w:widowControl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tabs>
        <w:tab w:val="clear" w:pos="583"/>
      </w:tabs>
      <w:spacing w:line="240" w:lineRule="auto"/>
      <w:ind w:left="567" w:hanging="227"/>
      <w:jc w:val="both"/>
    </w:pPr>
    <w:rPr>
      <w:rFonts w:cs="Tahoma"/>
      <w:b/>
      <w:bCs/>
      <w:snapToGrid w:val="0"/>
      <w:color w:val="000000"/>
      <w:spacing w:val="-14"/>
      <w:sz w:val="8"/>
      <w:lang w:val="pt-BR"/>
    </w:rPr>
  </w:style>
  <w:style w:type="paragraph" w:customStyle="1" w:styleId="Estilo378">
    <w:name w:val="Estilo378"/>
    <w:basedOn w:val="Estilo373"/>
    <w:rsid w:val="00A061DF"/>
    <w:pPr>
      <w:tabs>
        <w:tab w:val="clear" w:pos="350"/>
      </w:tabs>
      <w:ind w:left="420" w:hanging="420"/>
    </w:pPr>
  </w:style>
  <w:style w:type="paragraph" w:customStyle="1" w:styleId="Estilo379">
    <w:name w:val="Estilo379"/>
    <w:basedOn w:val="Estilo378"/>
    <w:rsid w:val="00A061DF"/>
    <w:pPr>
      <w:ind w:left="280" w:hanging="280"/>
    </w:pPr>
  </w:style>
  <w:style w:type="paragraph" w:customStyle="1" w:styleId="Estilo380">
    <w:name w:val="Estilo380"/>
    <w:basedOn w:val="Estilo379"/>
    <w:rsid w:val="00A061DF"/>
    <w:pPr>
      <w:ind w:left="0" w:firstLine="350"/>
    </w:pPr>
  </w:style>
  <w:style w:type="paragraph" w:customStyle="1" w:styleId="Estilo381">
    <w:name w:val="Estilo381"/>
    <w:basedOn w:val="Estilo380"/>
    <w:rsid w:val="00A061DF"/>
    <w:rPr>
      <w:i/>
    </w:rPr>
  </w:style>
  <w:style w:type="paragraph" w:customStyle="1" w:styleId="Estilo382">
    <w:name w:val="Estilo382"/>
    <w:basedOn w:val="Estilo381"/>
    <w:rsid w:val="00A061DF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</w:pPr>
    <w:rPr>
      <w:b/>
    </w:rPr>
  </w:style>
  <w:style w:type="paragraph" w:customStyle="1" w:styleId="Estilo383">
    <w:name w:val="Estilo383"/>
    <w:basedOn w:val="Estilo1"/>
    <w:rsid w:val="00A061DF"/>
    <w:pPr>
      <w:ind w:left="280" w:hanging="280"/>
      <w:jc w:val="both"/>
    </w:pPr>
    <w:rPr>
      <w:rFonts w:ascii="Arial" w:hAnsi="Arial" w:cs="Tahoma"/>
      <w:color w:val="000000"/>
      <w:spacing w:val="-6"/>
      <w:sz w:val="18"/>
      <w:szCs w:val="18"/>
    </w:rPr>
  </w:style>
  <w:style w:type="paragraph" w:customStyle="1" w:styleId="Estilo396">
    <w:name w:val="Estilo396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397">
    <w:name w:val="Estilo397"/>
    <w:basedOn w:val="Normal"/>
    <w:rsid w:val="00A061DF"/>
    <w:pPr>
      <w:ind w:firstLine="42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398">
    <w:name w:val="Estilo398"/>
    <w:basedOn w:val="Normal"/>
    <w:rsid w:val="00A061DF"/>
    <w:pPr>
      <w:autoSpaceDE w:val="0"/>
      <w:autoSpaceDN w:val="0"/>
      <w:adjustRightInd w:val="0"/>
      <w:jc w:val="both"/>
    </w:pPr>
    <w:rPr>
      <w:rFonts w:ascii="Arial" w:hAnsi="Arial" w:cs="Arial"/>
      <w:b/>
      <w:bCs/>
      <w:iCs/>
      <w:spacing w:val="-6"/>
      <w:sz w:val="28"/>
      <w:szCs w:val="32"/>
    </w:rPr>
  </w:style>
  <w:style w:type="paragraph" w:customStyle="1" w:styleId="Estilo399">
    <w:name w:val="Estilo399"/>
    <w:basedOn w:val="Estilo151"/>
    <w:rsid w:val="00A061DF"/>
    <w:pPr>
      <w:tabs>
        <w:tab w:val="left" w:pos="1680"/>
        <w:tab w:val="left" w:pos="2450"/>
        <w:tab w:val="left" w:pos="2730"/>
        <w:tab w:val="left" w:pos="3360"/>
        <w:tab w:val="left" w:pos="3640"/>
        <w:tab w:val="left" w:pos="4270"/>
        <w:tab w:val="left" w:pos="4550"/>
      </w:tabs>
      <w:ind w:left="0" w:right="170" w:firstLine="0"/>
    </w:pPr>
    <w:rPr>
      <w:rFonts w:cs="Tahoma"/>
      <w:b/>
      <w:spacing w:val="-14"/>
      <w:sz w:val="22"/>
      <w:szCs w:val="22"/>
    </w:rPr>
  </w:style>
  <w:style w:type="paragraph" w:customStyle="1" w:styleId="Estilo400">
    <w:name w:val="Estilo400"/>
    <w:basedOn w:val="Normal"/>
    <w:rsid w:val="00A061DF"/>
    <w:pPr>
      <w:autoSpaceDE w:val="0"/>
      <w:autoSpaceDN w:val="0"/>
      <w:adjustRightInd w:val="0"/>
      <w:ind w:firstLine="560"/>
      <w:jc w:val="both"/>
    </w:pPr>
    <w:rPr>
      <w:rFonts w:ascii="Arial" w:hAnsi="Arial" w:cs="Arial"/>
      <w:iCs/>
      <w:spacing w:val="-6"/>
      <w:sz w:val="18"/>
      <w:szCs w:val="18"/>
    </w:rPr>
  </w:style>
  <w:style w:type="paragraph" w:customStyle="1" w:styleId="Estilo401">
    <w:name w:val="Estilo401"/>
    <w:basedOn w:val="Estilo44"/>
    <w:rsid w:val="00A061DF"/>
    <w:pPr>
      <w:tabs>
        <w:tab w:val="clear" w:pos="360"/>
        <w:tab w:val="left" w:pos="2700"/>
        <w:tab w:val="left" w:pos="3000"/>
      </w:tabs>
      <w:ind w:left="350" w:hanging="350"/>
    </w:pPr>
    <w:rPr>
      <w:rFonts w:ascii="Arial" w:hAnsi="Arial"/>
      <w:iCs/>
      <w:snapToGrid/>
      <w:color w:val="000000"/>
      <w:kern w:val="32"/>
      <w:sz w:val="18"/>
      <w:szCs w:val="18"/>
    </w:rPr>
  </w:style>
  <w:style w:type="paragraph" w:customStyle="1" w:styleId="Estilo402">
    <w:name w:val="Estilo402"/>
    <w:basedOn w:val="Normal"/>
    <w:rsid w:val="00A061DF"/>
    <w:pPr>
      <w:autoSpaceDE w:val="0"/>
      <w:autoSpaceDN w:val="0"/>
      <w:adjustRightInd w:val="0"/>
      <w:jc w:val="both"/>
    </w:pPr>
    <w:rPr>
      <w:rFonts w:ascii="Arial" w:hAnsi="Arial" w:cs="Arial"/>
      <w:b/>
      <w:bCs/>
      <w:iCs/>
      <w:spacing w:val="-6"/>
      <w:sz w:val="28"/>
      <w:szCs w:val="32"/>
    </w:rPr>
  </w:style>
  <w:style w:type="paragraph" w:customStyle="1" w:styleId="Estilo403">
    <w:name w:val="Estilo403"/>
    <w:basedOn w:val="Estilo352"/>
    <w:rsid w:val="00A061DF"/>
  </w:style>
  <w:style w:type="paragraph" w:customStyle="1" w:styleId="Estilo404">
    <w:name w:val="Estilo404"/>
    <w:basedOn w:val="Normal"/>
    <w:rsid w:val="00A061DF"/>
    <w:pPr>
      <w:autoSpaceDE w:val="0"/>
      <w:autoSpaceDN w:val="0"/>
      <w:adjustRightInd w:val="0"/>
      <w:jc w:val="both"/>
    </w:pPr>
    <w:rPr>
      <w:rFonts w:ascii="Arial" w:hAnsi="Arial" w:cs="Arial"/>
      <w:b/>
      <w:bCs/>
      <w:iCs/>
      <w:spacing w:val="-6"/>
      <w:sz w:val="28"/>
      <w:szCs w:val="32"/>
    </w:rPr>
  </w:style>
  <w:style w:type="paragraph" w:customStyle="1" w:styleId="Estilo405">
    <w:name w:val="Estilo405"/>
    <w:basedOn w:val="Normal"/>
    <w:rsid w:val="00A061DF"/>
    <w:pPr>
      <w:autoSpaceDE w:val="0"/>
      <w:autoSpaceDN w:val="0"/>
      <w:adjustRightInd w:val="0"/>
      <w:jc w:val="both"/>
    </w:pPr>
    <w:rPr>
      <w:rFonts w:ascii="Arial" w:hAnsi="Arial" w:cs="Arial"/>
      <w:b/>
      <w:bCs/>
      <w:iCs/>
      <w:spacing w:val="-6"/>
      <w:sz w:val="20"/>
    </w:rPr>
  </w:style>
  <w:style w:type="paragraph" w:customStyle="1" w:styleId="Estilo406">
    <w:name w:val="Estilo406"/>
    <w:basedOn w:val="Normal"/>
    <w:rsid w:val="00A061DF"/>
    <w:pPr>
      <w:autoSpaceDE w:val="0"/>
      <w:autoSpaceDN w:val="0"/>
      <w:adjustRightInd w:val="0"/>
      <w:ind w:firstLine="560"/>
      <w:jc w:val="both"/>
    </w:pPr>
    <w:rPr>
      <w:rFonts w:ascii="Arial" w:hAnsi="Arial" w:cs="Arial"/>
      <w:iCs/>
      <w:spacing w:val="-6"/>
      <w:sz w:val="18"/>
      <w:szCs w:val="18"/>
    </w:rPr>
  </w:style>
  <w:style w:type="paragraph" w:customStyle="1" w:styleId="Estilo407">
    <w:name w:val="Estilo407"/>
    <w:basedOn w:val="Estilo44"/>
    <w:rsid w:val="00A061DF"/>
    <w:pPr>
      <w:tabs>
        <w:tab w:val="clear" w:pos="360"/>
        <w:tab w:val="left" w:pos="350"/>
        <w:tab w:val="left" w:pos="2700"/>
        <w:tab w:val="left" w:pos="3000"/>
      </w:tabs>
    </w:pPr>
    <w:rPr>
      <w:rFonts w:ascii="Arial" w:hAnsi="Arial"/>
      <w:iCs/>
      <w:snapToGrid/>
      <w:color w:val="000000"/>
      <w:kern w:val="32"/>
      <w:sz w:val="18"/>
      <w:szCs w:val="18"/>
    </w:rPr>
  </w:style>
  <w:style w:type="paragraph" w:customStyle="1" w:styleId="Estilo408">
    <w:name w:val="Estilo408"/>
    <w:basedOn w:val="Estilo166"/>
    <w:rsid w:val="00A061DF"/>
    <w:pPr>
      <w:autoSpaceDE w:val="0"/>
      <w:autoSpaceDN w:val="0"/>
      <w:adjustRightInd w:val="0"/>
      <w:ind w:hanging="350"/>
      <w:jc w:val="both"/>
    </w:pPr>
    <w:rPr>
      <w:rFonts w:ascii="Arial" w:hAnsi="Arial" w:cs="Tahoma"/>
      <w:iCs/>
      <w:spacing w:val="-8"/>
      <w:sz w:val="12"/>
      <w:szCs w:val="18"/>
    </w:rPr>
  </w:style>
  <w:style w:type="paragraph" w:customStyle="1" w:styleId="Estilo409">
    <w:name w:val="Estilo409"/>
    <w:basedOn w:val="Estilo407"/>
    <w:rsid w:val="00A061DF"/>
    <w:pPr>
      <w:tabs>
        <w:tab w:val="clear" w:pos="350"/>
      </w:tabs>
      <w:ind w:left="350" w:hanging="350"/>
    </w:pPr>
    <w:rPr>
      <w:lang w:val="en-US"/>
    </w:rPr>
  </w:style>
  <w:style w:type="paragraph" w:customStyle="1" w:styleId="Estilo430">
    <w:name w:val="Estilo430"/>
    <w:basedOn w:val="Normal"/>
    <w:rsid w:val="00A061DF"/>
    <w:pPr>
      <w:ind w:firstLine="42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31">
    <w:name w:val="Estilo431"/>
    <w:basedOn w:val="Normal"/>
    <w:rsid w:val="00A061DF"/>
    <w:pPr>
      <w:tabs>
        <w:tab w:val="left" w:pos="350"/>
      </w:tabs>
      <w:jc w:val="both"/>
    </w:pPr>
    <w:rPr>
      <w:rFonts w:ascii="Arial" w:hAnsi="Arial" w:cs="Arial"/>
      <w:bCs/>
      <w:iCs/>
      <w:color w:val="000000"/>
      <w:spacing w:val="-10"/>
      <w:kern w:val="32"/>
      <w:sz w:val="18"/>
      <w:szCs w:val="30"/>
      <w:lang w:bidi="or-IN"/>
    </w:rPr>
  </w:style>
  <w:style w:type="paragraph" w:customStyle="1" w:styleId="Estilo432">
    <w:name w:val="Estilo432"/>
    <w:basedOn w:val="Normal"/>
    <w:rsid w:val="00A061DF"/>
    <w:pPr>
      <w:tabs>
        <w:tab w:val="left" w:pos="980"/>
        <w:tab w:val="left" w:pos="1260"/>
        <w:tab w:val="left" w:pos="2100"/>
        <w:tab w:val="left" w:pos="2380"/>
        <w:tab w:val="left" w:pos="3220"/>
        <w:tab w:val="left" w:pos="3500"/>
        <w:tab w:val="left" w:pos="4060"/>
        <w:tab w:val="left" w:pos="4340"/>
      </w:tabs>
      <w:ind w:left="280" w:hanging="280"/>
      <w:jc w:val="both"/>
    </w:pPr>
    <w:rPr>
      <w:rFonts w:ascii="Arial" w:hAnsi="Arial" w:cs="Arial"/>
      <w:bCs/>
      <w:iCs/>
      <w:color w:val="000000"/>
      <w:spacing w:val="-10"/>
      <w:kern w:val="32"/>
      <w:sz w:val="18"/>
      <w:szCs w:val="30"/>
      <w:lang w:bidi="or-IN"/>
    </w:rPr>
  </w:style>
  <w:style w:type="paragraph" w:customStyle="1" w:styleId="Estilo433">
    <w:name w:val="Estilo433"/>
    <w:basedOn w:val="Normal"/>
    <w:rsid w:val="00A061DF"/>
    <w:pPr>
      <w:ind w:left="700" w:hanging="28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34">
    <w:name w:val="Estilo434"/>
    <w:basedOn w:val="Estilo430"/>
    <w:rsid w:val="00A061DF"/>
    <w:pPr>
      <w:tabs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ind w:left="280" w:hanging="280"/>
    </w:pPr>
    <w:rPr>
      <w:spacing w:val="-8"/>
      <w:szCs w:val="18"/>
    </w:rPr>
  </w:style>
  <w:style w:type="paragraph" w:customStyle="1" w:styleId="Estilo435">
    <w:name w:val="Estilo435"/>
    <w:basedOn w:val="Normal"/>
    <w:rsid w:val="00A061DF"/>
    <w:pPr>
      <w:widowControl w:val="0"/>
      <w:tabs>
        <w:tab w:val="left" w:pos="350"/>
      </w:tabs>
      <w:autoSpaceDE w:val="0"/>
      <w:autoSpaceDN w:val="0"/>
      <w:adjustRightInd w:val="0"/>
      <w:jc w:val="both"/>
    </w:pPr>
    <w:rPr>
      <w:rFonts w:ascii="Arial" w:hAnsi="Arial" w:cs="Arial"/>
      <w:b/>
      <w:iCs/>
      <w:spacing w:val="-6"/>
      <w:sz w:val="20"/>
      <w:szCs w:val="20"/>
    </w:rPr>
  </w:style>
  <w:style w:type="paragraph" w:customStyle="1" w:styleId="Estilo436">
    <w:name w:val="Estilo436"/>
    <w:basedOn w:val="Normal"/>
    <w:rsid w:val="00A061DF"/>
    <w:pPr>
      <w:tabs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ind w:left="560" w:hanging="28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37">
    <w:name w:val="Estilo437"/>
    <w:basedOn w:val="Normal"/>
    <w:rsid w:val="00A061DF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70" w:right="113" w:firstLine="35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38">
    <w:name w:val="Estilo438"/>
    <w:basedOn w:val="Normal"/>
    <w:link w:val="Estilo438Char"/>
    <w:qFormat/>
    <w:rsid w:val="00A061DF"/>
    <w:pPr>
      <w:ind w:firstLine="35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39">
    <w:name w:val="Estilo439"/>
    <w:basedOn w:val="Normal"/>
    <w:link w:val="Estilo439Char"/>
    <w:qFormat/>
    <w:rsid w:val="00A061DF"/>
    <w:pPr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40">
    <w:name w:val="Estilo440"/>
    <w:basedOn w:val="Normal"/>
    <w:link w:val="Estilo440Char"/>
    <w:qFormat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441">
    <w:name w:val="Estilo441"/>
    <w:basedOn w:val="Estilo433"/>
    <w:link w:val="Estilo441Char"/>
    <w:qFormat/>
    <w:rsid w:val="00A061DF"/>
    <w:pPr>
      <w:autoSpaceDE w:val="0"/>
      <w:autoSpaceDN w:val="0"/>
      <w:adjustRightInd w:val="0"/>
      <w:ind w:left="0" w:firstLine="0"/>
      <w:jc w:val="center"/>
    </w:pPr>
    <w:rPr>
      <w:rFonts w:cs="Tahoma"/>
      <w:b/>
      <w:bCs w:val="0"/>
      <w:iCs w:val="0"/>
      <w:color w:val="auto"/>
      <w:spacing w:val="-14"/>
      <w:kern w:val="0"/>
      <w:sz w:val="8"/>
      <w:szCs w:val="18"/>
      <w:lang w:bidi="ar-SA"/>
    </w:rPr>
  </w:style>
  <w:style w:type="paragraph" w:customStyle="1" w:styleId="Estilo442">
    <w:name w:val="Estilo442"/>
    <w:basedOn w:val="Normal"/>
    <w:link w:val="Estilo442Char"/>
    <w:qFormat/>
    <w:rsid w:val="00A061DF"/>
    <w:pPr>
      <w:pBdr>
        <w:top w:val="double" w:sz="4" w:space="0" w:color="auto"/>
        <w:bottom w:val="double" w:sz="4" w:space="0" w:color="auto"/>
        <w:between w:val="single" w:sz="6" w:space="0" w:color="auto"/>
      </w:pBdr>
      <w:autoSpaceDE w:val="0"/>
      <w:autoSpaceDN w:val="0"/>
      <w:adjustRightInd w:val="0"/>
      <w:jc w:val="center"/>
    </w:pPr>
    <w:rPr>
      <w:rFonts w:ascii="Arial" w:hAnsi="Arial" w:cs="Arial"/>
      <w:b/>
      <w:bCs/>
      <w:iCs/>
      <w:spacing w:val="-6"/>
      <w:sz w:val="18"/>
      <w:szCs w:val="18"/>
    </w:rPr>
  </w:style>
  <w:style w:type="paragraph" w:customStyle="1" w:styleId="Estilo443">
    <w:name w:val="Estilo443"/>
    <w:basedOn w:val="Estilo442"/>
    <w:link w:val="Estilo443Char"/>
    <w:qFormat/>
    <w:rsid w:val="00A061DF"/>
  </w:style>
  <w:style w:type="paragraph" w:customStyle="1" w:styleId="Estilo444">
    <w:name w:val="Estilo444"/>
    <w:basedOn w:val="Estilo438"/>
    <w:link w:val="Estilo444Char"/>
    <w:qFormat/>
    <w:rsid w:val="00A061DF"/>
  </w:style>
  <w:style w:type="paragraph" w:customStyle="1" w:styleId="Estilo445">
    <w:name w:val="Estilo445"/>
    <w:basedOn w:val="Estilo439"/>
    <w:link w:val="Estilo445Char"/>
    <w:qFormat/>
    <w:rsid w:val="00A061DF"/>
  </w:style>
  <w:style w:type="paragraph" w:customStyle="1" w:styleId="Estilo446">
    <w:name w:val="Estilo446"/>
    <w:basedOn w:val="Estilo435"/>
    <w:link w:val="Estilo446Char"/>
    <w:qFormat/>
    <w:rsid w:val="00A061DF"/>
  </w:style>
  <w:style w:type="paragraph" w:customStyle="1" w:styleId="Estilo447">
    <w:name w:val="Estilo447"/>
    <w:basedOn w:val="Estilo437"/>
    <w:link w:val="Estilo447Char"/>
    <w:qFormat/>
    <w:rsid w:val="00A061DF"/>
    <w:pPr>
      <w:ind w:firstLine="0"/>
    </w:pPr>
  </w:style>
  <w:style w:type="paragraph" w:customStyle="1" w:styleId="Estilo449">
    <w:name w:val="Estilo449"/>
    <w:basedOn w:val="Estilo440"/>
    <w:link w:val="Estilo449Char"/>
    <w:qFormat/>
    <w:rsid w:val="00A061DF"/>
  </w:style>
  <w:style w:type="paragraph" w:customStyle="1" w:styleId="Estilo450">
    <w:name w:val="Estilo450"/>
    <w:basedOn w:val="Normal"/>
    <w:rsid w:val="00A061DF"/>
    <w:pPr>
      <w:tabs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ind w:left="560" w:hanging="28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51">
    <w:name w:val="Estilo451"/>
    <w:basedOn w:val="Estilo441"/>
    <w:rsid w:val="00A061DF"/>
  </w:style>
  <w:style w:type="paragraph" w:customStyle="1" w:styleId="Estilo461">
    <w:name w:val="Estilo461"/>
    <w:basedOn w:val="Normal"/>
    <w:rsid w:val="00A061DF"/>
    <w:pPr>
      <w:ind w:firstLine="35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62">
    <w:name w:val="Estilo462"/>
    <w:basedOn w:val="Estilo411"/>
    <w:rsid w:val="00A061DF"/>
    <w:pPr>
      <w:widowControl w:val="0"/>
      <w:tabs>
        <w:tab w:val="clear" w:pos="350"/>
      </w:tabs>
      <w:autoSpaceDE w:val="0"/>
      <w:autoSpaceDN w:val="0"/>
      <w:adjustRightInd w:val="0"/>
      <w:ind w:left="280" w:hanging="280"/>
    </w:pPr>
    <w:rPr>
      <w:rFonts w:cs="Arial"/>
      <w:b/>
      <w:szCs w:val="20"/>
    </w:rPr>
  </w:style>
  <w:style w:type="paragraph" w:customStyle="1" w:styleId="Estilo463">
    <w:name w:val="Estilo463"/>
    <w:basedOn w:val="Normal"/>
    <w:rsid w:val="00A061DF"/>
    <w:pPr>
      <w:tabs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ind w:left="280" w:hanging="28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64">
    <w:name w:val="Estilo464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465">
    <w:name w:val="Estilo465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466">
    <w:name w:val="Estilo466"/>
    <w:basedOn w:val="Estilo442"/>
    <w:rsid w:val="00A061DF"/>
  </w:style>
  <w:style w:type="paragraph" w:customStyle="1" w:styleId="Estilo467">
    <w:name w:val="Estilo467"/>
    <w:basedOn w:val="Estilo439"/>
    <w:rsid w:val="00A061DF"/>
  </w:style>
  <w:style w:type="paragraph" w:customStyle="1" w:styleId="Estilo468">
    <w:name w:val="Estilo468"/>
    <w:basedOn w:val="Estilo437"/>
    <w:rsid w:val="00A061DF"/>
    <w:pPr>
      <w:ind w:firstLine="0"/>
    </w:pPr>
  </w:style>
  <w:style w:type="paragraph" w:customStyle="1" w:styleId="Estilo484">
    <w:name w:val="Estilo484"/>
    <w:basedOn w:val="Estilo461"/>
    <w:rsid w:val="00A061DF"/>
    <w:rPr>
      <w:sz w:val="8"/>
    </w:rPr>
  </w:style>
  <w:style w:type="paragraph" w:customStyle="1" w:styleId="ObsNotas">
    <w:name w:val="Obs Notas"/>
    <w:basedOn w:val="Perguntas"/>
    <w:rsid w:val="00A061DF"/>
    <w:pPr>
      <w:ind w:left="227" w:right="286" w:firstLine="147"/>
    </w:pPr>
    <w:rPr>
      <w:rFonts w:ascii="Arial" w:hAnsi="Arial" w:cs="Arial"/>
      <w:b/>
      <w:bCs/>
      <w:i/>
    </w:rPr>
  </w:style>
  <w:style w:type="character" w:customStyle="1" w:styleId="Estilo183Char">
    <w:name w:val="Estilo183 Char"/>
    <w:basedOn w:val="AlternativaChar"/>
    <w:link w:val="Estilo183"/>
    <w:rsid w:val="00A061DF"/>
    <w:rPr>
      <w:rFonts w:ascii="Arial" w:hAnsi="Arial" w:cs="Tahoma"/>
      <w:bCs/>
      <w:iCs/>
      <w:color w:val="000000"/>
      <w:spacing w:val="-6"/>
      <w:kern w:val="32"/>
      <w:sz w:val="18"/>
      <w:szCs w:val="18"/>
    </w:rPr>
  </w:style>
  <w:style w:type="character" w:customStyle="1" w:styleId="mw-headline">
    <w:name w:val="mw-headline"/>
    <w:basedOn w:val="Fontepargpadro"/>
    <w:rsid w:val="00A061DF"/>
  </w:style>
  <w:style w:type="table" w:styleId="Tabelacomgrade10">
    <w:name w:val="Table Grid 1"/>
    <w:basedOn w:val="Tabelanormal"/>
    <w:rsid w:val="00A061DF"/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Estilo293">
    <w:name w:val="Estilo293"/>
    <w:basedOn w:val="Enunciado"/>
    <w:rsid w:val="00A061DF"/>
    <w:rPr>
      <w:lang w:val="pt-BR"/>
    </w:rPr>
  </w:style>
  <w:style w:type="paragraph" w:customStyle="1" w:styleId="Estilo294">
    <w:name w:val="Estilo294"/>
    <w:basedOn w:val="Alternativa"/>
    <w:link w:val="Estilo294Char"/>
    <w:qFormat/>
    <w:rsid w:val="00A061DF"/>
    <w:rPr>
      <w:spacing w:val="0"/>
    </w:rPr>
  </w:style>
  <w:style w:type="paragraph" w:customStyle="1" w:styleId="Estilo295">
    <w:name w:val="Estilo295"/>
    <w:basedOn w:val="Estilo236"/>
    <w:link w:val="Estilo295Char"/>
    <w:rsid w:val="00A061DF"/>
    <w:pPr>
      <w:tabs>
        <w:tab w:val="clear" w:pos="761"/>
      </w:tabs>
      <w:ind w:left="350"/>
    </w:pPr>
  </w:style>
  <w:style w:type="paragraph" w:customStyle="1" w:styleId="Estilo296">
    <w:name w:val="Estilo296"/>
    <w:basedOn w:val="Meioponto"/>
    <w:rsid w:val="00A061DF"/>
  </w:style>
  <w:style w:type="paragraph" w:customStyle="1" w:styleId="Estilo297">
    <w:name w:val="Estilo297"/>
    <w:basedOn w:val="Estilo294"/>
    <w:rsid w:val="00A061DF"/>
    <w:pPr>
      <w:ind w:left="420" w:firstLine="5"/>
    </w:pPr>
  </w:style>
  <w:style w:type="character" w:customStyle="1" w:styleId="Estilo365Char">
    <w:name w:val="Estilo365 Char"/>
    <w:basedOn w:val="Fontepargpadro"/>
    <w:link w:val="Estilo365"/>
    <w:rsid w:val="00A061DF"/>
    <w:rPr>
      <w:rFonts w:ascii="Arial" w:eastAsia="TT1E5Do00" w:hAnsi="Arial" w:cs="Tahoma"/>
      <w:spacing w:val="-10"/>
      <w:sz w:val="18"/>
      <w:szCs w:val="18"/>
    </w:rPr>
  </w:style>
  <w:style w:type="character" w:customStyle="1" w:styleId="Estilo367Char">
    <w:name w:val="Estilo367 Char"/>
    <w:basedOn w:val="Fontepargpadro"/>
    <w:link w:val="Estilo367"/>
    <w:rsid w:val="00A061DF"/>
    <w:rPr>
      <w:rFonts w:ascii="Arial" w:hAnsi="Arial" w:cs="Arial"/>
      <w:iCs/>
      <w:spacing w:val="-6"/>
      <w:sz w:val="18"/>
      <w:szCs w:val="18"/>
    </w:rPr>
  </w:style>
  <w:style w:type="character" w:customStyle="1" w:styleId="Estilo368Char">
    <w:name w:val="Estilo368 Char"/>
    <w:basedOn w:val="Fontepargpadro"/>
    <w:link w:val="Estilo368"/>
    <w:rsid w:val="00A061DF"/>
    <w:rPr>
      <w:rFonts w:ascii="Arial" w:hAnsi="Arial" w:cs="Arial"/>
      <w:iCs/>
      <w:color w:val="000000"/>
      <w:spacing w:val="-6"/>
      <w:kern w:val="32"/>
      <w:sz w:val="18"/>
      <w:szCs w:val="18"/>
    </w:rPr>
  </w:style>
  <w:style w:type="character" w:customStyle="1" w:styleId="Estilo369Char">
    <w:name w:val="Estilo369 Char"/>
    <w:basedOn w:val="Estilo365Char"/>
    <w:link w:val="Estilo369"/>
    <w:rsid w:val="00A061DF"/>
    <w:rPr>
      <w:rFonts w:ascii="Arial" w:eastAsia="TT1E5Do00" w:hAnsi="Arial" w:cs="Arial"/>
      <w:b/>
      <w:iCs/>
      <w:color w:val="000000"/>
      <w:spacing w:val="-6"/>
      <w:kern w:val="32"/>
      <w:sz w:val="24"/>
      <w:szCs w:val="24"/>
      <w:shd w:val="pct10" w:color="auto" w:fill="auto"/>
    </w:rPr>
  </w:style>
  <w:style w:type="paragraph" w:customStyle="1" w:styleId="Estilo298">
    <w:name w:val="Estilo298"/>
    <w:basedOn w:val="Estilo183"/>
    <w:rsid w:val="00A061DF"/>
    <w:pPr>
      <w:tabs>
        <w:tab w:val="left" w:pos="1276"/>
        <w:tab w:val="left" w:pos="2100"/>
        <w:tab w:val="left" w:pos="2940"/>
        <w:tab w:val="left" w:pos="3780"/>
      </w:tabs>
    </w:pPr>
  </w:style>
  <w:style w:type="paragraph" w:customStyle="1" w:styleId="Estilo309">
    <w:name w:val="Estilo309"/>
    <w:basedOn w:val="Texto"/>
    <w:rsid w:val="00A061DF"/>
    <w:rPr>
      <w:lang w:val="es-ES"/>
    </w:rPr>
  </w:style>
  <w:style w:type="paragraph" w:customStyle="1" w:styleId="Estilo310">
    <w:name w:val="Estilo310"/>
    <w:basedOn w:val="Estilo309"/>
    <w:rsid w:val="00A061DF"/>
  </w:style>
  <w:style w:type="paragraph" w:customStyle="1" w:styleId="Estilo311">
    <w:name w:val="Estilo311"/>
    <w:basedOn w:val="Texto"/>
    <w:link w:val="Estilo311Char"/>
    <w:qFormat/>
    <w:rsid w:val="00A061DF"/>
    <w:pPr>
      <w:ind w:firstLine="284"/>
    </w:pPr>
  </w:style>
  <w:style w:type="paragraph" w:customStyle="1" w:styleId="Estilo312">
    <w:name w:val="Estilo312"/>
    <w:basedOn w:val="Alternativa"/>
    <w:link w:val="Estilo312Char"/>
    <w:qFormat/>
    <w:rsid w:val="00A061DF"/>
    <w:rPr>
      <w:spacing w:val="0"/>
    </w:rPr>
  </w:style>
  <w:style w:type="character" w:customStyle="1" w:styleId="Estilo311Char">
    <w:name w:val="Estilo311 Char"/>
    <w:basedOn w:val="TextoChar"/>
    <w:link w:val="Estilo311"/>
    <w:rsid w:val="00A061DF"/>
    <w:rPr>
      <w:rFonts w:ascii="Arial" w:hAnsi="Arial" w:cs="Arial"/>
      <w:snapToGrid w:val="0"/>
      <w:sz w:val="18"/>
      <w:szCs w:val="18"/>
      <w:lang w:val="pt-PT"/>
    </w:rPr>
  </w:style>
  <w:style w:type="paragraph" w:customStyle="1" w:styleId="Estilo313">
    <w:name w:val="Estilo313"/>
    <w:basedOn w:val="Estilo295"/>
    <w:link w:val="Estilo313Char"/>
    <w:qFormat/>
    <w:rsid w:val="00E0401E"/>
    <w:rPr>
      <w:spacing w:val="0"/>
    </w:rPr>
  </w:style>
  <w:style w:type="character" w:customStyle="1" w:styleId="Estilo312Char">
    <w:name w:val="Estilo312 Char"/>
    <w:basedOn w:val="AlternativaChar"/>
    <w:link w:val="Estilo312"/>
    <w:rsid w:val="00A061DF"/>
    <w:rPr>
      <w:rFonts w:ascii="Arial" w:hAnsi="Arial" w:cs="Arial"/>
      <w:bCs/>
      <w:iCs/>
      <w:color w:val="000000"/>
      <w:spacing w:val="-6"/>
      <w:kern w:val="32"/>
      <w:sz w:val="18"/>
      <w:szCs w:val="18"/>
    </w:rPr>
  </w:style>
  <w:style w:type="paragraph" w:customStyle="1" w:styleId="Estilo328">
    <w:name w:val="Estilo328"/>
    <w:basedOn w:val="Normal"/>
    <w:link w:val="Estilo328Char"/>
    <w:qFormat/>
    <w:rsid w:val="001B7FD8"/>
    <w:pPr>
      <w:pBdr>
        <w:bottom w:val="single" w:sz="4" w:space="1" w:color="auto"/>
      </w:pBdr>
      <w:jc w:val="center"/>
    </w:pPr>
    <w:rPr>
      <w:rFonts w:ascii="Century Gothic" w:hAnsi="Century Gothic" w:cs="Arial"/>
      <w:sz w:val="32"/>
      <w:szCs w:val="32"/>
    </w:rPr>
  </w:style>
  <w:style w:type="character" w:customStyle="1" w:styleId="Estilo236Char">
    <w:name w:val="Estilo236 Char"/>
    <w:basedOn w:val="Estilo183Char"/>
    <w:link w:val="Estilo236"/>
    <w:rsid w:val="00E0401E"/>
    <w:rPr>
      <w:rFonts w:ascii="Arial" w:hAnsi="Arial" w:cs="Arial"/>
      <w:bCs w:val="0"/>
      <w:iCs w:val="0"/>
      <w:color w:val="000000"/>
      <w:spacing w:val="-12"/>
      <w:kern w:val="32"/>
      <w:sz w:val="18"/>
      <w:szCs w:val="18"/>
    </w:rPr>
  </w:style>
  <w:style w:type="character" w:customStyle="1" w:styleId="Estilo295Char">
    <w:name w:val="Estilo295 Char"/>
    <w:basedOn w:val="Estilo236Char"/>
    <w:link w:val="Estilo295"/>
    <w:rsid w:val="00E0401E"/>
    <w:rPr>
      <w:rFonts w:ascii="Arial" w:hAnsi="Arial" w:cs="Arial"/>
      <w:bCs w:val="0"/>
      <w:iCs w:val="0"/>
      <w:color w:val="000000"/>
      <w:spacing w:val="-12"/>
      <w:kern w:val="32"/>
      <w:sz w:val="18"/>
      <w:szCs w:val="18"/>
    </w:rPr>
  </w:style>
  <w:style w:type="character" w:customStyle="1" w:styleId="Estilo313Char">
    <w:name w:val="Estilo313 Char"/>
    <w:basedOn w:val="Estilo295Char"/>
    <w:link w:val="Estilo313"/>
    <w:rsid w:val="00E0401E"/>
    <w:rPr>
      <w:rFonts w:ascii="Arial" w:hAnsi="Arial" w:cs="Arial"/>
      <w:bCs w:val="0"/>
      <w:iCs w:val="0"/>
      <w:color w:val="000000"/>
      <w:spacing w:val="-12"/>
      <w:kern w:val="32"/>
      <w:sz w:val="18"/>
      <w:szCs w:val="18"/>
    </w:rPr>
  </w:style>
  <w:style w:type="paragraph" w:customStyle="1" w:styleId="Estilo353">
    <w:name w:val="Estilo353"/>
    <w:basedOn w:val="Estilo312"/>
    <w:link w:val="Estilo353Char"/>
    <w:qFormat/>
    <w:rsid w:val="001B7FD8"/>
    <w:pPr>
      <w:tabs>
        <w:tab w:val="left" w:pos="1418"/>
        <w:tab w:val="left" w:pos="2268"/>
        <w:tab w:val="left" w:pos="3119"/>
        <w:tab w:val="left" w:pos="3969"/>
      </w:tabs>
      <w:ind w:left="634"/>
    </w:pPr>
    <w:rPr>
      <w:rFonts w:cs="Tahoma"/>
      <w:bCs w:val="0"/>
      <w:iCs w:val="0"/>
      <w:spacing w:val="-6"/>
      <w:kern w:val="0"/>
    </w:rPr>
  </w:style>
  <w:style w:type="character" w:customStyle="1" w:styleId="Estilo328Char">
    <w:name w:val="Estilo328 Char"/>
    <w:basedOn w:val="Fontepargpadro"/>
    <w:link w:val="Estilo328"/>
    <w:rsid w:val="001B7FD8"/>
    <w:rPr>
      <w:rFonts w:ascii="Century Gothic" w:hAnsi="Century Gothic" w:cs="Arial"/>
      <w:sz w:val="32"/>
      <w:szCs w:val="32"/>
    </w:rPr>
  </w:style>
  <w:style w:type="character" w:customStyle="1" w:styleId="Estilo353Char">
    <w:name w:val="Estilo353 Char"/>
    <w:basedOn w:val="Estilo312Char"/>
    <w:link w:val="Estilo353"/>
    <w:rsid w:val="001B7FD8"/>
    <w:rPr>
      <w:rFonts w:ascii="Arial" w:hAnsi="Arial" w:cs="Tahoma"/>
      <w:bCs/>
      <w:iCs/>
      <w:color w:val="000000"/>
      <w:spacing w:val="-6"/>
      <w:kern w:val="32"/>
      <w:sz w:val="18"/>
      <w:szCs w:val="18"/>
    </w:rPr>
  </w:style>
  <w:style w:type="paragraph" w:customStyle="1" w:styleId="Estilo335">
    <w:name w:val="Estilo335"/>
    <w:basedOn w:val="Estilo295"/>
    <w:link w:val="Estilo335Char"/>
    <w:qFormat/>
    <w:rsid w:val="001B7FD8"/>
    <w:pPr>
      <w:numPr>
        <w:numId w:val="0"/>
      </w:numPr>
      <w:tabs>
        <w:tab w:val="num" w:pos="672"/>
      </w:tabs>
      <w:ind w:left="350" w:hanging="312"/>
    </w:pPr>
    <w:rPr>
      <w:spacing w:val="-4"/>
    </w:rPr>
  </w:style>
  <w:style w:type="character" w:customStyle="1" w:styleId="Estilo335Char">
    <w:name w:val="Estilo335 Char"/>
    <w:basedOn w:val="Estilo295Char"/>
    <w:link w:val="Estilo335"/>
    <w:rsid w:val="001B7FD8"/>
    <w:rPr>
      <w:rFonts w:ascii="Arial" w:hAnsi="Arial" w:cs="Arial"/>
      <w:bCs/>
      <w:iCs/>
      <w:color w:val="000000"/>
      <w:spacing w:val="-4"/>
      <w:kern w:val="32"/>
      <w:sz w:val="18"/>
      <w:szCs w:val="18"/>
    </w:rPr>
  </w:style>
  <w:style w:type="paragraph" w:customStyle="1" w:styleId="Estilo333">
    <w:name w:val="Estilo333"/>
    <w:basedOn w:val="Normal"/>
    <w:link w:val="Estilo333Char"/>
    <w:qFormat/>
    <w:rsid w:val="001B7FD8"/>
    <w:pPr>
      <w:ind w:left="284" w:hanging="284"/>
      <w:jc w:val="both"/>
    </w:pPr>
    <w:rPr>
      <w:rFonts w:ascii="Arial" w:eastAsia="Calibri" w:hAnsi="Arial" w:cs="Arial"/>
      <w:sz w:val="10"/>
      <w:szCs w:val="18"/>
      <w:lang w:eastAsia="en-US"/>
    </w:rPr>
  </w:style>
  <w:style w:type="paragraph" w:customStyle="1" w:styleId="Estilo334">
    <w:name w:val="Estilo334"/>
    <w:basedOn w:val="Meioponto"/>
    <w:link w:val="Estilo334Char"/>
    <w:qFormat/>
    <w:rsid w:val="001B7FD8"/>
  </w:style>
  <w:style w:type="character" w:customStyle="1" w:styleId="Estilo333Char">
    <w:name w:val="Estilo333 Char"/>
    <w:basedOn w:val="Fontepargpadro"/>
    <w:link w:val="Estilo333"/>
    <w:rsid w:val="001B7FD8"/>
    <w:rPr>
      <w:rFonts w:ascii="Arial" w:eastAsia="Calibri" w:hAnsi="Arial" w:cs="Arial"/>
      <w:sz w:val="10"/>
      <w:szCs w:val="18"/>
      <w:lang w:eastAsia="en-US"/>
    </w:rPr>
  </w:style>
  <w:style w:type="character" w:customStyle="1" w:styleId="MeiopontoChar">
    <w:name w:val="Meio ponto Char"/>
    <w:basedOn w:val="Fontepargpadro"/>
    <w:link w:val="Meioponto"/>
    <w:rsid w:val="001B7FD8"/>
    <w:rPr>
      <w:rFonts w:ascii="Arial" w:hAnsi="Arial" w:cs="Arial"/>
      <w:iCs/>
      <w:sz w:val="10"/>
      <w:szCs w:val="10"/>
    </w:rPr>
  </w:style>
  <w:style w:type="character" w:customStyle="1" w:styleId="Estilo334Char">
    <w:name w:val="Estilo334 Char"/>
    <w:basedOn w:val="MeiopontoChar"/>
    <w:link w:val="Estilo334"/>
    <w:rsid w:val="001B7FD8"/>
    <w:rPr>
      <w:rFonts w:ascii="Arial" w:hAnsi="Arial" w:cs="Arial"/>
      <w:iCs/>
      <w:sz w:val="10"/>
      <w:szCs w:val="10"/>
    </w:rPr>
  </w:style>
  <w:style w:type="paragraph" w:customStyle="1" w:styleId="Estilo336">
    <w:name w:val="Estilo336"/>
    <w:basedOn w:val="Estilo333"/>
    <w:link w:val="Estilo336Char"/>
    <w:qFormat/>
    <w:rsid w:val="001B7FD8"/>
    <w:pPr>
      <w:pBdr>
        <w:top w:val="dotDotDash" w:sz="4" w:space="1" w:color="auto"/>
        <w:bottom w:val="dotDotDash" w:sz="4" w:space="1" w:color="auto"/>
      </w:pBdr>
      <w:shd w:val="pct12" w:color="auto" w:fill="auto"/>
      <w:ind w:left="0" w:firstLine="0"/>
      <w:jc w:val="center"/>
    </w:pPr>
    <w:rPr>
      <w:rFonts w:ascii="Arial Rounded MT Bold" w:eastAsia="Times New Roman" w:hAnsi="Arial Rounded MT Bold" w:cs="Times New Roman"/>
      <w:b/>
      <w:sz w:val="38"/>
      <w:szCs w:val="24"/>
      <w:lang w:eastAsia="pt-BR"/>
    </w:rPr>
  </w:style>
  <w:style w:type="paragraph" w:customStyle="1" w:styleId="Estilo337">
    <w:name w:val="Estilo337"/>
    <w:basedOn w:val="Estilo312"/>
    <w:link w:val="Estilo337Char"/>
    <w:qFormat/>
    <w:rsid w:val="001B7FD8"/>
    <w:rPr>
      <w:rFonts w:eastAsia="Calibri" w:cs="Tahoma"/>
      <w:bCs w:val="0"/>
      <w:iCs w:val="0"/>
      <w:spacing w:val="-6"/>
      <w:kern w:val="0"/>
      <w:lang w:eastAsia="en-US"/>
    </w:rPr>
  </w:style>
  <w:style w:type="character" w:customStyle="1" w:styleId="Estilo336Char">
    <w:name w:val="Estilo336 Char"/>
    <w:basedOn w:val="Estilo333Char"/>
    <w:link w:val="Estilo336"/>
    <w:rsid w:val="001B7FD8"/>
    <w:rPr>
      <w:rFonts w:ascii="Arial Rounded MT Bold" w:eastAsia="Calibri" w:hAnsi="Arial Rounded MT Bold" w:cs="Arial"/>
      <w:b/>
      <w:sz w:val="38"/>
      <w:szCs w:val="24"/>
      <w:shd w:val="pct12" w:color="auto" w:fill="auto"/>
      <w:lang w:eastAsia="en-US"/>
    </w:rPr>
  </w:style>
  <w:style w:type="paragraph" w:customStyle="1" w:styleId="Estilo338">
    <w:name w:val="Estilo338"/>
    <w:basedOn w:val="Estilo328"/>
    <w:rsid w:val="001B7FD8"/>
    <w:pPr>
      <w:pBdr>
        <w:bottom w:val="none" w:sz="0" w:space="0" w:color="auto"/>
      </w:pBdr>
      <w:tabs>
        <w:tab w:val="num" w:pos="-384"/>
        <w:tab w:val="num" w:pos="360"/>
      </w:tabs>
      <w:ind w:left="360"/>
      <w:jc w:val="both"/>
    </w:pPr>
    <w:rPr>
      <w:rFonts w:ascii="Arial" w:hAnsi="Arial"/>
      <w:sz w:val="18"/>
      <w:szCs w:val="18"/>
    </w:rPr>
  </w:style>
  <w:style w:type="character" w:customStyle="1" w:styleId="Estilo337Char">
    <w:name w:val="Estilo337 Char"/>
    <w:basedOn w:val="Estilo312Char"/>
    <w:link w:val="Estilo337"/>
    <w:rsid w:val="001B7FD8"/>
    <w:rPr>
      <w:rFonts w:ascii="Arial" w:eastAsia="Calibri" w:hAnsi="Arial" w:cs="Tahoma"/>
      <w:bCs/>
      <w:iCs/>
      <w:color w:val="000000"/>
      <w:spacing w:val="-6"/>
      <w:kern w:val="32"/>
      <w:sz w:val="18"/>
      <w:szCs w:val="18"/>
      <w:lang w:eastAsia="en-US"/>
    </w:rPr>
  </w:style>
  <w:style w:type="paragraph" w:customStyle="1" w:styleId="Estilo339">
    <w:name w:val="Estilo339"/>
    <w:basedOn w:val="Estilo313"/>
    <w:rsid w:val="001B7FD8"/>
    <w:pPr>
      <w:numPr>
        <w:numId w:val="0"/>
      </w:numPr>
      <w:tabs>
        <w:tab w:val="left" w:pos="1540"/>
        <w:tab w:val="left" w:pos="2520"/>
        <w:tab w:val="left" w:pos="3500"/>
        <w:tab w:val="left" w:pos="4200"/>
      </w:tabs>
      <w:autoSpaceDE/>
      <w:autoSpaceDN/>
      <w:adjustRightInd/>
      <w:ind w:left="770" w:hanging="420"/>
    </w:pPr>
    <w:rPr>
      <w:spacing w:val="-8"/>
    </w:rPr>
  </w:style>
  <w:style w:type="paragraph" w:customStyle="1" w:styleId="Estilo340">
    <w:name w:val="Estilo340"/>
    <w:basedOn w:val="Estilo310"/>
    <w:rsid w:val="001B7FD8"/>
    <w:pPr>
      <w:ind w:firstLine="0"/>
    </w:pPr>
    <w:rPr>
      <w:snapToGrid/>
      <w:sz w:val="6"/>
      <w:szCs w:val="24"/>
      <w:lang w:val="pt-BR"/>
    </w:rPr>
  </w:style>
  <w:style w:type="paragraph" w:customStyle="1" w:styleId="Estilo354">
    <w:name w:val="Estilo354"/>
    <w:basedOn w:val="Estilo335"/>
    <w:link w:val="Estilo354Char"/>
    <w:qFormat/>
    <w:rsid w:val="001B7FD8"/>
    <w:pPr>
      <w:tabs>
        <w:tab w:val="clear" w:pos="672"/>
      </w:tabs>
      <w:ind w:firstLine="0"/>
    </w:pPr>
  </w:style>
  <w:style w:type="character" w:customStyle="1" w:styleId="Estilo354Char">
    <w:name w:val="Estilo354 Char"/>
    <w:basedOn w:val="Estilo335Char"/>
    <w:link w:val="Estilo354"/>
    <w:rsid w:val="001B7FD8"/>
    <w:rPr>
      <w:rFonts w:ascii="Arial" w:hAnsi="Arial" w:cs="Arial"/>
      <w:bCs/>
      <w:iCs/>
      <w:color w:val="000000"/>
      <w:spacing w:val="-4"/>
      <w:kern w:val="32"/>
      <w:sz w:val="18"/>
      <w:szCs w:val="18"/>
    </w:rPr>
  </w:style>
  <w:style w:type="paragraph" w:customStyle="1" w:styleId="Estilo355">
    <w:name w:val="Estilo355"/>
    <w:basedOn w:val="Estilo328"/>
    <w:link w:val="Estilo355Char"/>
    <w:qFormat/>
    <w:rsid w:val="001B7FD8"/>
    <w:rPr>
      <w:b/>
    </w:rPr>
  </w:style>
  <w:style w:type="paragraph" w:customStyle="1" w:styleId="Estilo384">
    <w:name w:val="Estilo384"/>
    <w:basedOn w:val="Estilo313"/>
    <w:link w:val="Estilo384Char"/>
    <w:qFormat/>
    <w:rsid w:val="00372F7D"/>
    <w:pPr>
      <w:numPr>
        <w:numId w:val="0"/>
      </w:numPr>
      <w:ind w:left="350"/>
      <w:jc w:val="right"/>
    </w:pPr>
    <w:rPr>
      <w:b/>
      <w:sz w:val="14"/>
    </w:rPr>
  </w:style>
  <w:style w:type="character" w:customStyle="1" w:styleId="Estilo355Char">
    <w:name w:val="Estilo355 Char"/>
    <w:basedOn w:val="Estilo328Char"/>
    <w:link w:val="Estilo355"/>
    <w:rsid w:val="001B7FD8"/>
    <w:rPr>
      <w:rFonts w:ascii="Century Gothic" w:hAnsi="Century Gothic" w:cs="Arial"/>
      <w:b/>
      <w:sz w:val="32"/>
      <w:szCs w:val="32"/>
    </w:rPr>
  </w:style>
  <w:style w:type="paragraph" w:customStyle="1" w:styleId="Estilo385">
    <w:name w:val="Estilo385"/>
    <w:basedOn w:val="Estilo353"/>
    <w:link w:val="Estilo385Char"/>
    <w:qFormat/>
    <w:rsid w:val="00B01048"/>
  </w:style>
  <w:style w:type="character" w:customStyle="1" w:styleId="Estilo384Char">
    <w:name w:val="Estilo384 Char"/>
    <w:basedOn w:val="Estilo313Char"/>
    <w:link w:val="Estilo384"/>
    <w:rsid w:val="00372F7D"/>
    <w:rPr>
      <w:rFonts w:ascii="Arial" w:hAnsi="Arial" w:cs="Arial"/>
      <w:b/>
      <w:bCs w:val="0"/>
      <w:iCs w:val="0"/>
      <w:color w:val="000000"/>
      <w:spacing w:val="-12"/>
      <w:kern w:val="32"/>
      <w:sz w:val="14"/>
      <w:szCs w:val="18"/>
    </w:rPr>
  </w:style>
  <w:style w:type="numbering" w:styleId="1ai">
    <w:name w:val="Outline List 1"/>
    <w:basedOn w:val="Semlista"/>
    <w:rsid w:val="001616C1"/>
    <w:pPr>
      <w:numPr>
        <w:numId w:val="10"/>
      </w:numPr>
    </w:pPr>
  </w:style>
  <w:style w:type="character" w:customStyle="1" w:styleId="Estilo385Char">
    <w:name w:val="Estilo385 Char"/>
    <w:basedOn w:val="Estilo353Char"/>
    <w:link w:val="Estilo385"/>
    <w:rsid w:val="00B01048"/>
    <w:rPr>
      <w:rFonts w:ascii="Arial" w:hAnsi="Arial" w:cs="Tahoma"/>
      <w:bCs/>
      <w:iCs/>
      <w:color w:val="000000"/>
      <w:spacing w:val="-6"/>
      <w:kern w:val="32"/>
      <w:sz w:val="18"/>
      <w:szCs w:val="18"/>
    </w:rPr>
  </w:style>
  <w:style w:type="paragraph" w:customStyle="1" w:styleId="Alternativas01">
    <w:name w:val="Alternativas01"/>
    <w:basedOn w:val="Normal"/>
    <w:rsid w:val="001616C1"/>
    <w:pPr>
      <w:ind w:left="908" w:hanging="454"/>
      <w:jc w:val="both"/>
    </w:pPr>
    <w:rPr>
      <w:rFonts w:ascii="Arial" w:hAnsi="Arial"/>
      <w:sz w:val="18"/>
      <w:szCs w:val="20"/>
    </w:rPr>
  </w:style>
  <w:style w:type="paragraph" w:customStyle="1" w:styleId="Raiz01">
    <w:name w:val="Raiz01"/>
    <w:basedOn w:val="Normal"/>
    <w:rsid w:val="001616C1"/>
    <w:pPr>
      <w:ind w:left="454" w:hanging="454"/>
      <w:jc w:val="both"/>
    </w:pPr>
    <w:rPr>
      <w:rFonts w:ascii="Arial" w:hAnsi="Arial"/>
      <w:sz w:val="18"/>
      <w:szCs w:val="20"/>
    </w:rPr>
  </w:style>
  <w:style w:type="paragraph" w:styleId="PargrafodaLista">
    <w:name w:val="List Paragraph"/>
    <w:basedOn w:val="Normal"/>
    <w:link w:val="PargrafodaListaChar"/>
    <w:uiPriority w:val="34"/>
    <w:qFormat/>
    <w:rsid w:val="001616C1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paragraph" w:customStyle="1" w:styleId="Ttulo11">
    <w:name w:val="Título 11"/>
    <w:basedOn w:val="Normal"/>
    <w:rsid w:val="001616C1"/>
    <w:pPr>
      <w:outlineLvl w:val="1"/>
    </w:pPr>
    <w:rPr>
      <w:rFonts w:ascii="Georgia" w:hAnsi="Georgia"/>
      <w:b/>
      <w:bCs/>
      <w:kern w:val="36"/>
      <w:sz w:val="40"/>
      <w:szCs w:val="40"/>
    </w:rPr>
  </w:style>
  <w:style w:type="paragraph" w:customStyle="1" w:styleId="Ttulo51">
    <w:name w:val="Título 51"/>
    <w:basedOn w:val="Normal"/>
    <w:rsid w:val="001616C1"/>
    <w:pPr>
      <w:outlineLvl w:val="5"/>
    </w:pPr>
    <w:rPr>
      <w:sz w:val="18"/>
      <w:szCs w:val="18"/>
    </w:rPr>
  </w:style>
  <w:style w:type="paragraph" w:customStyle="1" w:styleId="Ttulo61">
    <w:name w:val="Título 61"/>
    <w:basedOn w:val="Normal"/>
    <w:rsid w:val="001616C1"/>
    <w:pPr>
      <w:outlineLvl w:val="6"/>
    </w:pPr>
    <w:rPr>
      <w:sz w:val="18"/>
      <w:szCs w:val="18"/>
    </w:rPr>
  </w:style>
  <w:style w:type="paragraph" w:customStyle="1" w:styleId="NormalWeb1">
    <w:name w:val="Normal (Web)1"/>
    <w:basedOn w:val="Normal"/>
    <w:rsid w:val="001616C1"/>
    <w:pPr>
      <w:spacing w:before="100" w:beforeAutospacing="1" w:after="100" w:afterAutospacing="1" w:line="312" w:lineRule="auto"/>
    </w:pPr>
  </w:style>
  <w:style w:type="character" w:customStyle="1" w:styleId="dateline">
    <w:name w:val="dateline"/>
    <w:basedOn w:val="Fontepargpadro"/>
    <w:rsid w:val="001616C1"/>
  </w:style>
  <w:style w:type="character" w:customStyle="1" w:styleId="dateline-separator">
    <w:name w:val="dateline-separator"/>
    <w:basedOn w:val="Fontepargpadro"/>
    <w:rsid w:val="001616C1"/>
  </w:style>
  <w:style w:type="paragraph" w:customStyle="1" w:styleId="textbodyblack">
    <w:name w:val="textbodyblack"/>
    <w:basedOn w:val="Normal"/>
    <w:rsid w:val="001616C1"/>
    <w:pPr>
      <w:spacing w:before="100" w:beforeAutospacing="1" w:after="100" w:afterAutospacing="1" w:line="360" w:lineRule="auto"/>
    </w:pPr>
    <w:rPr>
      <w:rFonts w:ascii="Verdana" w:hAnsi="Verdana"/>
      <w:color w:val="000000"/>
      <w:sz w:val="19"/>
      <w:szCs w:val="19"/>
    </w:rPr>
  </w:style>
  <w:style w:type="character" w:customStyle="1" w:styleId="Estilo53Char">
    <w:name w:val="Estilo53 Char"/>
    <w:basedOn w:val="Fontepargpadro"/>
    <w:link w:val="Estilo53"/>
    <w:rsid w:val="001616C1"/>
    <w:rPr>
      <w:rFonts w:cs="Arial"/>
      <w:bCs/>
      <w:spacing w:val="-8"/>
      <w:sz w:val="24"/>
      <w:szCs w:val="24"/>
    </w:rPr>
  </w:style>
  <w:style w:type="character" w:customStyle="1" w:styleId="Estilo56Char">
    <w:name w:val="Estilo56 Char"/>
    <w:basedOn w:val="Fontepargpadro"/>
    <w:link w:val="Estilo56"/>
    <w:rsid w:val="001616C1"/>
    <w:rPr>
      <w:rFonts w:cs="Arial"/>
      <w:bCs/>
      <w:spacing w:val="-10"/>
      <w:sz w:val="10"/>
      <w:szCs w:val="24"/>
    </w:rPr>
  </w:style>
  <w:style w:type="character" w:styleId="CitaoHTML">
    <w:name w:val="HTML Cite"/>
    <w:basedOn w:val="Fontepargpadro"/>
    <w:rsid w:val="001616C1"/>
    <w:rPr>
      <w:i/>
      <w:iCs/>
    </w:rPr>
  </w:style>
  <w:style w:type="paragraph" w:customStyle="1" w:styleId="Meiottulo">
    <w:name w:val="Meio título"/>
    <w:basedOn w:val="Normal"/>
    <w:rsid w:val="001616C1"/>
    <w:pPr>
      <w:jc w:val="both"/>
    </w:pPr>
    <w:rPr>
      <w:rFonts w:ascii="Abadi MT Condensed" w:hAnsi="Abadi MT Condensed" w:cs="Arial"/>
      <w:b/>
      <w:bCs/>
      <w:i/>
      <w:color w:val="000000"/>
      <w:spacing w:val="-6"/>
      <w:kern w:val="32"/>
      <w:sz w:val="10"/>
      <w:szCs w:val="30"/>
      <w:lang w:bidi="or-IN"/>
    </w:rPr>
  </w:style>
  <w:style w:type="paragraph" w:customStyle="1" w:styleId="msolistparagraph0">
    <w:name w:val="msolistparagraph"/>
    <w:basedOn w:val="Normal"/>
    <w:semiHidden/>
    <w:rsid w:val="001616C1"/>
    <w:pPr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customStyle="1" w:styleId="ttulodetabela">
    <w:name w:val="ttulodetabela"/>
    <w:basedOn w:val="Normal"/>
    <w:semiHidden/>
    <w:rsid w:val="001616C1"/>
    <w:pPr>
      <w:spacing w:before="100" w:beforeAutospacing="1" w:after="100" w:afterAutospacing="1"/>
    </w:pPr>
  </w:style>
  <w:style w:type="paragraph" w:customStyle="1" w:styleId="contedodetabela">
    <w:name w:val="contedodetabela"/>
    <w:basedOn w:val="Normal"/>
    <w:semiHidden/>
    <w:rsid w:val="001616C1"/>
    <w:pPr>
      <w:spacing w:before="100" w:beforeAutospacing="1" w:after="100" w:afterAutospacing="1"/>
    </w:pPr>
  </w:style>
  <w:style w:type="paragraph" w:customStyle="1" w:styleId="PargrafodaLista1">
    <w:name w:val="Parágrafo da Lista1"/>
    <w:basedOn w:val="Normal"/>
    <w:rsid w:val="001616C1"/>
    <w:pPr>
      <w:spacing w:after="200" w:line="276" w:lineRule="auto"/>
      <w:ind w:left="720"/>
    </w:pPr>
    <w:rPr>
      <w:rFonts w:ascii="Calibri" w:hAnsi="Calibri" w:cs="Calibri"/>
      <w:sz w:val="22"/>
      <w:szCs w:val="22"/>
    </w:rPr>
  </w:style>
  <w:style w:type="character" w:customStyle="1" w:styleId="CabealhoChar">
    <w:name w:val="Cabeçalho Char"/>
    <w:basedOn w:val="Fontepargpadro"/>
    <w:link w:val="Cabealho"/>
    <w:uiPriority w:val="99"/>
    <w:locked/>
    <w:rsid w:val="001616C1"/>
    <w:rPr>
      <w:sz w:val="24"/>
      <w:szCs w:val="24"/>
    </w:rPr>
  </w:style>
  <w:style w:type="paragraph" w:customStyle="1" w:styleId="Estilo386">
    <w:name w:val="Estilo386"/>
    <w:basedOn w:val="Estilo373"/>
    <w:rsid w:val="001616C1"/>
    <w:pPr>
      <w:tabs>
        <w:tab w:val="clear" w:pos="350"/>
        <w:tab w:val="left" w:pos="1330"/>
        <w:tab w:val="left" w:pos="2450"/>
        <w:tab w:val="left" w:pos="3360"/>
        <w:tab w:val="left" w:pos="4130"/>
      </w:tabs>
      <w:autoSpaceDE w:val="0"/>
      <w:autoSpaceDN w:val="0"/>
      <w:adjustRightInd w:val="0"/>
      <w:ind w:left="630" w:hanging="280"/>
    </w:pPr>
    <w:rPr>
      <w:rFonts w:cs="Arial"/>
      <w:bCs w:val="0"/>
      <w:color w:val="auto"/>
      <w:spacing w:val="0"/>
      <w:kern w:val="0"/>
      <w:szCs w:val="18"/>
      <w:lang w:bidi="ar-SA"/>
    </w:rPr>
  </w:style>
  <w:style w:type="paragraph" w:customStyle="1" w:styleId="Estilo387">
    <w:name w:val="Estilo387"/>
    <w:basedOn w:val="Normal"/>
    <w:rsid w:val="001616C1"/>
    <w:pPr>
      <w:ind w:firstLine="350"/>
      <w:jc w:val="both"/>
    </w:pPr>
    <w:rPr>
      <w:rFonts w:ascii="Arial" w:hAnsi="Arial" w:cs="Arial"/>
      <w:sz w:val="18"/>
      <w:szCs w:val="18"/>
    </w:rPr>
  </w:style>
  <w:style w:type="paragraph" w:customStyle="1" w:styleId="Estilo388">
    <w:name w:val="Estilo388"/>
    <w:basedOn w:val="Estilo371"/>
    <w:rsid w:val="001616C1"/>
    <w:pPr>
      <w:ind w:firstLine="0"/>
      <w:jc w:val="left"/>
    </w:pPr>
    <w:rPr>
      <w:rFonts w:cs="Arial"/>
      <w:bCs w:val="0"/>
      <w:color w:val="auto"/>
      <w:spacing w:val="0"/>
      <w:kern w:val="0"/>
      <w:sz w:val="6"/>
      <w:szCs w:val="18"/>
      <w:lang w:bidi="ar-SA"/>
    </w:rPr>
  </w:style>
  <w:style w:type="paragraph" w:customStyle="1" w:styleId="Estilo389">
    <w:name w:val="Estilo389"/>
    <w:basedOn w:val="Estilo368"/>
    <w:rsid w:val="001616C1"/>
    <w:pPr>
      <w:numPr>
        <w:numId w:val="6"/>
      </w:numPr>
      <w:tabs>
        <w:tab w:val="num" w:pos="360"/>
      </w:tabs>
      <w:autoSpaceDE w:val="0"/>
      <w:autoSpaceDN w:val="0"/>
      <w:adjustRightInd w:val="0"/>
      <w:ind w:left="360"/>
    </w:pPr>
    <w:rPr>
      <w:iCs w:val="0"/>
      <w:color w:val="auto"/>
      <w:spacing w:val="0"/>
      <w:kern w:val="0"/>
    </w:rPr>
  </w:style>
  <w:style w:type="paragraph" w:customStyle="1" w:styleId="Estilo390">
    <w:name w:val="Estilo390"/>
    <w:basedOn w:val="Estilo369"/>
    <w:rsid w:val="001616C1"/>
    <w:pPr>
      <w:pBdr>
        <w:top w:val="none" w:sz="0" w:space="0" w:color="auto"/>
        <w:bottom w:val="none" w:sz="0" w:space="0" w:color="auto"/>
      </w:pBdr>
      <w:shd w:val="clear" w:color="auto" w:fill="auto"/>
      <w:tabs>
        <w:tab w:val="left" w:pos="1330"/>
        <w:tab w:val="left" w:pos="2450"/>
        <w:tab w:val="left" w:pos="3360"/>
        <w:tab w:val="left" w:pos="4130"/>
      </w:tabs>
      <w:autoSpaceDE w:val="0"/>
      <w:autoSpaceDN w:val="0"/>
      <w:adjustRightInd w:val="0"/>
      <w:ind w:left="630" w:hanging="280"/>
      <w:jc w:val="both"/>
    </w:pPr>
    <w:rPr>
      <w:b w:val="0"/>
      <w:iCs w:val="0"/>
      <w:color w:val="auto"/>
      <w:spacing w:val="0"/>
      <w:kern w:val="0"/>
      <w:sz w:val="18"/>
      <w:szCs w:val="18"/>
    </w:rPr>
  </w:style>
  <w:style w:type="paragraph" w:customStyle="1" w:styleId="Estilo391">
    <w:name w:val="Estilo391"/>
    <w:basedOn w:val="Estilo390"/>
    <w:rsid w:val="001616C1"/>
    <w:pPr>
      <w:ind w:left="280"/>
    </w:pPr>
  </w:style>
  <w:style w:type="paragraph" w:customStyle="1" w:styleId="Estilo392">
    <w:name w:val="Estilo392"/>
    <w:basedOn w:val="Normal"/>
    <w:rsid w:val="001616C1"/>
    <w:pPr>
      <w:ind w:firstLine="350"/>
      <w:jc w:val="both"/>
    </w:pPr>
    <w:rPr>
      <w:rFonts w:ascii="Arial" w:hAnsi="Arial" w:cs="Arial"/>
      <w:sz w:val="18"/>
      <w:szCs w:val="18"/>
    </w:rPr>
  </w:style>
  <w:style w:type="paragraph" w:customStyle="1" w:styleId="Estilo393">
    <w:name w:val="Estilo393"/>
    <w:basedOn w:val="Estilo368"/>
    <w:rsid w:val="001616C1"/>
    <w:pPr>
      <w:tabs>
        <w:tab w:val="num" w:pos="360"/>
      </w:tabs>
      <w:autoSpaceDE w:val="0"/>
      <w:autoSpaceDN w:val="0"/>
      <w:adjustRightInd w:val="0"/>
      <w:ind w:left="360" w:hanging="360"/>
    </w:pPr>
    <w:rPr>
      <w:iCs w:val="0"/>
      <w:color w:val="auto"/>
      <w:spacing w:val="0"/>
      <w:kern w:val="0"/>
    </w:rPr>
  </w:style>
  <w:style w:type="paragraph" w:customStyle="1" w:styleId="Estilo394">
    <w:name w:val="Estilo394"/>
    <w:basedOn w:val="Estilo369"/>
    <w:rsid w:val="001616C1"/>
    <w:pPr>
      <w:pBdr>
        <w:top w:val="none" w:sz="0" w:space="0" w:color="auto"/>
        <w:bottom w:val="none" w:sz="0" w:space="0" w:color="auto"/>
      </w:pBdr>
      <w:shd w:val="clear" w:color="auto" w:fill="auto"/>
      <w:tabs>
        <w:tab w:val="left" w:pos="1330"/>
        <w:tab w:val="left" w:pos="2450"/>
        <w:tab w:val="left" w:pos="3360"/>
        <w:tab w:val="left" w:pos="4130"/>
      </w:tabs>
      <w:autoSpaceDE w:val="0"/>
      <w:autoSpaceDN w:val="0"/>
      <w:adjustRightInd w:val="0"/>
      <w:ind w:left="630" w:hanging="280"/>
      <w:jc w:val="both"/>
    </w:pPr>
    <w:rPr>
      <w:b w:val="0"/>
      <w:iCs w:val="0"/>
      <w:color w:val="auto"/>
      <w:spacing w:val="0"/>
      <w:kern w:val="0"/>
      <w:sz w:val="18"/>
      <w:szCs w:val="18"/>
    </w:rPr>
  </w:style>
  <w:style w:type="paragraph" w:customStyle="1" w:styleId="Estilo395">
    <w:name w:val="Estilo395"/>
    <w:basedOn w:val="Estilo371"/>
    <w:rsid w:val="001616C1"/>
    <w:pPr>
      <w:ind w:firstLine="0"/>
      <w:jc w:val="left"/>
    </w:pPr>
    <w:rPr>
      <w:rFonts w:cs="Arial"/>
      <w:bCs w:val="0"/>
      <w:color w:val="auto"/>
      <w:spacing w:val="0"/>
      <w:kern w:val="0"/>
      <w:sz w:val="6"/>
      <w:szCs w:val="18"/>
      <w:lang w:bidi="ar-SA"/>
    </w:rPr>
  </w:style>
  <w:style w:type="paragraph" w:customStyle="1" w:styleId="titch">
    <w:name w:val="titch"/>
    <w:basedOn w:val="Normal"/>
    <w:rsid w:val="001616C1"/>
    <w:pPr>
      <w:spacing w:before="100" w:beforeAutospacing="1" w:after="100" w:afterAutospacing="1" w:line="228" w:lineRule="atLeast"/>
    </w:pPr>
    <w:rPr>
      <w:rFonts w:ascii="Arial" w:hAnsi="Arial" w:cs="Arial"/>
      <w:sz w:val="17"/>
      <w:szCs w:val="17"/>
    </w:rPr>
  </w:style>
  <w:style w:type="character" w:customStyle="1" w:styleId="textoint">
    <w:name w:val="texto_int"/>
    <w:basedOn w:val="Fontepargpadro"/>
    <w:rsid w:val="001616C1"/>
  </w:style>
  <w:style w:type="paragraph" w:customStyle="1" w:styleId="Estilo410">
    <w:name w:val="Estilo410"/>
    <w:basedOn w:val="Estilo402"/>
    <w:rsid w:val="001616C1"/>
    <w:pPr>
      <w:ind w:left="350"/>
    </w:pPr>
    <w:rPr>
      <w:b w:val="0"/>
      <w:bCs w:val="0"/>
      <w:iCs w:val="0"/>
      <w:spacing w:val="0"/>
      <w:sz w:val="18"/>
      <w:szCs w:val="18"/>
    </w:rPr>
  </w:style>
  <w:style w:type="paragraph" w:customStyle="1" w:styleId="Estilo418">
    <w:name w:val="Estilo418"/>
    <w:basedOn w:val="Normal"/>
    <w:rsid w:val="001616C1"/>
    <w:pPr>
      <w:ind w:firstLine="350"/>
      <w:jc w:val="both"/>
    </w:pPr>
    <w:rPr>
      <w:rFonts w:ascii="Arial" w:hAnsi="Arial" w:cs="Arial"/>
      <w:sz w:val="18"/>
      <w:szCs w:val="18"/>
    </w:rPr>
  </w:style>
  <w:style w:type="paragraph" w:customStyle="1" w:styleId="Estilo419">
    <w:name w:val="Estilo419"/>
    <w:basedOn w:val="Estilo371"/>
    <w:rsid w:val="001616C1"/>
    <w:pPr>
      <w:ind w:firstLine="0"/>
      <w:jc w:val="left"/>
    </w:pPr>
    <w:rPr>
      <w:rFonts w:cs="Arial"/>
      <w:bCs w:val="0"/>
      <w:color w:val="auto"/>
      <w:spacing w:val="0"/>
      <w:kern w:val="0"/>
      <w:sz w:val="6"/>
      <w:szCs w:val="18"/>
      <w:lang w:bidi="ar-SA"/>
    </w:rPr>
  </w:style>
  <w:style w:type="paragraph" w:customStyle="1" w:styleId="Estilo420">
    <w:name w:val="Estilo420"/>
    <w:basedOn w:val="Estilo369"/>
    <w:rsid w:val="001616C1"/>
    <w:pPr>
      <w:pBdr>
        <w:top w:val="none" w:sz="0" w:space="0" w:color="auto"/>
        <w:bottom w:val="none" w:sz="0" w:space="0" w:color="auto"/>
      </w:pBdr>
      <w:shd w:val="clear" w:color="auto" w:fill="auto"/>
      <w:tabs>
        <w:tab w:val="left" w:pos="1330"/>
        <w:tab w:val="left" w:pos="2450"/>
        <w:tab w:val="left" w:pos="3360"/>
        <w:tab w:val="left" w:pos="4130"/>
      </w:tabs>
      <w:autoSpaceDE w:val="0"/>
      <w:autoSpaceDN w:val="0"/>
      <w:adjustRightInd w:val="0"/>
      <w:ind w:left="630" w:hanging="280"/>
      <w:jc w:val="both"/>
    </w:pPr>
    <w:rPr>
      <w:b w:val="0"/>
      <w:iCs w:val="0"/>
      <w:color w:val="auto"/>
      <w:spacing w:val="0"/>
      <w:kern w:val="0"/>
      <w:sz w:val="18"/>
      <w:szCs w:val="18"/>
    </w:rPr>
  </w:style>
  <w:style w:type="paragraph" w:customStyle="1" w:styleId="Estilo421">
    <w:name w:val="Estilo421"/>
    <w:basedOn w:val="Estilo368"/>
    <w:link w:val="Estilo421Char"/>
    <w:rsid w:val="001616C1"/>
    <w:pPr>
      <w:tabs>
        <w:tab w:val="num" w:pos="360"/>
      </w:tabs>
      <w:autoSpaceDE w:val="0"/>
      <w:autoSpaceDN w:val="0"/>
      <w:adjustRightInd w:val="0"/>
      <w:ind w:left="360" w:hanging="360"/>
    </w:pPr>
    <w:rPr>
      <w:iCs w:val="0"/>
      <w:color w:val="auto"/>
      <w:spacing w:val="0"/>
      <w:kern w:val="0"/>
    </w:rPr>
  </w:style>
  <w:style w:type="paragraph" w:customStyle="1" w:styleId="Estilo422">
    <w:name w:val="Estilo422"/>
    <w:basedOn w:val="Normal"/>
    <w:rsid w:val="001616C1"/>
    <w:pPr>
      <w:pBdr>
        <w:top w:val="single" w:sz="12" w:space="1" w:color="auto" w:shadow="1"/>
        <w:left w:val="single" w:sz="12" w:space="4" w:color="auto" w:shadow="1"/>
        <w:bottom w:val="single" w:sz="12" w:space="1" w:color="auto" w:shadow="1"/>
        <w:right w:val="single" w:sz="12" w:space="4" w:color="auto" w:shadow="1"/>
      </w:pBdr>
      <w:shd w:val="clear" w:color="auto" w:fill="FFFFFF"/>
      <w:jc w:val="both"/>
    </w:pPr>
    <w:rPr>
      <w:rFonts w:ascii="Arial" w:hAnsi="Arial" w:cs="Arial"/>
      <w:i/>
      <w:iCs/>
      <w:sz w:val="18"/>
      <w:szCs w:val="18"/>
    </w:rPr>
  </w:style>
  <w:style w:type="paragraph" w:customStyle="1" w:styleId="Estilo426">
    <w:name w:val="Estilo426"/>
    <w:basedOn w:val="Normal"/>
    <w:rsid w:val="001616C1"/>
    <w:pPr>
      <w:ind w:firstLine="350"/>
      <w:jc w:val="both"/>
    </w:pPr>
    <w:rPr>
      <w:rFonts w:ascii="Arial" w:hAnsi="Arial" w:cs="Arial"/>
      <w:sz w:val="18"/>
      <w:szCs w:val="18"/>
    </w:rPr>
  </w:style>
  <w:style w:type="paragraph" w:customStyle="1" w:styleId="Estilo427">
    <w:name w:val="Estilo427"/>
    <w:basedOn w:val="Estilo368"/>
    <w:link w:val="Estilo427Char"/>
    <w:rsid w:val="001616C1"/>
    <w:pPr>
      <w:tabs>
        <w:tab w:val="num" w:pos="360"/>
      </w:tabs>
      <w:autoSpaceDE w:val="0"/>
      <w:autoSpaceDN w:val="0"/>
      <w:adjustRightInd w:val="0"/>
      <w:ind w:left="360" w:hanging="360"/>
    </w:pPr>
    <w:rPr>
      <w:iCs w:val="0"/>
      <w:color w:val="auto"/>
      <w:spacing w:val="0"/>
      <w:kern w:val="0"/>
    </w:rPr>
  </w:style>
  <w:style w:type="paragraph" w:customStyle="1" w:styleId="Estilo428">
    <w:name w:val="Estilo428"/>
    <w:basedOn w:val="Estilo369"/>
    <w:link w:val="Estilo428Char"/>
    <w:rsid w:val="001616C1"/>
    <w:pPr>
      <w:pBdr>
        <w:top w:val="none" w:sz="0" w:space="0" w:color="auto"/>
        <w:bottom w:val="none" w:sz="0" w:space="0" w:color="auto"/>
      </w:pBdr>
      <w:shd w:val="clear" w:color="auto" w:fill="auto"/>
      <w:tabs>
        <w:tab w:val="left" w:pos="1330"/>
        <w:tab w:val="left" w:pos="2450"/>
        <w:tab w:val="left" w:pos="3360"/>
        <w:tab w:val="left" w:pos="4130"/>
      </w:tabs>
      <w:autoSpaceDE w:val="0"/>
      <w:autoSpaceDN w:val="0"/>
      <w:adjustRightInd w:val="0"/>
      <w:ind w:left="630" w:hanging="280"/>
      <w:jc w:val="both"/>
    </w:pPr>
    <w:rPr>
      <w:b w:val="0"/>
      <w:iCs w:val="0"/>
      <w:color w:val="auto"/>
      <w:spacing w:val="0"/>
      <w:kern w:val="0"/>
      <w:sz w:val="18"/>
      <w:szCs w:val="18"/>
    </w:rPr>
  </w:style>
  <w:style w:type="paragraph" w:customStyle="1" w:styleId="Estilo429">
    <w:name w:val="Estilo429"/>
    <w:basedOn w:val="Normal"/>
    <w:rsid w:val="001616C1"/>
    <w:pPr>
      <w:pBdr>
        <w:top w:val="single" w:sz="12" w:space="1" w:color="auto" w:shadow="1"/>
        <w:left w:val="single" w:sz="12" w:space="4" w:color="auto" w:shadow="1"/>
        <w:bottom w:val="single" w:sz="12" w:space="1" w:color="auto" w:shadow="1"/>
        <w:right w:val="single" w:sz="12" w:space="4" w:color="auto" w:shadow="1"/>
      </w:pBdr>
      <w:shd w:val="clear" w:color="auto" w:fill="FFFFFF"/>
      <w:jc w:val="both"/>
    </w:pPr>
    <w:rPr>
      <w:rFonts w:ascii="Arial" w:hAnsi="Arial" w:cs="Arial"/>
      <w:i/>
      <w:iCs/>
      <w:sz w:val="18"/>
      <w:szCs w:val="18"/>
    </w:rPr>
  </w:style>
  <w:style w:type="character" w:customStyle="1" w:styleId="Estilo417Char">
    <w:name w:val="Estilo417 Char"/>
    <w:basedOn w:val="Fontepargpadro"/>
    <w:link w:val="Estilo417"/>
    <w:rsid w:val="001616C1"/>
    <w:rPr>
      <w:rFonts w:ascii="Arial" w:hAnsi="Arial" w:cs="Tahoma"/>
      <w:iCs/>
      <w:sz w:val="18"/>
      <w:szCs w:val="18"/>
    </w:rPr>
  </w:style>
  <w:style w:type="character" w:customStyle="1" w:styleId="Estilo362Char">
    <w:name w:val="Estilo362 Char"/>
    <w:basedOn w:val="Fontepargpadro"/>
    <w:link w:val="Estilo362"/>
    <w:rsid w:val="001616C1"/>
    <w:rPr>
      <w:rFonts w:ascii="Arial" w:eastAsia="TT1E5Do00" w:hAnsi="Arial" w:cs="Tahoma"/>
      <w:iCs/>
      <w:sz w:val="18"/>
      <w:szCs w:val="18"/>
    </w:rPr>
  </w:style>
  <w:style w:type="character" w:customStyle="1" w:styleId="Estilo438Char">
    <w:name w:val="Estilo438 Char"/>
    <w:basedOn w:val="Estilo362Char"/>
    <w:link w:val="Estilo438"/>
    <w:rsid w:val="001616C1"/>
    <w:rPr>
      <w:rFonts w:ascii="Arial" w:eastAsia="TT1E5Do00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character" w:customStyle="1" w:styleId="Estilo439Char">
    <w:name w:val="Estilo439 Char"/>
    <w:basedOn w:val="Fontepargpadro"/>
    <w:link w:val="Estilo439"/>
    <w:rsid w:val="001616C1"/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character" w:customStyle="1" w:styleId="Estilo440Char">
    <w:name w:val="Estilo440 Char"/>
    <w:basedOn w:val="Fontepargpadro"/>
    <w:link w:val="Estilo440"/>
    <w:rsid w:val="001616C1"/>
    <w:rPr>
      <w:rFonts w:ascii="Arial" w:hAnsi="Arial" w:cs="Arial"/>
      <w:b/>
      <w:iCs/>
      <w:color w:val="000000"/>
      <w:spacing w:val="-6"/>
      <w:kern w:val="32"/>
      <w:sz w:val="24"/>
      <w:szCs w:val="24"/>
      <w:shd w:val="pct10" w:color="auto" w:fill="auto"/>
    </w:rPr>
  </w:style>
  <w:style w:type="character" w:customStyle="1" w:styleId="Estilo441Char">
    <w:name w:val="Estilo441 Char"/>
    <w:basedOn w:val="Estilo440Char"/>
    <w:link w:val="Estilo441"/>
    <w:rsid w:val="001616C1"/>
    <w:rPr>
      <w:rFonts w:ascii="Arial" w:hAnsi="Arial" w:cs="Tahoma"/>
      <w:b/>
      <w:iCs/>
      <w:color w:val="000000"/>
      <w:spacing w:val="-14"/>
      <w:kern w:val="32"/>
      <w:sz w:val="8"/>
      <w:szCs w:val="18"/>
      <w:shd w:val="pct10" w:color="auto" w:fill="auto"/>
    </w:rPr>
  </w:style>
  <w:style w:type="character" w:customStyle="1" w:styleId="Estilo421Char">
    <w:name w:val="Estilo421 Char"/>
    <w:basedOn w:val="Estilo368Char"/>
    <w:link w:val="Estilo421"/>
    <w:rsid w:val="001616C1"/>
    <w:rPr>
      <w:rFonts w:ascii="Arial" w:hAnsi="Arial" w:cs="Arial"/>
      <w:iCs w:val="0"/>
      <w:color w:val="000000"/>
      <w:spacing w:val="-6"/>
      <w:kern w:val="32"/>
      <w:sz w:val="18"/>
      <w:szCs w:val="18"/>
    </w:rPr>
  </w:style>
  <w:style w:type="character" w:customStyle="1" w:styleId="Estilo442Char">
    <w:name w:val="Estilo442 Char"/>
    <w:basedOn w:val="Estilo421Char"/>
    <w:link w:val="Estilo442"/>
    <w:rsid w:val="001616C1"/>
    <w:rPr>
      <w:rFonts w:ascii="Arial" w:hAnsi="Arial" w:cs="Arial"/>
      <w:b/>
      <w:bCs/>
      <w:iCs w:val="0"/>
      <w:color w:val="000000"/>
      <w:spacing w:val="-6"/>
      <w:kern w:val="32"/>
      <w:sz w:val="18"/>
      <w:szCs w:val="18"/>
    </w:rPr>
  </w:style>
  <w:style w:type="character" w:customStyle="1" w:styleId="Estilo443Char">
    <w:name w:val="Estilo443 Char"/>
    <w:basedOn w:val="Estilo439Char"/>
    <w:link w:val="Estilo443"/>
    <w:rsid w:val="001616C1"/>
    <w:rPr>
      <w:rFonts w:ascii="Arial" w:hAnsi="Arial" w:cs="Arial"/>
      <w:b/>
      <w:bCs/>
      <w:iCs/>
      <w:color w:val="000000"/>
      <w:spacing w:val="-6"/>
      <w:kern w:val="32"/>
      <w:sz w:val="18"/>
      <w:szCs w:val="18"/>
      <w:lang w:bidi="or-IN"/>
    </w:rPr>
  </w:style>
  <w:style w:type="character" w:customStyle="1" w:styleId="Estilo444Char">
    <w:name w:val="Estilo444 Char"/>
    <w:basedOn w:val="Estilo441Char"/>
    <w:link w:val="Estilo444"/>
    <w:rsid w:val="001616C1"/>
    <w:rPr>
      <w:rFonts w:ascii="Arial" w:hAnsi="Arial" w:cs="Arial"/>
      <w:b/>
      <w:bCs/>
      <w:iCs/>
      <w:color w:val="000000"/>
      <w:spacing w:val="-6"/>
      <w:kern w:val="32"/>
      <w:sz w:val="18"/>
      <w:szCs w:val="30"/>
      <w:shd w:val="pct10" w:color="auto" w:fill="auto"/>
      <w:lang w:bidi="or-IN"/>
    </w:rPr>
  </w:style>
  <w:style w:type="character" w:customStyle="1" w:styleId="Estilo445Char">
    <w:name w:val="Estilo445 Char"/>
    <w:basedOn w:val="Estilo438Char"/>
    <w:link w:val="Estilo445"/>
    <w:rsid w:val="001616C1"/>
    <w:rPr>
      <w:rFonts w:ascii="Arial" w:eastAsia="TT1E5Do00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character" w:customStyle="1" w:styleId="Estilo427Char">
    <w:name w:val="Estilo427 Char"/>
    <w:basedOn w:val="Estilo368Char"/>
    <w:link w:val="Estilo427"/>
    <w:rsid w:val="001616C1"/>
    <w:rPr>
      <w:rFonts w:ascii="Arial" w:hAnsi="Arial" w:cs="Arial"/>
      <w:iCs w:val="0"/>
      <w:color w:val="000000"/>
      <w:spacing w:val="-6"/>
      <w:kern w:val="32"/>
      <w:sz w:val="18"/>
      <w:szCs w:val="18"/>
    </w:rPr>
  </w:style>
  <w:style w:type="character" w:customStyle="1" w:styleId="Estilo446Char">
    <w:name w:val="Estilo446 Char"/>
    <w:basedOn w:val="Estilo427Char"/>
    <w:link w:val="Estilo446"/>
    <w:rsid w:val="001616C1"/>
    <w:rPr>
      <w:rFonts w:ascii="Arial" w:hAnsi="Arial" w:cs="Arial"/>
      <w:b/>
      <w:iCs w:val="0"/>
      <w:color w:val="000000"/>
      <w:spacing w:val="-6"/>
      <w:kern w:val="32"/>
      <w:sz w:val="18"/>
      <w:szCs w:val="18"/>
    </w:rPr>
  </w:style>
  <w:style w:type="character" w:customStyle="1" w:styleId="Estilo447Char">
    <w:name w:val="Estilo447 Char"/>
    <w:basedOn w:val="Estilo442Char"/>
    <w:link w:val="Estilo447"/>
    <w:rsid w:val="001616C1"/>
    <w:rPr>
      <w:rFonts w:ascii="Arial" w:hAnsi="Arial" w:cs="Arial"/>
      <w:b/>
      <w:bCs/>
      <w:iCs w:val="0"/>
      <w:color w:val="000000"/>
      <w:spacing w:val="-6"/>
      <w:kern w:val="32"/>
      <w:sz w:val="18"/>
      <w:szCs w:val="30"/>
      <w:lang w:bidi="or-IN"/>
    </w:rPr>
  </w:style>
  <w:style w:type="character" w:customStyle="1" w:styleId="Estilo363Char">
    <w:name w:val="Estilo363 Char"/>
    <w:basedOn w:val="Fontepargpadro"/>
    <w:link w:val="Estilo363"/>
    <w:rsid w:val="001616C1"/>
    <w:rPr>
      <w:rFonts w:ascii="Arial" w:eastAsia="TT1E5Do00" w:hAnsi="Arial" w:cs="Arial"/>
      <w:iCs/>
      <w:spacing w:val="-12"/>
      <w:sz w:val="18"/>
      <w:szCs w:val="18"/>
    </w:rPr>
  </w:style>
  <w:style w:type="character" w:customStyle="1" w:styleId="Estilo428Char">
    <w:name w:val="Estilo428 Char"/>
    <w:basedOn w:val="Estilo369Char"/>
    <w:link w:val="Estilo428"/>
    <w:rsid w:val="001616C1"/>
    <w:rPr>
      <w:rFonts w:ascii="Arial" w:eastAsia="TT1E5Do00" w:hAnsi="Arial" w:cs="Arial"/>
      <w:b/>
      <w:iCs/>
      <w:color w:val="000000"/>
      <w:spacing w:val="-6"/>
      <w:kern w:val="32"/>
      <w:sz w:val="18"/>
      <w:szCs w:val="18"/>
      <w:shd w:val="pct10" w:color="auto" w:fill="auto"/>
    </w:rPr>
  </w:style>
  <w:style w:type="character" w:customStyle="1" w:styleId="Estilo449Char">
    <w:name w:val="Estilo449 Char"/>
    <w:basedOn w:val="Estilo428Char"/>
    <w:link w:val="Estilo449"/>
    <w:rsid w:val="001616C1"/>
    <w:rPr>
      <w:rFonts w:ascii="Arial" w:eastAsia="TT1E5Do00" w:hAnsi="Arial" w:cs="Arial"/>
      <w:b/>
      <w:iCs/>
      <w:color w:val="000000"/>
      <w:spacing w:val="-6"/>
      <w:kern w:val="32"/>
      <w:sz w:val="24"/>
      <w:szCs w:val="24"/>
      <w:shd w:val="pct10" w:color="auto" w:fill="auto"/>
    </w:rPr>
  </w:style>
  <w:style w:type="paragraph" w:customStyle="1" w:styleId="Estilo452">
    <w:name w:val="Estilo452"/>
    <w:basedOn w:val="Estilo311"/>
    <w:link w:val="Estilo452Char"/>
    <w:qFormat/>
    <w:rsid w:val="00786E37"/>
    <w:pPr>
      <w:ind w:left="350" w:firstLine="4"/>
    </w:pPr>
  </w:style>
  <w:style w:type="character" w:customStyle="1" w:styleId="Estilo207Char">
    <w:name w:val="Estilo207 Char"/>
    <w:basedOn w:val="Fontepargpadro"/>
    <w:link w:val="Estilo207"/>
    <w:rsid w:val="007C1C0F"/>
    <w:rPr>
      <w:rFonts w:ascii="Arial" w:hAnsi="Arial" w:cs="Tahoma"/>
      <w:b/>
      <w:iCs/>
      <w:color w:val="000000"/>
      <w:spacing w:val="-6"/>
      <w:sz w:val="18"/>
      <w:szCs w:val="18"/>
    </w:rPr>
  </w:style>
  <w:style w:type="character" w:customStyle="1" w:styleId="Estilo452Char">
    <w:name w:val="Estilo452 Char"/>
    <w:basedOn w:val="Estilo311Char"/>
    <w:link w:val="Estilo452"/>
    <w:rsid w:val="00786E37"/>
    <w:rPr>
      <w:rFonts w:ascii="Arial" w:hAnsi="Arial" w:cs="Arial"/>
      <w:snapToGrid w:val="0"/>
      <w:sz w:val="18"/>
      <w:szCs w:val="18"/>
      <w:lang w:val="pt-PT"/>
    </w:rPr>
  </w:style>
  <w:style w:type="character" w:customStyle="1" w:styleId="Ttulo5Char">
    <w:name w:val="Título 5 Char"/>
    <w:basedOn w:val="Fontepargpadro"/>
    <w:link w:val="Ttulo5"/>
    <w:rsid w:val="007C1C0F"/>
    <w:rPr>
      <w:b/>
      <w:bCs/>
      <w:i/>
      <w:iCs/>
      <w:sz w:val="26"/>
      <w:szCs w:val="26"/>
    </w:rPr>
  </w:style>
  <w:style w:type="character" w:customStyle="1" w:styleId="CorpodetextoChar">
    <w:name w:val="Corpo de texto Char"/>
    <w:basedOn w:val="Fontepargpadro"/>
    <w:link w:val="Corpodetexto"/>
    <w:rsid w:val="007C1C0F"/>
    <w:rPr>
      <w:sz w:val="24"/>
      <w:szCs w:val="24"/>
    </w:rPr>
  </w:style>
  <w:style w:type="character" w:customStyle="1" w:styleId="Estilo206Char">
    <w:name w:val="Estilo206 Char"/>
    <w:basedOn w:val="Estilo439Char"/>
    <w:link w:val="Estilo206"/>
    <w:rsid w:val="007C1C0F"/>
    <w:rPr>
      <w:rFonts w:ascii="Arial" w:hAnsi="Arial" w:cs="Tahoma"/>
      <w:bCs/>
      <w:iCs/>
      <w:color w:val="000000"/>
      <w:spacing w:val="-8"/>
      <w:kern w:val="32"/>
      <w:sz w:val="18"/>
      <w:szCs w:val="18"/>
      <w:lang w:bidi="or-IN"/>
    </w:rPr>
  </w:style>
  <w:style w:type="character" w:customStyle="1" w:styleId="Estilo208Char">
    <w:name w:val="Estilo208 Char"/>
    <w:basedOn w:val="Fontepargpadro"/>
    <w:link w:val="Estilo208"/>
    <w:rsid w:val="007C1C0F"/>
    <w:rPr>
      <w:rFonts w:ascii="Arial" w:hAnsi="Arial" w:cs="Tahoma"/>
      <w:iCs/>
      <w:color w:val="000000"/>
      <w:spacing w:val="-8"/>
      <w:sz w:val="18"/>
      <w:szCs w:val="18"/>
    </w:rPr>
  </w:style>
  <w:style w:type="character" w:customStyle="1" w:styleId="txtItemChar">
    <w:name w:val="txtItem Char"/>
    <w:basedOn w:val="Fontepargpadro"/>
    <w:link w:val="txtItem"/>
    <w:rsid w:val="007C1C0F"/>
    <w:rPr>
      <w:rFonts w:ascii="Californian FB" w:eastAsia="Calibri" w:hAnsi="Californian FB"/>
      <w:sz w:val="24"/>
      <w:szCs w:val="24"/>
    </w:rPr>
  </w:style>
  <w:style w:type="character" w:customStyle="1" w:styleId="Estilo209Char">
    <w:name w:val="Estilo209 Char"/>
    <w:basedOn w:val="txtItemChar"/>
    <w:link w:val="Estilo209"/>
    <w:rsid w:val="007C1C0F"/>
    <w:rPr>
      <w:rFonts w:ascii="Arial" w:eastAsia="Calibri" w:hAnsi="Arial" w:cs="Tahoma"/>
      <w:b/>
      <w:iCs/>
      <w:color w:val="000000"/>
      <w:spacing w:val="-6"/>
      <w:sz w:val="18"/>
      <w:szCs w:val="18"/>
    </w:rPr>
  </w:style>
  <w:style w:type="paragraph" w:customStyle="1" w:styleId="Estilo453">
    <w:name w:val="Estilo453"/>
    <w:basedOn w:val="Estilo355"/>
    <w:link w:val="Estilo453Char"/>
    <w:qFormat/>
    <w:rsid w:val="00D33D75"/>
    <w:rPr>
      <w:rFonts w:eastAsia="Calibri"/>
      <w:lang w:eastAsia="en-US"/>
    </w:rPr>
  </w:style>
  <w:style w:type="paragraph" w:customStyle="1" w:styleId="Estilo454">
    <w:name w:val="Estilo454"/>
    <w:basedOn w:val="Estilo313"/>
    <w:link w:val="Estilo454Char"/>
    <w:qFormat/>
    <w:rsid w:val="00D33D75"/>
    <w:rPr>
      <w:lang w:val="pt-PT"/>
    </w:rPr>
  </w:style>
  <w:style w:type="character" w:customStyle="1" w:styleId="Estilo453Char">
    <w:name w:val="Estilo453 Char"/>
    <w:basedOn w:val="Estilo355Char"/>
    <w:link w:val="Estilo453"/>
    <w:rsid w:val="00D33D75"/>
    <w:rPr>
      <w:rFonts w:ascii="Century Gothic" w:eastAsia="Calibri" w:hAnsi="Century Gothic" w:cs="Arial"/>
      <w:b/>
      <w:sz w:val="32"/>
      <w:szCs w:val="32"/>
      <w:lang w:eastAsia="en-US"/>
    </w:rPr>
  </w:style>
  <w:style w:type="paragraph" w:customStyle="1" w:styleId="Estilo455">
    <w:name w:val="Estilo455"/>
    <w:basedOn w:val="Estilo385"/>
    <w:link w:val="Estilo455Char"/>
    <w:qFormat/>
    <w:rsid w:val="00D33D75"/>
  </w:style>
  <w:style w:type="character" w:customStyle="1" w:styleId="Estilo454Char">
    <w:name w:val="Estilo454 Char"/>
    <w:basedOn w:val="Estilo313Char"/>
    <w:link w:val="Estilo454"/>
    <w:rsid w:val="00D33D75"/>
    <w:rPr>
      <w:rFonts w:ascii="Arial" w:hAnsi="Arial" w:cs="Arial"/>
      <w:bCs w:val="0"/>
      <w:iCs w:val="0"/>
      <w:color w:val="000000"/>
      <w:spacing w:val="-12"/>
      <w:kern w:val="32"/>
      <w:sz w:val="18"/>
      <w:szCs w:val="18"/>
      <w:lang w:val="pt-PT"/>
    </w:rPr>
  </w:style>
  <w:style w:type="paragraph" w:customStyle="1" w:styleId="Estilo456">
    <w:name w:val="Estilo456"/>
    <w:basedOn w:val="Ttulo2"/>
    <w:link w:val="Estilo456Char"/>
    <w:qFormat/>
    <w:rsid w:val="005F2373"/>
    <w:pPr>
      <w:numPr>
        <w:numId w:val="11"/>
      </w:numPr>
      <w:ind w:left="284" w:right="18" w:hanging="284"/>
      <w:jc w:val="both"/>
    </w:pPr>
    <w:rPr>
      <w:rFonts w:ascii="Arial" w:hAnsi="Arial"/>
      <w:b w:val="0"/>
      <w:i w:val="0"/>
      <w:sz w:val="18"/>
      <w:szCs w:val="19"/>
    </w:rPr>
  </w:style>
  <w:style w:type="character" w:customStyle="1" w:styleId="Estilo455Char">
    <w:name w:val="Estilo455 Char"/>
    <w:basedOn w:val="Estilo385Char"/>
    <w:link w:val="Estilo455"/>
    <w:rsid w:val="00D33D75"/>
    <w:rPr>
      <w:rFonts w:ascii="Arial" w:hAnsi="Arial" w:cs="Tahoma"/>
      <w:bCs/>
      <w:iCs/>
      <w:color w:val="000000"/>
      <w:spacing w:val="-6"/>
      <w:kern w:val="32"/>
      <w:sz w:val="18"/>
      <w:szCs w:val="18"/>
    </w:rPr>
  </w:style>
  <w:style w:type="paragraph" w:customStyle="1" w:styleId="Estilo457">
    <w:name w:val="Estilo457"/>
    <w:basedOn w:val="Normal"/>
    <w:link w:val="Estilo457Char"/>
    <w:qFormat/>
    <w:rsid w:val="005F2373"/>
    <w:pPr>
      <w:tabs>
        <w:tab w:val="left" w:pos="1418"/>
        <w:tab w:val="left" w:pos="2410"/>
        <w:tab w:val="left" w:pos="3261"/>
        <w:tab w:val="left" w:pos="3969"/>
      </w:tabs>
      <w:ind w:left="709" w:right="18" w:hanging="425"/>
      <w:jc w:val="both"/>
    </w:pPr>
    <w:rPr>
      <w:rFonts w:ascii="Arial" w:hAnsi="Arial"/>
      <w:sz w:val="18"/>
      <w:szCs w:val="19"/>
    </w:rPr>
  </w:style>
  <w:style w:type="character" w:customStyle="1" w:styleId="Ttulo2Char">
    <w:name w:val="Título 2 Char"/>
    <w:basedOn w:val="Fontepargpadro"/>
    <w:link w:val="Ttulo2"/>
    <w:rsid w:val="005F2373"/>
    <w:rPr>
      <w:rFonts w:ascii="Tahoma" w:hAnsi="Tahoma" w:cs="Tahoma"/>
      <w:b/>
      <w:bCs/>
      <w:i/>
      <w:iCs/>
      <w:sz w:val="24"/>
      <w:szCs w:val="24"/>
    </w:rPr>
  </w:style>
  <w:style w:type="character" w:customStyle="1" w:styleId="Estilo456Char">
    <w:name w:val="Estilo456 Char"/>
    <w:basedOn w:val="Ttulo2Char"/>
    <w:link w:val="Estilo456"/>
    <w:rsid w:val="005F2373"/>
    <w:rPr>
      <w:rFonts w:ascii="Arial" w:hAnsi="Arial" w:cs="Tahoma"/>
      <w:b w:val="0"/>
      <w:bCs/>
      <w:i w:val="0"/>
      <w:iCs/>
      <w:sz w:val="18"/>
      <w:szCs w:val="19"/>
    </w:rPr>
  </w:style>
  <w:style w:type="paragraph" w:customStyle="1" w:styleId="Estilo458">
    <w:name w:val="Estilo458"/>
    <w:basedOn w:val="Estilo456"/>
    <w:link w:val="Estilo458Char"/>
    <w:qFormat/>
    <w:rsid w:val="00F96B56"/>
  </w:style>
  <w:style w:type="character" w:customStyle="1" w:styleId="Estilo457Char">
    <w:name w:val="Estilo457 Char"/>
    <w:basedOn w:val="Fontepargpadro"/>
    <w:link w:val="Estilo457"/>
    <w:rsid w:val="005F2373"/>
    <w:rPr>
      <w:rFonts w:ascii="Arial" w:hAnsi="Arial"/>
      <w:sz w:val="18"/>
      <w:szCs w:val="19"/>
    </w:rPr>
  </w:style>
  <w:style w:type="paragraph" w:customStyle="1" w:styleId="Estilo459">
    <w:name w:val="Estilo459"/>
    <w:basedOn w:val="Normal"/>
    <w:link w:val="Estilo459Char"/>
    <w:qFormat/>
    <w:rsid w:val="00F96B56"/>
    <w:pPr>
      <w:tabs>
        <w:tab w:val="left" w:pos="1418"/>
        <w:tab w:val="left" w:pos="2410"/>
        <w:tab w:val="left" w:pos="3261"/>
        <w:tab w:val="left" w:pos="3969"/>
      </w:tabs>
      <w:ind w:left="709" w:right="18" w:hanging="425"/>
      <w:jc w:val="both"/>
    </w:pPr>
    <w:rPr>
      <w:rFonts w:ascii="Arial" w:hAnsi="Arial"/>
      <w:sz w:val="18"/>
      <w:szCs w:val="19"/>
    </w:rPr>
  </w:style>
  <w:style w:type="character" w:customStyle="1" w:styleId="Estilo458Char">
    <w:name w:val="Estilo458 Char"/>
    <w:basedOn w:val="Estilo456Char"/>
    <w:link w:val="Estilo458"/>
    <w:rsid w:val="00F96B56"/>
    <w:rPr>
      <w:rFonts w:ascii="Arial" w:hAnsi="Arial" w:cs="Tahoma"/>
      <w:b w:val="0"/>
      <w:bCs/>
      <w:i w:val="0"/>
      <w:iCs/>
      <w:sz w:val="18"/>
      <w:szCs w:val="19"/>
    </w:rPr>
  </w:style>
  <w:style w:type="paragraph" w:customStyle="1" w:styleId="Estilo460">
    <w:name w:val="Estilo460"/>
    <w:basedOn w:val="Estilo458"/>
    <w:link w:val="Estilo460Char"/>
    <w:qFormat/>
    <w:rsid w:val="004643B0"/>
    <w:pPr>
      <w:numPr>
        <w:numId w:val="0"/>
      </w:numPr>
      <w:ind w:left="284"/>
    </w:pPr>
  </w:style>
  <w:style w:type="character" w:customStyle="1" w:styleId="Estilo459Char">
    <w:name w:val="Estilo459 Char"/>
    <w:basedOn w:val="Fontepargpadro"/>
    <w:link w:val="Estilo459"/>
    <w:rsid w:val="00F96B56"/>
    <w:rPr>
      <w:rFonts w:ascii="Arial" w:hAnsi="Arial"/>
      <w:sz w:val="18"/>
      <w:szCs w:val="19"/>
    </w:rPr>
  </w:style>
  <w:style w:type="paragraph" w:customStyle="1" w:styleId="Estilo469">
    <w:name w:val="Estilo469"/>
    <w:basedOn w:val="Normal"/>
    <w:link w:val="Estilo469Char"/>
    <w:qFormat/>
    <w:rsid w:val="004643B0"/>
    <w:pPr>
      <w:contextualSpacing/>
      <w:jc w:val="right"/>
    </w:pPr>
    <w:rPr>
      <w:rFonts w:ascii="Arial" w:hAnsi="Arial" w:cs="Arial"/>
      <w:b/>
      <w:sz w:val="16"/>
      <w:szCs w:val="18"/>
    </w:rPr>
  </w:style>
  <w:style w:type="character" w:customStyle="1" w:styleId="Estilo460Char">
    <w:name w:val="Estilo460 Char"/>
    <w:basedOn w:val="Estilo458Char"/>
    <w:link w:val="Estilo460"/>
    <w:rsid w:val="004643B0"/>
    <w:rPr>
      <w:rFonts w:ascii="Arial" w:hAnsi="Arial" w:cs="Tahoma"/>
      <w:b w:val="0"/>
      <w:bCs/>
      <w:i w:val="0"/>
      <w:iCs/>
      <w:sz w:val="18"/>
      <w:szCs w:val="19"/>
    </w:rPr>
  </w:style>
  <w:style w:type="paragraph" w:customStyle="1" w:styleId="Estilo470">
    <w:name w:val="Estilo470"/>
    <w:basedOn w:val="Estilo459"/>
    <w:link w:val="Estilo470Char"/>
    <w:qFormat/>
    <w:rsid w:val="00DB5081"/>
    <w:pPr>
      <w:numPr>
        <w:numId w:val="12"/>
      </w:numPr>
      <w:tabs>
        <w:tab w:val="left" w:pos="284"/>
      </w:tabs>
      <w:ind w:left="284" w:hanging="284"/>
    </w:pPr>
  </w:style>
  <w:style w:type="character" w:customStyle="1" w:styleId="Estilo469Char">
    <w:name w:val="Estilo469 Char"/>
    <w:basedOn w:val="Fontepargpadro"/>
    <w:link w:val="Estilo469"/>
    <w:rsid w:val="004643B0"/>
    <w:rPr>
      <w:rFonts w:ascii="Arial" w:hAnsi="Arial" w:cs="Arial"/>
      <w:b/>
      <w:sz w:val="16"/>
      <w:szCs w:val="18"/>
    </w:rPr>
  </w:style>
  <w:style w:type="paragraph" w:customStyle="1" w:styleId="Estilo471">
    <w:name w:val="Estilo471"/>
    <w:basedOn w:val="Estilo470"/>
    <w:link w:val="Estilo471Char"/>
    <w:qFormat/>
    <w:rsid w:val="00BE3C51"/>
  </w:style>
  <w:style w:type="character" w:customStyle="1" w:styleId="Estilo470Char">
    <w:name w:val="Estilo470 Char"/>
    <w:basedOn w:val="Estilo459Char"/>
    <w:link w:val="Estilo470"/>
    <w:rsid w:val="00DB5081"/>
    <w:rPr>
      <w:rFonts w:ascii="Arial" w:hAnsi="Arial"/>
      <w:sz w:val="18"/>
      <w:szCs w:val="19"/>
    </w:rPr>
  </w:style>
  <w:style w:type="paragraph" w:customStyle="1" w:styleId="Estilo472">
    <w:name w:val="Estilo472"/>
    <w:basedOn w:val="Estilo459"/>
    <w:link w:val="Estilo472Char"/>
    <w:qFormat/>
    <w:rsid w:val="00BE3C51"/>
  </w:style>
  <w:style w:type="character" w:customStyle="1" w:styleId="Estilo471Char">
    <w:name w:val="Estilo471 Char"/>
    <w:basedOn w:val="Estilo470Char"/>
    <w:link w:val="Estilo471"/>
    <w:rsid w:val="00BE3C51"/>
    <w:rPr>
      <w:rFonts w:ascii="Arial" w:hAnsi="Arial"/>
      <w:sz w:val="18"/>
      <w:szCs w:val="19"/>
    </w:rPr>
  </w:style>
  <w:style w:type="paragraph" w:customStyle="1" w:styleId="Estilo473">
    <w:name w:val="Estilo473"/>
    <w:basedOn w:val="Estilo471"/>
    <w:link w:val="Estilo473Char"/>
    <w:qFormat/>
    <w:rsid w:val="00E22F77"/>
    <w:pPr>
      <w:numPr>
        <w:numId w:val="0"/>
      </w:numPr>
      <w:ind w:left="284"/>
    </w:pPr>
  </w:style>
  <w:style w:type="character" w:customStyle="1" w:styleId="Estilo472Char">
    <w:name w:val="Estilo472 Char"/>
    <w:basedOn w:val="Estilo459Char"/>
    <w:link w:val="Estilo472"/>
    <w:rsid w:val="00BE3C51"/>
    <w:rPr>
      <w:rFonts w:ascii="Arial" w:hAnsi="Arial"/>
      <w:sz w:val="18"/>
      <w:szCs w:val="19"/>
    </w:rPr>
  </w:style>
  <w:style w:type="paragraph" w:customStyle="1" w:styleId="Estilo474">
    <w:name w:val="Estilo474"/>
    <w:basedOn w:val="Normal"/>
    <w:link w:val="Estilo474Char"/>
    <w:qFormat/>
    <w:rsid w:val="00C41C18"/>
    <w:pPr>
      <w:jc w:val="right"/>
    </w:pPr>
    <w:rPr>
      <w:rFonts w:ascii="Arial" w:hAnsi="Arial" w:cs="Arial"/>
      <w:b/>
      <w:bCs/>
      <w:iCs/>
      <w:sz w:val="14"/>
      <w:szCs w:val="18"/>
    </w:rPr>
  </w:style>
  <w:style w:type="character" w:customStyle="1" w:styleId="Estilo473Char">
    <w:name w:val="Estilo473 Char"/>
    <w:basedOn w:val="Estilo471Char"/>
    <w:link w:val="Estilo473"/>
    <w:rsid w:val="00E22F77"/>
    <w:rPr>
      <w:rFonts w:ascii="Arial" w:hAnsi="Arial"/>
      <w:sz w:val="18"/>
      <w:szCs w:val="19"/>
    </w:rPr>
  </w:style>
  <w:style w:type="paragraph" w:customStyle="1" w:styleId="Estilo475">
    <w:name w:val="Estilo475"/>
    <w:basedOn w:val="Estilo470"/>
    <w:link w:val="Estilo475Char"/>
    <w:qFormat/>
    <w:rsid w:val="00C43A75"/>
  </w:style>
  <w:style w:type="character" w:customStyle="1" w:styleId="Estilo474Char">
    <w:name w:val="Estilo474 Char"/>
    <w:basedOn w:val="Fontepargpadro"/>
    <w:link w:val="Estilo474"/>
    <w:rsid w:val="00C41C18"/>
    <w:rPr>
      <w:rFonts w:ascii="Arial" w:hAnsi="Arial" w:cs="Arial"/>
      <w:b/>
      <w:bCs/>
      <w:iCs/>
      <w:sz w:val="14"/>
      <w:szCs w:val="18"/>
    </w:rPr>
  </w:style>
  <w:style w:type="paragraph" w:customStyle="1" w:styleId="Estilo476">
    <w:name w:val="Estilo476"/>
    <w:basedOn w:val="Estilo459"/>
    <w:link w:val="Estilo476Char"/>
    <w:qFormat/>
    <w:rsid w:val="00C43A75"/>
  </w:style>
  <w:style w:type="character" w:customStyle="1" w:styleId="Estilo475Char">
    <w:name w:val="Estilo475 Char"/>
    <w:basedOn w:val="Estilo470Char"/>
    <w:link w:val="Estilo475"/>
    <w:rsid w:val="00C43A75"/>
    <w:rPr>
      <w:rFonts w:ascii="Arial" w:hAnsi="Arial"/>
      <w:sz w:val="18"/>
      <w:szCs w:val="19"/>
    </w:rPr>
  </w:style>
  <w:style w:type="paragraph" w:customStyle="1" w:styleId="Estilo477">
    <w:name w:val="Estilo477"/>
    <w:basedOn w:val="Estilo469"/>
    <w:link w:val="Estilo477Char"/>
    <w:qFormat/>
    <w:rsid w:val="00C43A75"/>
  </w:style>
  <w:style w:type="character" w:customStyle="1" w:styleId="Estilo476Char">
    <w:name w:val="Estilo476 Char"/>
    <w:basedOn w:val="Estilo459Char"/>
    <w:link w:val="Estilo476"/>
    <w:rsid w:val="00C43A75"/>
    <w:rPr>
      <w:rFonts w:ascii="Arial" w:hAnsi="Arial"/>
      <w:sz w:val="18"/>
      <w:szCs w:val="19"/>
    </w:rPr>
  </w:style>
  <w:style w:type="paragraph" w:customStyle="1" w:styleId="Estilo478">
    <w:name w:val="Estilo478"/>
    <w:basedOn w:val="Normal"/>
    <w:link w:val="Estilo478Char"/>
    <w:qFormat/>
    <w:rsid w:val="00C43A75"/>
    <w:pPr>
      <w:autoSpaceDE w:val="0"/>
      <w:autoSpaceDN w:val="0"/>
      <w:adjustRightInd w:val="0"/>
      <w:ind w:firstLine="284"/>
      <w:jc w:val="both"/>
    </w:pPr>
    <w:rPr>
      <w:rFonts w:ascii="Arial" w:hAnsi="Arial" w:cs="Arial"/>
      <w:sz w:val="18"/>
      <w:szCs w:val="18"/>
    </w:rPr>
  </w:style>
  <w:style w:type="character" w:customStyle="1" w:styleId="Estilo477Char">
    <w:name w:val="Estilo477 Char"/>
    <w:basedOn w:val="Estilo469Char"/>
    <w:link w:val="Estilo477"/>
    <w:rsid w:val="00C43A75"/>
    <w:rPr>
      <w:rFonts w:ascii="Arial" w:hAnsi="Arial" w:cs="Arial"/>
      <w:b/>
      <w:sz w:val="16"/>
      <w:szCs w:val="18"/>
    </w:rPr>
  </w:style>
  <w:style w:type="paragraph" w:customStyle="1" w:styleId="Estilo479">
    <w:name w:val="Estilo479"/>
    <w:basedOn w:val="Estilo475"/>
    <w:link w:val="Estilo479Char"/>
    <w:qFormat/>
    <w:rsid w:val="00E135FE"/>
    <w:pPr>
      <w:numPr>
        <w:numId w:val="0"/>
      </w:numPr>
      <w:ind w:left="284"/>
    </w:pPr>
    <w:rPr>
      <w:lang w:val="pt-PT"/>
    </w:rPr>
  </w:style>
  <w:style w:type="character" w:customStyle="1" w:styleId="Estilo478Char">
    <w:name w:val="Estilo478 Char"/>
    <w:basedOn w:val="Fontepargpadro"/>
    <w:link w:val="Estilo478"/>
    <w:rsid w:val="00C43A75"/>
    <w:rPr>
      <w:rFonts w:ascii="Arial" w:hAnsi="Arial" w:cs="Arial"/>
      <w:sz w:val="18"/>
      <w:szCs w:val="18"/>
    </w:rPr>
  </w:style>
  <w:style w:type="paragraph" w:customStyle="1" w:styleId="Estilo480">
    <w:name w:val="Estilo480"/>
    <w:basedOn w:val="Estilo475"/>
    <w:link w:val="Estilo480Char"/>
    <w:qFormat/>
    <w:rsid w:val="00ED7FBF"/>
  </w:style>
  <w:style w:type="character" w:customStyle="1" w:styleId="Estilo479Char">
    <w:name w:val="Estilo479 Char"/>
    <w:basedOn w:val="Estilo475Char"/>
    <w:link w:val="Estilo479"/>
    <w:rsid w:val="00E135FE"/>
    <w:rPr>
      <w:rFonts w:ascii="Arial" w:hAnsi="Arial"/>
      <w:sz w:val="18"/>
      <w:szCs w:val="19"/>
      <w:lang w:val="pt-PT"/>
    </w:rPr>
  </w:style>
  <w:style w:type="paragraph" w:customStyle="1" w:styleId="Estilo481">
    <w:name w:val="Estilo481"/>
    <w:basedOn w:val="Estilo459"/>
    <w:link w:val="Estilo481Char"/>
    <w:qFormat/>
    <w:rsid w:val="00ED7FBF"/>
    <w:pPr>
      <w:ind w:left="567" w:hanging="283"/>
    </w:pPr>
  </w:style>
  <w:style w:type="character" w:customStyle="1" w:styleId="Estilo480Char">
    <w:name w:val="Estilo480 Char"/>
    <w:basedOn w:val="Estilo475Char"/>
    <w:link w:val="Estilo480"/>
    <w:rsid w:val="00ED7FBF"/>
    <w:rPr>
      <w:rFonts w:ascii="Arial" w:hAnsi="Arial"/>
      <w:sz w:val="18"/>
      <w:szCs w:val="19"/>
    </w:rPr>
  </w:style>
  <w:style w:type="paragraph" w:customStyle="1" w:styleId="Estilo482">
    <w:name w:val="Estilo482"/>
    <w:basedOn w:val="Estilo475"/>
    <w:link w:val="Estilo482Char"/>
    <w:qFormat/>
    <w:rsid w:val="00F8347A"/>
  </w:style>
  <w:style w:type="character" w:customStyle="1" w:styleId="Estilo481Char">
    <w:name w:val="Estilo481 Char"/>
    <w:basedOn w:val="Estilo459Char"/>
    <w:link w:val="Estilo481"/>
    <w:rsid w:val="00ED7FBF"/>
    <w:rPr>
      <w:rFonts w:ascii="Arial" w:hAnsi="Arial"/>
      <w:sz w:val="18"/>
      <w:szCs w:val="19"/>
    </w:rPr>
  </w:style>
  <w:style w:type="paragraph" w:customStyle="1" w:styleId="Estilo483">
    <w:name w:val="Estilo483"/>
    <w:basedOn w:val="Estilo481"/>
    <w:link w:val="Estilo483Char"/>
    <w:qFormat/>
    <w:rsid w:val="00F8347A"/>
  </w:style>
  <w:style w:type="character" w:customStyle="1" w:styleId="Estilo482Char">
    <w:name w:val="Estilo482 Char"/>
    <w:basedOn w:val="Estilo475Char"/>
    <w:link w:val="Estilo482"/>
    <w:rsid w:val="00F8347A"/>
    <w:rPr>
      <w:rFonts w:ascii="Arial" w:hAnsi="Arial"/>
      <w:sz w:val="18"/>
      <w:szCs w:val="19"/>
    </w:rPr>
  </w:style>
  <w:style w:type="paragraph" w:customStyle="1" w:styleId="Estilo485">
    <w:name w:val="Estilo485"/>
    <w:basedOn w:val="Estilo478"/>
    <w:link w:val="Estilo485Char"/>
    <w:qFormat/>
    <w:rsid w:val="00F8347A"/>
  </w:style>
  <w:style w:type="character" w:customStyle="1" w:styleId="Estilo483Char">
    <w:name w:val="Estilo483 Char"/>
    <w:basedOn w:val="Estilo481Char"/>
    <w:link w:val="Estilo483"/>
    <w:rsid w:val="00F8347A"/>
    <w:rPr>
      <w:rFonts w:ascii="Arial" w:hAnsi="Arial"/>
      <w:sz w:val="18"/>
      <w:szCs w:val="19"/>
    </w:rPr>
  </w:style>
  <w:style w:type="paragraph" w:styleId="SemEspaamento">
    <w:name w:val="No Spacing"/>
    <w:link w:val="SemEspaamentoChar"/>
    <w:uiPriority w:val="1"/>
    <w:qFormat/>
    <w:rsid w:val="00F8347A"/>
    <w:rPr>
      <w:rFonts w:ascii="Calibri" w:eastAsia="Calibri" w:hAnsi="Calibri"/>
      <w:sz w:val="22"/>
      <w:szCs w:val="22"/>
      <w:lang w:eastAsia="en-US"/>
    </w:rPr>
  </w:style>
  <w:style w:type="character" w:customStyle="1" w:styleId="Estilo485Char">
    <w:name w:val="Estilo485 Char"/>
    <w:basedOn w:val="Estilo478Char"/>
    <w:link w:val="Estilo485"/>
    <w:rsid w:val="00F8347A"/>
    <w:rPr>
      <w:rFonts w:ascii="Arial" w:hAnsi="Arial" w:cs="Arial"/>
      <w:sz w:val="18"/>
      <w:szCs w:val="18"/>
    </w:rPr>
  </w:style>
  <w:style w:type="paragraph" w:customStyle="1" w:styleId="Estilo486">
    <w:name w:val="Estilo486"/>
    <w:basedOn w:val="Estilo482"/>
    <w:link w:val="Estilo486Char"/>
    <w:qFormat/>
    <w:rsid w:val="00DB1634"/>
  </w:style>
  <w:style w:type="paragraph" w:customStyle="1" w:styleId="Estilo487">
    <w:name w:val="Estilo487"/>
    <w:basedOn w:val="Estilo472"/>
    <w:link w:val="Estilo487Char"/>
    <w:qFormat/>
    <w:rsid w:val="00DB1634"/>
  </w:style>
  <w:style w:type="character" w:customStyle="1" w:styleId="Estilo486Char">
    <w:name w:val="Estilo486 Char"/>
    <w:basedOn w:val="Estilo482Char"/>
    <w:link w:val="Estilo486"/>
    <w:rsid w:val="00DB1634"/>
    <w:rPr>
      <w:rFonts w:ascii="Arial" w:hAnsi="Arial"/>
      <w:sz w:val="18"/>
      <w:szCs w:val="19"/>
    </w:rPr>
  </w:style>
  <w:style w:type="paragraph" w:customStyle="1" w:styleId="Estilo488">
    <w:name w:val="Estilo488"/>
    <w:basedOn w:val="Normal"/>
    <w:link w:val="Estilo488Char"/>
    <w:qFormat/>
    <w:rsid w:val="00DB1634"/>
    <w:pPr>
      <w:ind w:left="426"/>
      <w:jc w:val="right"/>
    </w:pPr>
    <w:rPr>
      <w:rFonts w:ascii="Arial" w:hAnsi="Arial" w:cs="Arial"/>
      <w:sz w:val="10"/>
      <w:szCs w:val="18"/>
      <w:lang w:val="pt-PT"/>
    </w:rPr>
  </w:style>
  <w:style w:type="character" w:customStyle="1" w:styleId="Estilo487Char">
    <w:name w:val="Estilo487 Char"/>
    <w:basedOn w:val="Estilo472Char"/>
    <w:link w:val="Estilo487"/>
    <w:rsid w:val="00DB1634"/>
    <w:rPr>
      <w:rFonts w:ascii="Arial" w:hAnsi="Arial"/>
      <w:sz w:val="18"/>
      <w:szCs w:val="19"/>
    </w:rPr>
  </w:style>
  <w:style w:type="paragraph" w:customStyle="1" w:styleId="Estilo489">
    <w:name w:val="Estilo489"/>
    <w:basedOn w:val="Estilo471"/>
    <w:link w:val="Estilo489Char"/>
    <w:qFormat/>
    <w:rsid w:val="00EC11A1"/>
  </w:style>
  <w:style w:type="character" w:customStyle="1" w:styleId="Estilo488Char">
    <w:name w:val="Estilo488 Char"/>
    <w:basedOn w:val="Fontepargpadro"/>
    <w:link w:val="Estilo488"/>
    <w:rsid w:val="00DB1634"/>
    <w:rPr>
      <w:rFonts w:ascii="Arial" w:hAnsi="Arial" w:cs="Arial"/>
      <w:sz w:val="10"/>
      <w:szCs w:val="18"/>
      <w:lang w:val="pt-PT"/>
    </w:rPr>
  </w:style>
  <w:style w:type="paragraph" w:customStyle="1" w:styleId="Estilo490">
    <w:name w:val="Estilo490"/>
    <w:basedOn w:val="Estilo471"/>
    <w:link w:val="Estilo490Char"/>
    <w:qFormat/>
    <w:rsid w:val="003367EB"/>
  </w:style>
  <w:style w:type="character" w:customStyle="1" w:styleId="Estilo489Char">
    <w:name w:val="Estilo489 Char"/>
    <w:basedOn w:val="Estilo471Char"/>
    <w:link w:val="Estilo489"/>
    <w:rsid w:val="00EC11A1"/>
    <w:rPr>
      <w:rFonts w:ascii="Arial" w:hAnsi="Arial"/>
      <w:sz w:val="18"/>
      <w:szCs w:val="19"/>
    </w:rPr>
  </w:style>
  <w:style w:type="paragraph" w:customStyle="1" w:styleId="Estilo491">
    <w:name w:val="Estilo491"/>
    <w:basedOn w:val="Estilo487"/>
    <w:link w:val="Estilo491Char"/>
    <w:qFormat/>
    <w:rsid w:val="003367EB"/>
  </w:style>
  <w:style w:type="character" w:customStyle="1" w:styleId="Estilo490Char">
    <w:name w:val="Estilo490 Char"/>
    <w:basedOn w:val="Estilo471Char"/>
    <w:link w:val="Estilo490"/>
    <w:rsid w:val="003367EB"/>
    <w:rPr>
      <w:rFonts w:ascii="Arial" w:hAnsi="Arial"/>
      <w:sz w:val="18"/>
      <w:szCs w:val="19"/>
    </w:rPr>
  </w:style>
  <w:style w:type="character" w:customStyle="1" w:styleId="apple-converted-space">
    <w:name w:val="apple-converted-space"/>
    <w:rsid w:val="003367EB"/>
  </w:style>
  <w:style w:type="character" w:customStyle="1" w:styleId="Estilo491Char">
    <w:name w:val="Estilo491 Char"/>
    <w:basedOn w:val="Estilo487Char"/>
    <w:link w:val="Estilo491"/>
    <w:rsid w:val="003367EB"/>
    <w:rPr>
      <w:rFonts w:ascii="Arial" w:hAnsi="Arial"/>
      <w:sz w:val="18"/>
      <w:szCs w:val="19"/>
    </w:rPr>
  </w:style>
  <w:style w:type="paragraph" w:customStyle="1" w:styleId="Estilo492">
    <w:name w:val="Estilo492"/>
    <w:basedOn w:val="Estilo485"/>
    <w:link w:val="Estilo492Char"/>
    <w:qFormat/>
    <w:rsid w:val="002B42E1"/>
  </w:style>
  <w:style w:type="paragraph" w:customStyle="1" w:styleId="Estilo493">
    <w:name w:val="Estilo493"/>
    <w:basedOn w:val="Estilo475"/>
    <w:link w:val="Estilo493Char"/>
    <w:qFormat/>
    <w:rsid w:val="002B42E1"/>
  </w:style>
  <w:style w:type="character" w:customStyle="1" w:styleId="Estilo492Char">
    <w:name w:val="Estilo492 Char"/>
    <w:basedOn w:val="Estilo485Char"/>
    <w:link w:val="Estilo492"/>
    <w:rsid w:val="002B42E1"/>
    <w:rPr>
      <w:rFonts w:ascii="Arial" w:hAnsi="Arial" w:cs="Arial"/>
      <w:sz w:val="18"/>
      <w:szCs w:val="18"/>
    </w:rPr>
  </w:style>
  <w:style w:type="paragraph" w:customStyle="1" w:styleId="Estilo494">
    <w:name w:val="Estilo494"/>
    <w:basedOn w:val="Estilo481"/>
    <w:link w:val="Estilo494Char"/>
    <w:qFormat/>
    <w:rsid w:val="002B42E1"/>
  </w:style>
  <w:style w:type="character" w:customStyle="1" w:styleId="Estilo493Char">
    <w:name w:val="Estilo493 Char"/>
    <w:basedOn w:val="Estilo475Char"/>
    <w:link w:val="Estilo493"/>
    <w:rsid w:val="002B42E1"/>
    <w:rPr>
      <w:rFonts w:ascii="Arial" w:hAnsi="Arial"/>
      <w:sz w:val="18"/>
      <w:szCs w:val="19"/>
    </w:rPr>
  </w:style>
  <w:style w:type="paragraph" w:customStyle="1" w:styleId="Estilo495">
    <w:name w:val="Estilo495"/>
    <w:basedOn w:val="Estilo477"/>
    <w:link w:val="Estilo495Char"/>
    <w:qFormat/>
    <w:rsid w:val="002B42E1"/>
    <w:rPr>
      <w:sz w:val="14"/>
    </w:rPr>
  </w:style>
  <w:style w:type="character" w:customStyle="1" w:styleId="Estilo494Char">
    <w:name w:val="Estilo494 Char"/>
    <w:basedOn w:val="Estilo481Char"/>
    <w:link w:val="Estilo494"/>
    <w:rsid w:val="002B42E1"/>
    <w:rPr>
      <w:rFonts w:ascii="Arial" w:hAnsi="Arial"/>
      <w:sz w:val="18"/>
      <w:szCs w:val="19"/>
    </w:rPr>
  </w:style>
  <w:style w:type="paragraph" w:customStyle="1" w:styleId="Estilo496">
    <w:name w:val="Estilo496"/>
    <w:basedOn w:val="Normal"/>
    <w:link w:val="Estilo496Char"/>
    <w:qFormat/>
    <w:rsid w:val="002B42E1"/>
    <w:pPr>
      <w:widowControl w:val="0"/>
      <w:autoSpaceDE w:val="0"/>
      <w:autoSpaceDN w:val="0"/>
      <w:adjustRightInd w:val="0"/>
      <w:ind w:left="280"/>
      <w:jc w:val="both"/>
    </w:pPr>
    <w:rPr>
      <w:rFonts w:ascii="Arial" w:hAnsi="Arial" w:cs="Arial"/>
      <w:bCs/>
      <w:sz w:val="18"/>
      <w:szCs w:val="18"/>
      <w:lang w:val="pt-PT"/>
    </w:rPr>
  </w:style>
  <w:style w:type="character" w:customStyle="1" w:styleId="Estilo495Char">
    <w:name w:val="Estilo495 Char"/>
    <w:basedOn w:val="Estilo477Char"/>
    <w:link w:val="Estilo495"/>
    <w:rsid w:val="002B42E1"/>
    <w:rPr>
      <w:rFonts w:ascii="Arial" w:hAnsi="Arial" w:cs="Arial"/>
      <w:b/>
      <w:sz w:val="14"/>
      <w:szCs w:val="18"/>
    </w:rPr>
  </w:style>
  <w:style w:type="character" w:customStyle="1" w:styleId="RecuodecorpodetextoChar">
    <w:name w:val="Recuo de corpo de texto Char"/>
    <w:link w:val="Recuodecorpodetexto"/>
    <w:uiPriority w:val="99"/>
    <w:rsid w:val="002B42E1"/>
    <w:rPr>
      <w:sz w:val="24"/>
      <w:szCs w:val="24"/>
    </w:rPr>
  </w:style>
  <w:style w:type="character" w:customStyle="1" w:styleId="Estilo496Char">
    <w:name w:val="Estilo496 Char"/>
    <w:basedOn w:val="Fontepargpadro"/>
    <w:link w:val="Estilo496"/>
    <w:rsid w:val="002B42E1"/>
    <w:rPr>
      <w:rFonts w:ascii="Arial" w:hAnsi="Arial" w:cs="Arial"/>
      <w:bCs/>
      <w:sz w:val="18"/>
      <w:szCs w:val="18"/>
      <w:lang w:val="pt-PT"/>
    </w:rPr>
  </w:style>
  <w:style w:type="character" w:customStyle="1" w:styleId="paragrafo">
    <w:name w:val="paragrafo"/>
    <w:basedOn w:val="Fontepargpadro"/>
    <w:rsid w:val="0068018A"/>
  </w:style>
  <w:style w:type="paragraph" w:customStyle="1" w:styleId="Estilo497">
    <w:name w:val="Estilo497"/>
    <w:basedOn w:val="Estilo493"/>
    <w:link w:val="Estilo497Char"/>
    <w:qFormat/>
    <w:rsid w:val="0070104F"/>
  </w:style>
  <w:style w:type="paragraph" w:customStyle="1" w:styleId="Estilo498">
    <w:name w:val="Estilo498"/>
    <w:basedOn w:val="Estilo494"/>
    <w:link w:val="Estilo498Char"/>
    <w:qFormat/>
    <w:rsid w:val="0070104F"/>
    <w:rPr>
      <w:lang w:val="pt-PT"/>
    </w:rPr>
  </w:style>
  <w:style w:type="character" w:customStyle="1" w:styleId="Estilo497Char">
    <w:name w:val="Estilo497 Char"/>
    <w:basedOn w:val="Estilo493Char"/>
    <w:link w:val="Estilo497"/>
    <w:rsid w:val="0070104F"/>
    <w:rPr>
      <w:rFonts w:ascii="Arial" w:hAnsi="Arial"/>
      <w:sz w:val="18"/>
      <w:szCs w:val="19"/>
    </w:rPr>
  </w:style>
  <w:style w:type="paragraph" w:customStyle="1" w:styleId="Estilo499">
    <w:name w:val="Estilo499"/>
    <w:basedOn w:val="Estilo497"/>
    <w:link w:val="Estilo499Char"/>
    <w:qFormat/>
    <w:rsid w:val="00780B86"/>
  </w:style>
  <w:style w:type="character" w:customStyle="1" w:styleId="Estilo498Char">
    <w:name w:val="Estilo498 Char"/>
    <w:basedOn w:val="Estilo494Char"/>
    <w:link w:val="Estilo498"/>
    <w:rsid w:val="0070104F"/>
    <w:rPr>
      <w:rFonts w:ascii="Arial" w:hAnsi="Arial"/>
      <w:sz w:val="18"/>
      <w:szCs w:val="19"/>
      <w:lang w:val="pt-PT"/>
    </w:rPr>
  </w:style>
  <w:style w:type="paragraph" w:customStyle="1" w:styleId="Estilo500">
    <w:name w:val="Estilo500"/>
    <w:basedOn w:val="Estilo498"/>
    <w:link w:val="Estilo500Char"/>
    <w:qFormat/>
    <w:rsid w:val="00780B86"/>
  </w:style>
  <w:style w:type="character" w:customStyle="1" w:styleId="Estilo499Char">
    <w:name w:val="Estilo499 Char"/>
    <w:basedOn w:val="Estilo497Char"/>
    <w:link w:val="Estilo499"/>
    <w:rsid w:val="00780B86"/>
    <w:rPr>
      <w:rFonts w:ascii="Arial" w:hAnsi="Arial"/>
      <w:sz w:val="18"/>
      <w:szCs w:val="19"/>
    </w:rPr>
  </w:style>
  <w:style w:type="paragraph" w:customStyle="1" w:styleId="Estilo501">
    <w:name w:val="Estilo501"/>
    <w:basedOn w:val="Normal"/>
    <w:link w:val="Estilo501Char"/>
    <w:qFormat/>
    <w:rsid w:val="00780B86"/>
    <w:pPr>
      <w:widowControl w:val="0"/>
      <w:adjustRightInd w:val="0"/>
      <w:ind w:left="284"/>
      <w:contextualSpacing/>
      <w:jc w:val="both"/>
    </w:pPr>
    <w:rPr>
      <w:rFonts w:ascii="Arial" w:hAnsi="Arial" w:cs="Arial"/>
      <w:sz w:val="18"/>
      <w:szCs w:val="18"/>
    </w:rPr>
  </w:style>
  <w:style w:type="character" w:customStyle="1" w:styleId="Estilo500Char">
    <w:name w:val="Estilo500 Char"/>
    <w:basedOn w:val="Estilo498Char"/>
    <w:link w:val="Estilo500"/>
    <w:rsid w:val="00780B86"/>
    <w:rPr>
      <w:rFonts w:ascii="Arial" w:hAnsi="Arial"/>
      <w:sz w:val="18"/>
      <w:szCs w:val="19"/>
      <w:lang w:val="pt-PT"/>
    </w:rPr>
  </w:style>
  <w:style w:type="paragraph" w:customStyle="1" w:styleId="Estilo502">
    <w:name w:val="Estilo502"/>
    <w:basedOn w:val="Estilo495"/>
    <w:link w:val="Estilo502Char"/>
    <w:qFormat/>
    <w:rsid w:val="00780B86"/>
    <w:pPr>
      <w:ind w:left="284"/>
    </w:pPr>
    <w:rPr>
      <w:i/>
      <w:iCs/>
    </w:rPr>
  </w:style>
  <w:style w:type="character" w:customStyle="1" w:styleId="Estilo501Char">
    <w:name w:val="Estilo501 Char"/>
    <w:basedOn w:val="Fontepargpadro"/>
    <w:link w:val="Estilo501"/>
    <w:rsid w:val="00780B86"/>
    <w:rPr>
      <w:rFonts w:ascii="Arial" w:hAnsi="Arial" w:cs="Arial"/>
      <w:sz w:val="18"/>
      <w:szCs w:val="18"/>
    </w:rPr>
  </w:style>
  <w:style w:type="paragraph" w:customStyle="1" w:styleId="Estilo503">
    <w:name w:val="Estilo503"/>
    <w:basedOn w:val="Estilo497"/>
    <w:link w:val="Estilo503Char"/>
    <w:qFormat/>
    <w:rsid w:val="001F32AE"/>
    <w:rPr>
      <w:lang w:val="pt-PT"/>
    </w:rPr>
  </w:style>
  <w:style w:type="character" w:customStyle="1" w:styleId="Estilo502Char">
    <w:name w:val="Estilo502 Char"/>
    <w:basedOn w:val="Estilo495Char"/>
    <w:link w:val="Estilo502"/>
    <w:rsid w:val="00780B86"/>
    <w:rPr>
      <w:rFonts w:ascii="Arial" w:hAnsi="Arial" w:cs="Arial"/>
      <w:b/>
      <w:i/>
      <w:iCs/>
      <w:sz w:val="14"/>
      <w:szCs w:val="18"/>
    </w:rPr>
  </w:style>
  <w:style w:type="paragraph" w:customStyle="1" w:styleId="Estilo504">
    <w:name w:val="Estilo504"/>
    <w:basedOn w:val="Estilo500"/>
    <w:link w:val="Estilo504Char"/>
    <w:qFormat/>
    <w:rsid w:val="001F32AE"/>
  </w:style>
  <w:style w:type="character" w:customStyle="1" w:styleId="Estilo503Char">
    <w:name w:val="Estilo503 Char"/>
    <w:basedOn w:val="Estilo497Char"/>
    <w:link w:val="Estilo503"/>
    <w:rsid w:val="001F32AE"/>
    <w:rPr>
      <w:rFonts w:ascii="Arial" w:hAnsi="Arial"/>
      <w:sz w:val="18"/>
      <w:szCs w:val="19"/>
      <w:lang w:val="pt-PT"/>
    </w:rPr>
  </w:style>
  <w:style w:type="paragraph" w:customStyle="1" w:styleId="Estilo505">
    <w:name w:val="Estilo505"/>
    <w:basedOn w:val="Estilo497"/>
    <w:link w:val="Estilo505Char"/>
    <w:qFormat/>
    <w:rsid w:val="004B285D"/>
    <w:rPr>
      <w:lang w:val="pt-PT"/>
    </w:rPr>
  </w:style>
  <w:style w:type="character" w:customStyle="1" w:styleId="Estilo504Char">
    <w:name w:val="Estilo504 Char"/>
    <w:basedOn w:val="Estilo500Char"/>
    <w:link w:val="Estilo504"/>
    <w:rsid w:val="001F32AE"/>
    <w:rPr>
      <w:rFonts w:ascii="Arial" w:hAnsi="Arial"/>
      <w:sz w:val="18"/>
      <w:szCs w:val="19"/>
      <w:lang w:val="pt-PT"/>
    </w:rPr>
  </w:style>
  <w:style w:type="paragraph" w:customStyle="1" w:styleId="Estilo506">
    <w:name w:val="Estilo506"/>
    <w:basedOn w:val="Estilo494"/>
    <w:link w:val="Estilo506Char"/>
    <w:qFormat/>
    <w:rsid w:val="004B285D"/>
  </w:style>
  <w:style w:type="character" w:customStyle="1" w:styleId="Estilo505Char">
    <w:name w:val="Estilo505 Char"/>
    <w:basedOn w:val="Estilo497Char"/>
    <w:link w:val="Estilo505"/>
    <w:rsid w:val="004B285D"/>
    <w:rPr>
      <w:rFonts w:ascii="Arial" w:hAnsi="Arial"/>
      <w:sz w:val="18"/>
      <w:szCs w:val="19"/>
      <w:lang w:val="pt-PT"/>
    </w:rPr>
  </w:style>
  <w:style w:type="paragraph" w:customStyle="1" w:styleId="Estilo507">
    <w:name w:val="Estilo507"/>
    <w:basedOn w:val="Normal"/>
    <w:link w:val="Estilo507Char"/>
    <w:qFormat/>
    <w:rsid w:val="004B285D"/>
    <w:pPr>
      <w:shd w:val="clear" w:color="auto" w:fill="FFFFFF"/>
      <w:spacing w:after="250"/>
      <w:ind w:left="284"/>
    </w:pPr>
    <w:rPr>
      <w:rFonts w:ascii="Arial" w:hAnsi="Arial" w:cs="Arial"/>
      <w:sz w:val="18"/>
      <w:szCs w:val="18"/>
    </w:rPr>
  </w:style>
  <w:style w:type="character" w:customStyle="1" w:styleId="Estilo506Char">
    <w:name w:val="Estilo506 Char"/>
    <w:basedOn w:val="Estilo494Char"/>
    <w:link w:val="Estilo506"/>
    <w:rsid w:val="004B285D"/>
    <w:rPr>
      <w:rFonts w:ascii="Arial" w:hAnsi="Arial"/>
      <w:sz w:val="18"/>
      <w:szCs w:val="19"/>
    </w:rPr>
  </w:style>
  <w:style w:type="paragraph" w:customStyle="1" w:styleId="Estilo508">
    <w:name w:val="Estilo508"/>
    <w:basedOn w:val="Normal"/>
    <w:link w:val="Estilo508Char"/>
    <w:qFormat/>
    <w:rsid w:val="00867F3D"/>
    <w:pPr>
      <w:ind w:left="284"/>
      <w:jc w:val="right"/>
    </w:pPr>
    <w:rPr>
      <w:rFonts w:ascii="Arial" w:eastAsia="Calibri" w:hAnsi="Arial" w:cs="Arial"/>
      <w:i/>
      <w:iCs/>
      <w:sz w:val="14"/>
      <w:szCs w:val="16"/>
      <w:lang w:eastAsia="en-US"/>
    </w:rPr>
  </w:style>
  <w:style w:type="character" w:customStyle="1" w:styleId="Estilo507Char">
    <w:name w:val="Estilo507 Char"/>
    <w:basedOn w:val="Fontepargpadro"/>
    <w:link w:val="Estilo507"/>
    <w:rsid w:val="004B285D"/>
    <w:rPr>
      <w:rFonts w:ascii="Arial" w:hAnsi="Arial" w:cs="Arial"/>
      <w:sz w:val="18"/>
      <w:szCs w:val="18"/>
      <w:shd w:val="clear" w:color="auto" w:fill="FFFFFF"/>
    </w:rPr>
  </w:style>
  <w:style w:type="paragraph" w:customStyle="1" w:styleId="Estilo509">
    <w:name w:val="Estilo509"/>
    <w:basedOn w:val="Estilo507"/>
    <w:link w:val="Estilo509Char"/>
    <w:qFormat/>
    <w:rsid w:val="004F5206"/>
    <w:pPr>
      <w:spacing w:after="0"/>
      <w:jc w:val="both"/>
    </w:pPr>
    <w:rPr>
      <w:rFonts w:eastAsia="Calibri"/>
      <w:lang w:eastAsia="en-US"/>
    </w:rPr>
  </w:style>
  <w:style w:type="character" w:customStyle="1" w:styleId="Estilo508Char">
    <w:name w:val="Estilo508 Char"/>
    <w:basedOn w:val="Fontepargpadro"/>
    <w:link w:val="Estilo508"/>
    <w:rsid w:val="00867F3D"/>
    <w:rPr>
      <w:rFonts w:ascii="Arial" w:eastAsia="Calibri" w:hAnsi="Arial" w:cs="Arial"/>
      <w:i/>
      <w:iCs/>
      <w:sz w:val="14"/>
      <w:szCs w:val="16"/>
      <w:lang w:eastAsia="en-US"/>
    </w:rPr>
  </w:style>
  <w:style w:type="paragraph" w:customStyle="1" w:styleId="Estilo510">
    <w:name w:val="Estilo510"/>
    <w:basedOn w:val="Estilo505"/>
    <w:link w:val="Estilo510Char"/>
    <w:qFormat/>
    <w:rsid w:val="00D84F43"/>
    <w:rPr>
      <w:rFonts w:eastAsia="Calibri"/>
      <w:lang w:eastAsia="en-US"/>
    </w:rPr>
  </w:style>
  <w:style w:type="character" w:customStyle="1" w:styleId="Estilo509Char">
    <w:name w:val="Estilo509 Char"/>
    <w:basedOn w:val="Estilo507Char"/>
    <w:link w:val="Estilo509"/>
    <w:rsid w:val="004F5206"/>
    <w:rPr>
      <w:rFonts w:ascii="Arial" w:eastAsia="Calibri" w:hAnsi="Arial" w:cs="Arial"/>
      <w:sz w:val="18"/>
      <w:szCs w:val="18"/>
      <w:shd w:val="clear" w:color="auto" w:fill="FFFFFF"/>
      <w:lang w:eastAsia="en-US"/>
    </w:rPr>
  </w:style>
  <w:style w:type="paragraph" w:customStyle="1" w:styleId="Estilo511">
    <w:name w:val="Estilo511"/>
    <w:basedOn w:val="Estilo506"/>
    <w:link w:val="Estilo511Char"/>
    <w:qFormat/>
    <w:rsid w:val="00D84F43"/>
    <w:rPr>
      <w:rFonts w:eastAsia="Calibri"/>
    </w:rPr>
  </w:style>
  <w:style w:type="character" w:customStyle="1" w:styleId="Estilo510Char">
    <w:name w:val="Estilo510 Char"/>
    <w:basedOn w:val="Estilo505Char"/>
    <w:link w:val="Estilo510"/>
    <w:rsid w:val="00D84F43"/>
    <w:rPr>
      <w:rFonts w:ascii="Arial" w:eastAsia="Calibri" w:hAnsi="Arial"/>
      <w:sz w:val="18"/>
      <w:szCs w:val="19"/>
      <w:lang w:val="pt-PT" w:eastAsia="en-US"/>
    </w:rPr>
  </w:style>
  <w:style w:type="paragraph" w:customStyle="1" w:styleId="Estilo512">
    <w:name w:val="Estilo512"/>
    <w:basedOn w:val="Normal"/>
    <w:link w:val="Estilo512Char"/>
    <w:qFormat/>
    <w:rsid w:val="00D84F43"/>
    <w:pPr>
      <w:ind w:left="284"/>
      <w:jc w:val="both"/>
    </w:pPr>
    <w:rPr>
      <w:rFonts w:ascii="Arial" w:hAnsi="Arial" w:cs="Arial"/>
      <w:sz w:val="18"/>
      <w:szCs w:val="18"/>
    </w:rPr>
  </w:style>
  <w:style w:type="character" w:customStyle="1" w:styleId="Estilo511Char">
    <w:name w:val="Estilo511 Char"/>
    <w:basedOn w:val="Estilo506Char"/>
    <w:link w:val="Estilo511"/>
    <w:rsid w:val="00D84F43"/>
    <w:rPr>
      <w:rFonts w:ascii="Arial" w:eastAsia="Calibri" w:hAnsi="Arial"/>
      <w:sz w:val="18"/>
      <w:szCs w:val="19"/>
    </w:rPr>
  </w:style>
  <w:style w:type="paragraph" w:customStyle="1" w:styleId="Estilo513">
    <w:name w:val="Estilo513"/>
    <w:basedOn w:val="Normal"/>
    <w:link w:val="Estilo513Char"/>
    <w:qFormat/>
    <w:rsid w:val="00D617FE"/>
    <w:pPr>
      <w:ind w:left="426"/>
      <w:jc w:val="right"/>
    </w:pPr>
    <w:rPr>
      <w:rFonts w:ascii="Arial" w:hAnsi="Arial" w:cs="Arial"/>
      <w:b/>
      <w:sz w:val="14"/>
    </w:rPr>
  </w:style>
  <w:style w:type="character" w:customStyle="1" w:styleId="Estilo512Char">
    <w:name w:val="Estilo512 Char"/>
    <w:basedOn w:val="Fontepargpadro"/>
    <w:link w:val="Estilo512"/>
    <w:rsid w:val="00D84F43"/>
    <w:rPr>
      <w:rFonts w:ascii="Arial" w:hAnsi="Arial" w:cs="Arial"/>
      <w:sz w:val="18"/>
      <w:szCs w:val="18"/>
    </w:rPr>
  </w:style>
  <w:style w:type="character" w:customStyle="1" w:styleId="a">
    <w:name w:val="a"/>
    <w:basedOn w:val="Fontepargpadro"/>
    <w:rsid w:val="00983777"/>
  </w:style>
  <w:style w:type="character" w:customStyle="1" w:styleId="Estilo513Char">
    <w:name w:val="Estilo513 Char"/>
    <w:basedOn w:val="Fontepargpadro"/>
    <w:link w:val="Estilo513"/>
    <w:rsid w:val="00D617FE"/>
    <w:rPr>
      <w:rFonts w:ascii="Arial" w:hAnsi="Arial" w:cs="Arial"/>
      <w:b/>
      <w:sz w:val="14"/>
      <w:szCs w:val="24"/>
    </w:rPr>
  </w:style>
  <w:style w:type="paragraph" w:customStyle="1" w:styleId="Default">
    <w:name w:val="Default"/>
    <w:link w:val="DefaultChar"/>
    <w:rsid w:val="00905C7E"/>
    <w:pPr>
      <w:autoSpaceDE w:val="0"/>
      <w:autoSpaceDN w:val="0"/>
      <w:adjustRightInd w:val="0"/>
    </w:pPr>
    <w:rPr>
      <w:rFonts w:ascii="Tahoma" w:hAnsi="Tahoma" w:cs="Tahoma"/>
      <w:color w:val="000000"/>
      <w:sz w:val="24"/>
      <w:szCs w:val="24"/>
    </w:rPr>
  </w:style>
  <w:style w:type="paragraph" w:customStyle="1" w:styleId="Estilo514">
    <w:name w:val="Estilo514"/>
    <w:basedOn w:val="Normal"/>
    <w:link w:val="Estilo514Char"/>
    <w:qFormat/>
    <w:rsid w:val="008D6537"/>
    <w:pPr>
      <w:autoSpaceDE w:val="0"/>
      <w:autoSpaceDN w:val="0"/>
      <w:adjustRightInd w:val="0"/>
      <w:ind w:firstLine="568"/>
      <w:jc w:val="both"/>
    </w:pPr>
    <w:rPr>
      <w:rFonts w:ascii="Arial" w:eastAsia="Calibri" w:hAnsi="Arial" w:cs="Arial"/>
      <w:color w:val="151515"/>
      <w:sz w:val="18"/>
      <w:szCs w:val="18"/>
      <w:lang w:eastAsia="en-US"/>
    </w:rPr>
  </w:style>
  <w:style w:type="paragraph" w:customStyle="1" w:styleId="Estilo515">
    <w:name w:val="Estilo515"/>
    <w:basedOn w:val="Estilo510"/>
    <w:link w:val="Estilo515Char"/>
    <w:qFormat/>
    <w:rsid w:val="00E06283"/>
  </w:style>
  <w:style w:type="character" w:customStyle="1" w:styleId="Estilo514Char">
    <w:name w:val="Estilo514 Char"/>
    <w:basedOn w:val="Fontepargpadro"/>
    <w:link w:val="Estilo514"/>
    <w:rsid w:val="008D6537"/>
    <w:rPr>
      <w:rFonts w:ascii="Arial" w:eastAsia="Calibri" w:hAnsi="Arial" w:cs="Arial"/>
      <w:color w:val="151515"/>
      <w:sz w:val="18"/>
      <w:szCs w:val="18"/>
      <w:lang w:eastAsia="en-US"/>
    </w:rPr>
  </w:style>
  <w:style w:type="paragraph" w:customStyle="1" w:styleId="Estilo516">
    <w:name w:val="Estilo516"/>
    <w:basedOn w:val="Estilo511"/>
    <w:link w:val="Estilo516Char"/>
    <w:qFormat/>
    <w:rsid w:val="00E06283"/>
  </w:style>
  <w:style w:type="character" w:customStyle="1" w:styleId="Estilo515Char">
    <w:name w:val="Estilo515 Char"/>
    <w:basedOn w:val="Estilo510Char"/>
    <w:link w:val="Estilo515"/>
    <w:rsid w:val="00E06283"/>
    <w:rPr>
      <w:rFonts w:ascii="Arial" w:eastAsia="Calibri" w:hAnsi="Arial"/>
      <w:sz w:val="18"/>
      <w:szCs w:val="19"/>
      <w:lang w:val="pt-PT" w:eastAsia="en-US"/>
    </w:rPr>
  </w:style>
  <w:style w:type="character" w:customStyle="1" w:styleId="Estilo516Char">
    <w:name w:val="Estilo516 Char"/>
    <w:basedOn w:val="Estilo511Char"/>
    <w:link w:val="Estilo516"/>
    <w:rsid w:val="00E06283"/>
    <w:rPr>
      <w:rFonts w:ascii="Arial" w:eastAsia="Calibri" w:hAnsi="Arial"/>
      <w:sz w:val="18"/>
      <w:szCs w:val="19"/>
    </w:rPr>
  </w:style>
  <w:style w:type="paragraph" w:customStyle="1" w:styleId="Estilo517">
    <w:name w:val="Estilo517"/>
    <w:basedOn w:val="Estilo515"/>
    <w:link w:val="Estilo517Char"/>
    <w:qFormat/>
    <w:rsid w:val="00773169"/>
  </w:style>
  <w:style w:type="paragraph" w:customStyle="1" w:styleId="Estilo518">
    <w:name w:val="Estilo518"/>
    <w:basedOn w:val="Estilo516"/>
    <w:link w:val="Estilo518Char"/>
    <w:qFormat/>
    <w:rsid w:val="00773169"/>
  </w:style>
  <w:style w:type="character" w:customStyle="1" w:styleId="Estilo517Char">
    <w:name w:val="Estilo517 Char"/>
    <w:basedOn w:val="Estilo515Char"/>
    <w:link w:val="Estilo517"/>
    <w:rsid w:val="00773169"/>
    <w:rPr>
      <w:rFonts w:ascii="Arial" w:eastAsia="Calibri" w:hAnsi="Arial"/>
      <w:sz w:val="18"/>
      <w:szCs w:val="19"/>
      <w:lang w:val="pt-PT" w:eastAsia="en-US"/>
    </w:rPr>
  </w:style>
  <w:style w:type="character" w:customStyle="1" w:styleId="Estilo518Char">
    <w:name w:val="Estilo518 Char"/>
    <w:basedOn w:val="Estilo516Char"/>
    <w:link w:val="Estilo518"/>
    <w:rsid w:val="00773169"/>
    <w:rPr>
      <w:rFonts w:ascii="Arial" w:eastAsia="Calibri" w:hAnsi="Arial"/>
      <w:sz w:val="18"/>
      <w:szCs w:val="19"/>
    </w:rPr>
  </w:style>
  <w:style w:type="table" w:customStyle="1" w:styleId="Tabelacomgrade2">
    <w:name w:val="Tabela com grade2"/>
    <w:basedOn w:val="Tabelanormal"/>
    <w:next w:val="Tabelacomgrade"/>
    <w:uiPriority w:val="59"/>
    <w:rsid w:val="00531C78"/>
    <w:rPr>
      <w:rFonts w:ascii="Calibri" w:eastAsia="Calibri" w:hAnsi="Calibri"/>
      <w:sz w:val="22"/>
      <w:szCs w:val="22"/>
      <w:lang w:eastAsia="en-US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Estilo519">
    <w:name w:val="Estilo519"/>
    <w:basedOn w:val="Normal"/>
    <w:link w:val="Estilo519Char"/>
    <w:qFormat/>
    <w:rsid w:val="00531C78"/>
    <w:pPr>
      <w:jc w:val="right"/>
    </w:pPr>
    <w:rPr>
      <w:rFonts w:ascii="Arial" w:eastAsia="Calibri" w:hAnsi="Arial" w:cs="Arial"/>
      <w:sz w:val="14"/>
      <w:szCs w:val="18"/>
      <w:lang w:eastAsia="en-US"/>
    </w:rPr>
  </w:style>
  <w:style w:type="character" w:customStyle="1" w:styleId="Estilo519Char">
    <w:name w:val="Estilo519 Char"/>
    <w:basedOn w:val="Fontepargpadro"/>
    <w:link w:val="Estilo519"/>
    <w:rsid w:val="00531C78"/>
    <w:rPr>
      <w:rFonts w:ascii="Arial" w:eastAsia="Calibri" w:hAnsi="Arial" w:cs="Arial"/>
      <w:sz w:val="14"/>
      <w:szCs w:val="18"/>
      <w:lang w:eastAsia="en-US"/>
    </w:rPr>
  </w:style>
  <w:style w:type="paragraph" w:customStyle="1" w:styleId="Estilo520">
    <w:name w:val="Estilo520"/>
    <w:basedOn w:val="Estilo517"/>
    <w:link w:val="Estilo520Char"/>
    <w:qFormat/>
    <w:rsid w:val="002C47D0"/>
  </w:style>
  <w:style w:type="paragraph" w:customStyle="1" w:styleId="Estilo521">
    <w:name w:val="Estilo521"/>
    <w:basedOn w:val="Estilo518"/>
    <w:link w:val="Estilo521Char"/>
    <w:qFormat/>
    <w:rsid w:val="002C47D0"/>
    <w:rPr>
      <w:lang w:eastAsia="en-US"/>
    </w:rPr>
  </w:style>
  <w:style w:type="character" w:customStyle="1" w:styleId="Estilo520Char">
    <w:name w:val="Estilo520 Char"/>
    <w:basedOn w:val="Estilo517Char"/>
    <w:link w:val="Estilo520"/>
    <w:rsid w:val="002C47D0"/>
    <w:rPr>
      <w:rFonts w:ascii="Arial" w:eastAsia="Calibri" w:hAnsi="Arial"/>
      <w:sz w:val="18"/>
      <w:szCs w:val="19"/>
      <w:lang w:val="pt-PT" w:eastAsia="en-US"/>
    </w:rPr>
  </w:style>
  <w:style w:type="character" w:customStyle="1" w:styleId="Estilo521Char">
    <w:name w:val="Estilo521 Char"/>
    <w:basedOn w:val="Estilo518Char"/>
    <w:link w:val="Estilo521"/>
    <w:rsid w:val="002C47D0"/>
    <w:rPr>
      <w:rFonts w:ascii="Arial" w:eastAsia="Calibri" w:hAnsi="Arial"/>
      <w:sz w:val="18"/>
      <w:szCs w:val="19"/>
      <w:lang w:eastAsia="en-US"/>
    </w:rPr>
  </w:style>
  <w:style w:type="paragraph" w:customStyle="1" w:styleId="Estilo522">
    <w:name w:val="Estilo522"/>
    <w:basedOn w:val="PargrafodaLista"/>
    <w:link w:val="Estilo522Char"/>
    <w:qFormat/>
    <w:rsid w:val="005D3245"/>
    <w:pPr>
      <w:numPr>
        <w:numId w:val="13"/>
      </w:numPr>
      <w:autoSpaceDE w:val="0"/>
      <w:autoSpaceDN w:val="0"/>
      <w:spacing w:after="0" w:line="240" w:lineRule="auto"/>
      <w:ind w:left="357" w:hanging="357"/>
      <w:jc w:val="both"/>
    </w:pPr>
    <w:rPr>
      <w:rFonts w:ascii="Arial" w:hAnsi="Arial" w:cs="Arial"/>
      <w:sz w:val="18"/>
      <w:szCs w:val="18"/>
    </w:rPr>
  </w:style>
  <w:style w:type="paragraph" w:customStyle="1" w:styleId="Estilo523">
    <w:name w:val="Estilo523"/>
    <w:basedOn w:val="Normal"/>
    <w:link w:val="Estilo523Char"/>
    <w:qFormat/>
    <w:rsid w:val="005D3245"/>
    <w:pPr>
      <w:autoSpaceDE w:val="0"/>
      <w:autoSpaceDN w:val="0"/>
      <w:ind w:left="357"/>
      <w:jc w:val="right"/>
    </w:pPr>
    <w:rPr>
      <w:rFonts w:ascii="Arial" w:hAnsi="Arial" w:cs="Arial"/>
      <w:sz w:val="14"/>
      <w:szCs w:val="18"/>
    </w:rPr>
  </w:style>
  <w:style w:type="character" w:customStyle="1" w:styleId="PargrafodaListaChar">
    <w:name w:val="Parágrafo da Lista Char"/>
    <w:basedOn w:val="Fontepargpadro"/>
    <w:link w:val="PargrafodaLista"/>
    <w:uiPriority w:val="34"/>
    <w:rsid w:val="005D3245"/>
    <w:rPr>
      <w:rFonts w:ascii="Calibri" w:hAnsi="Calibri"/>
      <w:sz w:val="22"/>
      <w:szCs w:val="22"/>
    </w:rPr>
  </w:style>
  <w:style w:type="character" w:customStyle="1" w:styleId="Estilo522Char">
    <w:name w:val="Estilo522 Char"/>
    <w:basedOn w:val="PargrafodaListaChar"/>
    <w:link w:val="Estilo522"/>
    <w:rsid w:val="005D3245"/>
    <w:rPr>
      <w:rFonts w:ascii="Arial" w:hAnsi="Arial" w:cs="Arial"/>
      <w:sz w:val="18"/>
      <w:szCs w:val="18"/>
    </w:rPr>
  </w:style>
  <w:style w:type="paragraph" w:customStyle="1" w:styleId="Estilo524">
    <w:name w:val="Estilo524"/>
    <w:basedOn w:val="Normal"/>
    <w:link w:val="Estilo524Char"/>
    <w:qFormat/>
    <w:rsid w:val="005D3245"/>
    <w:pPr>
      <w:tabs>
        <w:tab w:val="left" w:pos="1418"/>
        <w:tab w:val="left" w:pos="2410"/>
        <w:tab w:val="left" w:pos="3544"/>
        <w:tab w:val="left" w:pos="4253"/>
      </w:tabs>
      <w:autoSpaceDE w:val="0"/>
      <w:autoSpaceDN w:val="0"/>
      <w:ind w:left="567" w:hanging="283"/>
      <w:jc w:val="both"/>
    </w:pPr>
    <w:rPr>
      <w:rFonts w:ascii="Arial" w:hAnsi="Arial" w:cs="Arial"/>
      <w:sz w:val="18"/>
      <w:szCs w:val="18"/>
    </w:rPr>
  </w:style>
  <w:style w:type="character" w:customStyle="1" w:styleId="Estilo523Char">
    <w:name w:val="Estilo523 Char"/>
    <w:basedOn w:val="Fontepargpadro"/>
    <w:link w:val="Estilo523"/>
    <w:rsid w:val="005D3245"/>
    <w:rPr>
      <w:rFonts w:ascii="Arial" w:hAnsi="Arial" w:cs="Arial"/>
      <w:sz w:val="14"/>
      <w:szCs w:val="18"/>
    </w:rPr>
  </w:style>
  <w:style w:type="paragraph" w:customStyle="1" w:styleId="Estilo525">
    <w:name w:val="Estilo525"/>
    <w:basedOn w:val="Estilo524"/>
    <w:link w:val="Estilo525Char"/>
    <w:qFormat/>
    <w:rsid w:val="005D3245"/>
    <w:pPr>
      <w:ind w:left="640"/>
    </w:pPr>
  </w:style>
  <w:style w:type="character" w:customStyle="1" w:styleId="Estilo524Char">
    <w:name w:val="Estilo524 Char"/>
    <w:basedOn w:val="Fontepargpadro"/>
    <w:link w:val="Estilo524"/>
    <w:rsid w:val="005D3245"/>
    <w:rPr>
      <w:rFonts w:ascii="Arial" w:hAnsi="Arial" w:cs="Arial"/>
      <w:sz w:val="18"/>
      <w:szCs w:val="18"/>
    </w:rPr>
  </w:style>
  <w:style w:type="character" w:customStyle="1" w:styleId="Absatz-Standardschriftart">
    <w:name w:val="Absatz-Standardschriftart"/>
    <w:rsid w:val="008E16CD"/>
  </w:style>
  <w:style w:type="character" w:customStyle="1" w:styleId="Estilo525Char">
    <w:name w:val="Estilo525 Char"/>
    <w:basedOn w:val="Estilo524Char"/>
    <w:link w:val="Estilo525"/>
    <w:rsid w:val="005D3245"/>
    <w:rPr>
      <w:rFonts w:ascii="Arial" w:hAnsi="Arial" w:cs="Arial"/>
      <w:sz w:val="18"/>
      <w:szCs w:val="18"/>
    </w:rPr>
  </w:style>
  <w:style w:type="character" w:customStyle="1" w:styleId="Smbolosdenumerao">
    <w:name w:val="Símbolos de numeração"/>
    <w:rsid w:val="008E16CD"/>
  </w:style>
  <w:style w:type="character" w:customStyle="1" w:styleId="Marcas">
    <w:name w:val="Marcas"/>
    <w:rsid w:val="008E16CD"/>
    <w:rPr>
      <w:rFonts w:ascii="OpenSymbol" w:eastAsia="OpenSymbol" w:hAnsi="OpenSymbol" w:cs="OpenSymbol"/>
    </w:rPr>
  </w:style>
  <w:style w:type="paragraph" w:customStyle="1" w:styleId="Ttulo12">
    <w:name w:val="Título1"/>
    <w:basedOn w:val="Normal"/>
    <w:next w:val="Corpodetexto"/>
    <w:rsid w:val="008E16CD"/>
    <w:pPr>
      <w:keepNext/>
      <w:widowControl w:val="0"/>
      <w:suppressAutoHyphens/>
      <w:spacing w:before="240" w:after="120"/>
    </w:pPr>
    <w:rPr>
      <w:rFonts w:ascii="Arial" w:eastAsia="Droid Sans Fallback" w:hAnsi="Arial" w:cs="Lohit Hindi"/>
      <w:kern w:val="1"/>
      <w:sz w:val="28"/>
      <w:szCs w:val="28"/>
      <w:lang w:eastAsia="zh-CN" w:bidi="hi-IN"/>
    </w:rPr>
  </w:style>
  <w:style w:type="paragraph" w:styleId="Lista">
    <w:name w:val="List"/>
    <w:basedOn w:val="Corpodetexto"/>
    <w:rsid w:val="008E16CD"/>
    <w:pPr>
      <w:widowControl w:val="0"/>
      <w:suppressAutoHyphens/>
    </w:pPr>
    <w:rPr>
      <w:rFonts w:eastAsia="Droid Sans Fallback" w:cs="Lohit Hindi"/>
      <w:kern w:val="1"/>
      <w:lang w:eastAsia="zh-CN" w:bidi="hi-IN"/>
    </w:rPr>
  </w:style>
  <w:style w:type="paragraph" w:customStyle="1" w:styleId="ndice">
    <w:name w:val="Índice"/>
    <w:basedOn w:val="Normal"/>
    <w:rsid w:val="008E16CD"/>
    <w:pPr>
      <w:widowControl w:val="0"/>
      <w:suppressLineNumbers/>
      <w:suppressAutoHyphens/>
    </w:pPr>
    <w:rPr>
      <w:rFonts w:eastAsia="Droid Sans Fallback" w:cs="Lohit Hindi"/>
      <w:kern w:val="1"/>
      <w:lang w:eastAsia="zh-CN" w:bidi="hi-IN"/>
    </w:rPr>
  </w:style>
  <w:style w:type="paragraph" w:customStyle="1" w:styleId="Contedodatabela">
    <w:name w:val="Conteúdo da tabela"/>
    <w:basedOn w:val="Normal"/>
    <w:rsid w:val="008E16CD"/>
    <w:pPr>
      <w:widowControl w:val="0"/>
      <w:suppressLineNumbers/>
      <w:suppressAutoHyphens/>
    </w:pPr>
    <w:rPr>
      <w:rFonts w:eastAsia="Droid Sans Fallback" w:cs="Lohit Hindi"/>
      <w:kern w:val="1"/>
      <w:lang w:eastAsia="zh-CN" w:bidi="hi-IN"/>
    </w:rPr>
  </w:style>
  <w:style w:type="paragraph" w:customStyle="1" w:styleId="Contedodoquadro">
    <w:name w:val="Conteúdo do quadro"/>
    <w:basedOn w:val="Corpodetexto"/>
    <w:rsid w:val="008E16CD"/>
    <w:pPr>
      <w:widowControl w:val="0"/>
      <w:suppressAutoHyphens/>
    </w:pPr>
    <w:rPr>
      <w:rFonts w:eastAsia="Droid Sans Fallback" w:cs="Lohit Hindi"/>
      <w:kern w:val="1"/>
      <w:lang w:eastAsia="zh-CN" w:bidi="hi-IN"/>
    </w:rPr>
  </w:style>
  <w:style w:type="paragraph" w:customStyle="1" w:styleId="Ttulodetabela0">
    <w:name w:val="Título de tabela"/>
    <w:basedOn w:val="Contedodatabela"/>
    <w:rsid w:val="008E16CD"/>
    <w:pPr>
      <w:jc w:val="center"/>
    </w:pPr>
    <w:rPr>
      <w:b/>
      <w:bCs/>
    </w:rPr>
  </w:style>
  <w:style w:type="paragraph" w:customStyle="1" w:styleId="Estilo526">
    <w:name w:val="Estilo526"/>
    <w:basedOn w:val="Estilo522"/>
    <w:link w:val="Estilo526Char"/>
    <w:qFormat/>
    <w:rsid w:val="003D6051"/>
  </w:style>
  <w:style w:type="paragraph" w:customStyle="1" w:styleId="Estilo527">
    <w:name w:val="Estilo527"/>
    <w:basedOn w:val="Estilo525"/>
    <w:link w:val="Estilo527Char"/>
    <w:qFormat/>
    <w:rsid w:val="003D6051"/>
  </w:style>
  <w:style w:type="character" w:customStyle="1" w:styleId="Estilo526Char">
    <w:name w:val="Estilo526 Char"/>
    <w:basedOn w:val="Estilo522Char"/>
    <w:link w:val="Estilo526"/>
    <w:rsid w:val="003D6051"/>
    <w:rPr>
      <w:rFonts w:ascii="Arial" w:hAnsi="Arial" w:cs="Arial"/>
      <w:sz w:val="18"/>
      <w:szCs w:val="18"/>
    </w:rPr>
  </w:style>
  <w:style w:type="paragraph" w:customStyle="1" w:styleId="Estilo528">
    <w:name w:val="Estilo528"/>
    <w:basedOn w:val="Estilo523"/>
    <w:link w:val="Estilo528Char"/>
    <w:qFormat/>
    <w:rsid w:val="003D6051"/>
  </w:style>
  <w:style w:type="character" w:customStyle="1" w:styleId="Estilo527Char">
    <w:name w:val="Estilo527 Char"/>
    <w:basedOn w:val="Estilo525Char"/>
    <w:link w:val="Estilo527"/>
    <w:rsid w:val="003D6051"/>
    <w:rPr>
      <w:rFonts w:ascii="Arial" w:hAnsi="Arial" w:cs="Arial"/>
      <w:sz w:val="18"/>
      <w:szCs w:val="18"/>
    </w:rPr>
  </w:style>
  <w:style w:type="paragraph" w:customStyle="1" w:styleId="Estilo529">
    <w:name w:val="Estilo529"/>
    <w:basedOn w:val="Estilo527"/>
    <w:link w:val="Estilo529Char"/>
    <w:qFormat/>
    <w:rsid w:val="00EF16F5"/>
    <w:pPr>
      <w:ind w:left="142" w:firstLine="215"/>
    </w:pPr>
  </w:style>
  <w:style w:type="character" w:customStyle="1" w:styleId="Estilo528Char">
    <w:name w:val="Estilo528 Char"/>
    <w:basedOn w:val="Estilo523Char"/>
    <w:link w:val="Estilo528"/>
    <w:rsid w:val="003D6051"/>
    <w:rPr>
      <w:rFonts w:ascii="Arial" w:hAnsi="Arial" w:cs="Arial"/>
      <w:sz w:val="14"/>
      <w:szCs w:val="18"/>
    </w:rPr>
  </w:style>
  <w:style w:type="character" w:customStyle="1" w:styleId="Estilo529Char">
    <w:name w:val="Estilo529 Char"/>
    <w:basedOn w:val="Estilo527Char"/>
    <w:link w:val="Estilo529"/>
    <w:rsid w:val="00EF16F5"/>
    <w:rPr>
      <w:rFonts w:ascii="Arial" w:hAnsi="Arial" w:cs="Arial"/>
      <w:sz w:val="18"/>
      <w:szCs w:val="18"/>
    </w:rPr>
  </w:style>
  <w:style w:type="paragraph" w:customStyle="1" w:styleId="Estilo530">
    <w:name w:val="Estilo530"/>
    <w:basedOn w:val="Estilo526"/>
    <w:link w:val="Estilo530Char"/>
    <w:qFormat/>
    <w:rsid w:val="00396A93"/>
    <w:rPr>
      <w:kern w:val="36"/>
    </w:rPr>
  </w:style>
  <w:style w:type="paragraph" w:customStyle="1" w:styleId="Estilo531">
    <w:name w:val="Estilo531"/>
    <w:basedOn w:val="Estilo527"/>
    <w:link w:val="Estilo531Char"/>
    <w:qFormat/>
    <w:rsid w:val="00396A93"/>
    <w:rPr>
      <w:shd w:val="clear" w:color="auto" w:fill="FEFDFA"/>
    </w:rPr>
  </w:style>
  <w:style w:type="character" w:customStyle="1" w:styleId="Estilo530Char">
    <w:name w:val="Estilo530 Char"/>
    <w:basedOn w:val="Estilo526Char"/>
    <w:link w:val="Estilo530"/>
    <w:rsid w:val="00396A93"/>
    <w:rPr>
      <w:rFonts w:ascii="Arial" w:hAnsi="Arial" w:cs="Arial"/>
      <w:kern w:val="36"/>
      <w:sz w:val="18"/>
      <w:szCs w:val="18"/>
    </w:rPr>
  </w:style>
  <w:style w:type="paragraph" w:customStyle="1" w:styleId="Estilo532">
    <w:name w:val="Estilo532"/>
    <w:basedOn w:val="Normal"/>
    <w:link w:val="Estilo532Char"/>
    <w:qFormat/>
    <w:rsid w:val="00396A93"/>
    <w:pPr>
      <w:shd w:val="clear" w:color="auto" w:fill="FFFFFF"/>
      <w:jc w:val="right"/>
      <w:outlineLvl w:val="0"/>
    </w:pPr>
    <w:rPr>
      <w:rFonts w:ascii="TTE27CC660t00" w:hAnsi="TTE27CC660t00" w:cs="TTE27CC660t00"/>
      <w:sz w:val="12"/>
      <w:szCs w:val="12"/>
    </w:rPr>
  </w:style>
  <w:style w:type="character" w:customStyle="1" w:styleId="Estilo531Char">
    <w:name w:val="Estilo531 Char"/>
    <w:basedOn w:val="Estilo527Char"/>
    <w:link w:val="Estilo531"/>
    <w:rsid w:val="00396A93"/>
    <w:rPr>
      <w:rFonts w:ascii="Arial" w:hAnsi="Arial" w:cs="Arial"/>
      <w:sz w:val="18"/>
      <w:szCs w:val="18"/>
    </w:rPr>
  </w:style>
  <w:style w:type="paragraph" w:customStyle="1" w:styleId="yiv1396146689msofootnotetext">
    <w:name w:val="yiv1396146689msofootnotetext"/>
    <w:basedOn w:val="Normal"/>
    <w:rsid w:val="00CD6624"/>
    <w:pPr>
      <w:spacing w:before="100" w:beforeAutospacing="1" w:after="100" w:afterAutospacing="1"/>
    </w:pPr>
  </w:style>
  <w:style w:type="character" w:customStyle="1" w:styleId="Estilo532Char">
    <w:name w:val="Estilo532 Char"/>
    <w:basedOn w:val="Fontepargpadro"/>
    <w:link w:val="Estilo532"/>
    <w:rsid w:val="00396A93"/>
    <w:rPr>
      <w:rFonts w:ascii="TTE27CC660t00" w:hAnsi="TTE27CC660t00" w:cs="TTE27CC660t00"/>
      <w:sz w:val="12"/>
      <w:szCs w:val="12"/>
      <w:shd w:val="clear" w:color="auto" w:fill="FFFFFF"/>
    </w:rPr>
  </w:style>
  <w:style w:type="character" w:customStyle="1" w:styleId="PerguntaChar">
    <w:name w:val="Pergunta Char"/>
    <w:link w:val="Pergunta"/>
    <w:rsid w:val="00D304AC"/>
    <w:rPr>
      <w:rFonts w:ascii="Century Gothic" w:hAnsi="Century Gothic" w:cs="Century Gothic"/>
      <w:sz w:val="18"/>
      <w:szCs w:val="18"/>
    </w:rPr>
  </w:style>
  <w:style w:type="paragraph" w:customStyle="1" w:styleId="Estilo533">
    <w:name w:val="Estilo533"/>
    <w:basedOn w:val="Normal"/>
    <w:link w:val="Estilo533Char"/>
    <w:qFormat/>
    <w:rsid w:val="005D457A"/>
    <w:pPr>
      <w:jc w:val="right"/>
    </w:pPr>
    <w:rPr>
      <w:rFonts w:ascii="Arial" w:hAnsi="Arial" w:cs="Arial"/>
      <w:sz w:val="14"/>
      <w:szCs w:val="18"/>
    </w:rPr>
  </w:style>
  <w:style w:type="paragraph" w:customStyle="1" w:styleId="Estilo534">
    <w:name w:val="Estilo534"/>
    <w:basedOn w:val="Estilo522"/>
    <w:link w:val="Estilo534Char"/>
    <w:qFormat/>
    <w:rsid w:val="00ED14A4"/>
  </w:style>
  <w:style w:type="character" w:customStyle="1" w:styleId="Estilo533Char">
    <w:name w:val="Estilo533 Char"/>
    <w:basedOn w:val="Fontepargpadro"/>
    <w:link w:val="Estilo533"/>
    <w:rsid w:val="005D457A"/>
    <w:rPr>
      <w:rFonts w:ascii="Arial" w:hAnsi="Arial" w:cs="Arial"/>
      <w:sz w:val="14"/>
      <w:szCs w:val="18"/>
    </w:rPr>
  </w:style>
  <w:style w:type="character" w:customStyle="1" w:styleId="Estilo534Char">
    <w:name w:val="Estilo534 Char"/>
    <w:basedOn w:val="Estilo522Char"/>
    <w:link w:val="Estilo534"/>
    <w:rsid w:val="00ED14A4"/>
    <w:rPr>
      <w:rFonts w:ascii="Arial" w:hAnsi="Arial" w:cs="Arial"/>
      <w:sz w:val="18"/>
      <w:szCs w:val="18"/>
    </w:rPr>
  </w:style>
  <w:style w:type="paragraph" w:customStyle="1" w:styleId="Estilo535">
    <w:name w:val="Estilo535"/>
    <w:basedOn w:val="Estilo526"/>
    <w:link w:val="Estilo535Char"/>
    <w:qFormat/>
    <w:rsid w:val="00513514"/>
  </w:style>
  <w:style w:type="paragraph" w:customStyle="1" w:styleId="Estilo536">
    <w:name w:val="Estilo536"/>
    <w:basedOn w:val="Estilo527"/>
    <w:link w:val="Estilo536Char"/>
    <w:qFormat/>
    <w:rsid w:val="00513514"/>
    <w:rPr>
      <w:shd w:val="clear" w:color="auto" w:fill="FEFDFA"/>
    </w:rPr>
  </w:style>
  <w:style w:type="character" w:customStyle="1" w:styleId="Estilo535Char">
    <w:name w:val="Estilo535 Char"/>
    <w:basedOn w:val="Estilo526Char"/>
    <w:link w:val="Estilo535"/>
    <w:rsid w:val="00513514"/>
    <w:rPr>
      <w:rFonts w:ascii="Arial" w:hAnsi="Arial" w:cs="Arial"/>
      <w:sz w:val="18"/>
      <w:szCs w:val="18"/>
    </w:rPr>
  </w:style>
  <w:style w:type="paragraph" w:customStyle="1" w:styleId="Estilo537">
    <w:name w:val="Estilo537"/>
    <w:basedOn w:val="Estilo532"/>
    <w:link w:val="Estilo537Char"/>
    <w:qFormat/>
    <w:rsid w:val="00513514"/>
  </w:style>
  <w:style w:type="character" w:customStyle="1" w:styleId="Estilo536Char">
    <w:name w:val="Estilo536 Char"/>
    <w:basedOn w:val="Estilo527Char"/>
    <w:link w:val="Estilo536"/>
    <w:rsid w:val="00513514"/>
    <w:rPr>
      <w:rFonts w:ascii="Arial" w:hAnsi="Arial" w:cs="Arial"/>
      <w:sz w:val="18"/>
      <w:szCs w:val="18"/>
    </w:rPr>
  </w:style>
  <w:style w:type="paragraph" w:customStyle="1" w:styleId="Estilo538">
    <w:name w:val="Estilo538"/>
    <w:basedOn w:val="Estilo522"/>
    <w:link w:val="Estilo538Char"/>
    <w:qFormat/>
    <w:rsid w:val="00513514"/>
    <w:pPr>
      <w:numPr>
        <w:numId w:val="0"/>
      </w:numPr>
      <w:ind w:left="357"/>
    </w:pPr>
  </w:style>
  <w:style w:type="character" w:customStyle="1" w:styleId="Estilo537Char">
    <w:name w:val="Estilo537 Char"/>
    <w:basedOn w:val="Estilo532Char"/>
    <w:link w:val="Estilo537"/>
    <w:rsid w:val="00513514"/>
    <w:rPr>
      <w:rFonts w:ascii="TTE27CC660t00" w:hAnsi="TTE27CC660t00" w:cs="TTE27CC660t00"/>
      <w:sz w:val="12"/>
      <w:szCs w:val="12"/>
      <w:shd w:val="clear" w:color="auto" w:fill="FFFFFF"/>
    </w:rPr>
  </w:style>
  <w:style w:type="character" w:customStyle="1" w:styleId="Estilo538Char">
    <w:name w:val="Estilo538 Char"/>
    <w:basedOn w:val="Estilo522Char"/>
    <w:link w:val="Estilo538"/>
    <w:rsid w:val="00513514"/>
    <w:rPr>
      <w:rFonts w:ascii="Arial" w:hAnsi="Arial" w:cs="Arial"/>
      <w:sz w:val="18"/>
      <w:szCs w:val="18"/>
    </w:rPr>
  </w:style>
  <w:style w:type="paragraph" w:customStyle="1" w:styleId="Estilo">
    <w:name w:val="Estilo"/>
    <w:rsid w:val="00142787"/>
    <w:pPr>
      <w:widowControl w:val="0"/>
      <w:autoSpaceDE w:val="0"/>
      <w:autoSpaceDN w:val="0"/>
      <w:adjustRightInd w:val="0"/>
    </w:pPr>
    <w:rPr>
      <w:sz w:val="24"/>
      <w:szCs w:val="24"/>
    </w:rPr>
  </w:style>
  <w:style w:type="paragraph" w:customStyle="1" w:styleId="Estilo539">
    <w:name w:val="Estilo539"/>
    <w:basedOn w:val="Normal"/>
    <w:link w:val="Estilo539Char"/>
    <w:qFormat/>
    <w:rsid w:val="00142787"/>
    <w:pPr>
      <w:ind w:left="567"/>
      <w:jc w:val="right"/>
    </w:pPr>
    <w:rPr>
      <w:rFonts w:ascii="Arial" w:eastAsia="Calibri" w:hAnsi="Arial" w:cs="Arial"/>
      <w:sz w:val="14"/>
      <w:szCs w:val="18"/>
      <w:lang w:eastAsia="en-US"/>
    </w:rPr>
  </w:style>
  <w:style w:type="paragraph" w:customStyle="1" w:styleId="Estilo540">
    <w:name w:val="Estilo540"/>
    <w:basedOn w:val="PargrafodaLista"/>
    <w:link w:val="Estilo540Char"/>
    <w:qFormat/>
    <w:rsid w:val="00142787"/>
    <w:pPr>
      <w:numPr>
        <w:numId w:val="14"/>
      </w:numPr>
      <w:ind w:left="360"/>
      <w:jc w:val="both"/>
    </w:pPr>
    <w:rPr>
      <w:rFonts w:ascii="Arial" w:hAnsi="Arial" w:cs="Arial"/>
      <w:snapToGrid w:val="0"/>
      <w:spacing w:val="-8"/>
      <w:sz w:val="18"/>
      <w:szCs w:val="18"/>
    </w:rPr>
  </w:style>
  <w:style w:type="character" w:customStyle="1" w:styleId="Estilo539Char">
    <w:name w:val="Estilo539 Char"/>
    <w:basedOn w:val="Fontepargpadro"/>
    <w:link w:val="Estilo539"/>
    <w:rsid w:val="00142787"/>
    <w:rPr>
      <w:rFonts w:ascii="Arial" w:eastAsia="Calibri" w:hAnsi="Arial" w:cs="Arial"/>
      <w:sz w:val="14"/>
      <w:szCs w:val="18"/>
      <w:lang w:eastAsia="en-US"/>
    </w:rPr>
  </w:style>
  <w:style w:type="paragraph" w:customStyle="1" w:styleId="Estilo541">
    <w:name w:val="Estilo541"/>
    <w:basedOn w:val="Estilo540"/>
    <w:link w:val="Estilo541Char"/>
    <w:qFormat/>
    <w:rsid w:val="00027DF3"/>
    <w:pPr>
      <w:spacing w:after="0" w:line="240" w:lineRule="auto"/>
    </w:pPr>
  </w:style>
  <w:style w:type="character" w:customStyle="1" w:styleId="Estilo540Char">
    <w:name w:val="Estilo540 Char"/>
    <w:basedOn w:val="PargrafodaListaChar"/>
    <w:link w:val="Estilo540"/>
    <w:rsid w:val="00142787"/>
    <w:rPr>
      <w:rFonts w:ascii="Arial" w:hAnsi="Arial" w:cs="Arial"/>
      <w:snapToGrid w:val="0"/>
      <w:spacing w:val="-8"/>
      <w:sz w:val="18"/>
      <w:szCs w:val="18"/>
    </w:rPr>
  </w:style>
  <w:style w:type="paragraph" w:customStyle="1" w:styleId="Estilo542">
    <w:name w:val="Estilo542"/>
    <w:basedOn w:val="Normal"/>
    <w:link w:val="Estilo542Char"/>
    <w:qFormat/>
    <w:rsid w:val="00027DF3"/>
    <w:pPr>
      <w:numPr>
        <w:ilvl w:val="1"/>
      </w:numPr>
      <w:tabs>
        <w:tab w:val="left" w:pos="1560"/>
        <w:tab w:val="left" w:pos="2552"/>
        <w:tab w:val="left" w:pos="3544"/>
        <w:tab w:val="left" w:pos="4253"/>
      </w:tabs>
      <w:ind w:left="720" w:hanging="360"/>
      <w:jc w:val="both"/>
    </w:pPr>
    <w:rPr>
      <w:rFonts w:ascii="Arial" w:hAnsi="Arial" w:cs="Arial"/>
      <w:spacing w:val="-8"/>
      <w:sz w:val="18"/>
      <w:szCs w:val="18"/>
    </w:rPr>
  </w:style>
  <w:style w:type="character" w:customStyle="1" w:styleId="Estilo541Char">
    <w:name w:val="Estilo541 Char"/>
    <w:basedOn w:val="Estilo540Char"/>
    <w:link w:val="Estilo541"/>
    <w:rsid w:val="00027DF3"/>
    <w:rPr>
      <w:rFonts w:ascii="Arial" w:hAnsi="Arial" w:cs="Arial"/>
      <w:snapToGrid w:val="0"/>
      <w:spacing w:val="-8"/>
      <w:sz w:val="18"/>
      <w:szCs w:val="18"/>
    </w:rPr>
  </w:style>
  <w:style w:type="paragraph" w:customStyle="1" w:styleId="Estilo543">
    <w:name w:val="Estilo543"/>
    <w:basedOn w:val="Estilo541"/>
    <w:link w:val="Estilo543Char"/>
    <w:qFormat/>
    <w:rsid w:val="00027DF3"/>
  </w:style>
  <w:style w:type="character" w:customStyle="1" w:styleId="Estilo542Char">
    <w:name w:val="Estilo542 Char"/>
    <w:basedOn w:val="Fontepargpadro"/>
    <w:link w:val="Estilo542"/>
    <w:rsid w:val="00027DF3"/>
    <w:rPr>
      <w:rFonts w:ascii="Arial" w:hAnsi="Arial" w:cs="Arial"/>
      <w:spacing w:val="-8"/>
      <w:sz w:val="18"/>
      <w:szCs w:val="18"/>
    </w:rPr>
  </w:style>
  <w:style w:type="paragraph" w:customStyle="1" w:styleId="Estilo544">
    <w:name w:val="Estilo544"/>
    <w:basedOn w:val="Estilo540"/>
    <w:link w:val="Estilo544Char"/>
    <w:qFormat/>
    <w:rsid w:val="00027DF3"/>
    <w:pPr>
      <w:spacing w:after="0"/>
      <w:ind w:left="357" w:hanging="357"/>
    </w:pPr>
  </w:style>
  <w:style w:type="character" w:customStyle="1" w:styleId="Estilo543Char">
    <w:name w:val="Estilo543 Char"/>
    <w:basedOn w:val="Estilo541Char"/>
    <w:link w:val="Estilo543"/>
    <w:rsid w:val="00027DF3"/>
    <w:rPr>
      <w:rFonts w:ascii="Arial" w:hAnsi="Arial" w:cs="Arial"/>
      <w:snapToGrid w:val="0"/>
      <w:spacing w:val="-8"/>
      <w:sz w:val="18"/>
      <w:szCs w:val="18"/>
    </w:rPr>
  </w:style>
  <w:style w:type="paragraph" w:customStyle="1" w:styleId="Estilo545">
    <w:name w:val="Estilo545"/>
    <w:basedOn w:val="Normal"/>
    <w:link w:val="Estilo545Char"/>
    <w:qFormat/>
    <w:rsid w:val="00027DF3"/>
    <w:pPr>
      <w:numPr>
        <w:ilvl w:val="1"/>
      </w:numPr>
      <w:tabs>
        <w:tab w:val="num" w:pos="1418"/>
        <w:tab w:val="left" w:pos="2410"/>
        <w:tab w:val="left" w:pos="3261"/>
        <w:tab w:val="left" w:pos="4111"/>
      </w:tabs>
      <w:ind w:left="717" w:hanging="360"/>
      <w:jc w:val="both"/>
    </w:pPr>
    <w:rPr>
      <w:rFonts w:ascii="Arial" w:hAnsi="Arial" w:cs="Arial"/>
      <w:sz w:val="18"/>
      <w:szCs w:val="18"/>
    </w:rPr>
  </w:style>
  <w:style w:type="character" w:customStyle="1" w:styleId="Estilo544Char">
    <w:name w:val="Estilo544 Char"/>
    <w:basedOn w:val="Estilo540Char"/>
    <w:link w:val="Estilo544"/>
    <w:rsid w:val="00027DF3"/>
    <w:rPr>
      <w:rFonts w:ascii="Arial" w:hAnsi="Arial" w:cs="Arial"/>
      <w:snapToGrid w:val="0"/>
      <w:spacing w:val="-8"/>
      <w:sz w:val="18"/>
      <w:szCs w:val="18"/>
    </w:rPr>
  </w:style>
  <w:style w:type="paragraph" w:customStyle="1" w:styleId="cnninline">
    <w:name w:val="cnninline"/>
    <w:basedOn w:val="Normal"/>
    <w:rsid w:val="004C35C2"/>
    <w:pPr>
      <w:spacing w:before="100" w:beforeAutospacing="1" w:after="100" w:afterAutospacing="1"/>
    </w:pPr>
  </w:style>
  <w:style w:type="character" w:customStyle="1" w:styleId="Estilo545Char">
    <w:name w:val="Estilo545 Char"/>
    <w:basedOn w:val="Fontepargpadro"/>
    <w:link w:val="Estilo545"/>
    <w:rsid w:val="00027DF3"/>
    <w:rPr>
      <w:rFonts w:ascii="Arial" w:hAnsi="Arial" w:cs="Arial"/>
      <w:sz w:val="18"/>
      <w:szCs w:val="18"/>
    </w:rPr>
  </w:style>
  <w:style w:type="paragraph" w:customStyle="1" w:styleId="cardica">
    <w:name w:val="cardica"/>
    <w:basedOn w:val="Normal"/>
    <w:rsid w:val="00966909"/>
    <w:pPr>
      <w:spacing w:before="100" w:beforeAutospacing="1" w:after="100" w:afterAutospacing="1"/>
    </w:pPr>
  </w:style>
  <w:style w:type="paragraph" w:customStyle="1" w:styleId="Estilo546">
    <w:name w:val="Estilo546"/>
    <w:basedOn w:val="Estilo544"/>
    <w:link w:val="Estilo546Char"/>
    <w:qFormat/>
    <w:rsid w:val="001E1213"/>
    <w:rPr>
      <w:rFonts w:eastAsia="Calibri"/>
      <w:spacing w:val="0"/>
      <w:lang w:eastAsia="en-US"/>
    </w:rPr>
  </w:style>
  <w:style w:type="paragraph" w:customStyle="1" w:styleId="Estilo547">
    <w:name w:val="Estilo547"/>
    <w:basedOn w:val="Estilo545"/>
    <w:link w:val="Estilo547Char"/>
    <w:qFormat/>
    <w:rsid w:val="001E1213"/>
  </w:style>
  <w:style w:type="character" w:customStyle="1" w:styleId="Estilo546Char">
    <w:name w:val="Estilo546 Char"/>
    <w:basedOn w:val="Estilo544Char"/>
    <w:link w:val="Estilo546"/>
    <w:rsid w:val="001E1213"/>
    <w:rPr>
      <w:rFonts w:ascii="Arial" w:eastAsia="Calibri" w:hAnsi="Arial" w:cs="Arial"/>
      <w:snapToGrid w:val="0"/>
      <w:spacing w:val="-8"/>
      <w:sz w:val="18"/>
      <w:szCs w:val="18"/>
      <w:lang w:eastAsia="en-US"/>
    </w:rPr>
  </w:style>
  <w:style w:type="paragraph" w:customStyle="1" w:styleId="Estilo548">
    <w:name w:val="Estilo548"/>
    <w:basedOn w:val="Estilo539"/>
    <w:link w:val="Estilo548Char"/>
    <w:qFormat/>
    <w:rsid w:val="001E1213"/>
  </w:style>
  <w:style w:type="character" w:customStyle="1" w:styleId="Estilo547Char">
    <w:name w:val="Estilo547 Char"/>
    <w:basedOn w:val="Estilo545Char"/>
    <w:link w:val="Estilo547"/>
    <w:rsid w:val="001E1213"/>
    <w:rPr>
      <w:rFonts w:ascii="Arial" w:hAnsi="Arial" w:cs="Arial"/>
      <w:sz w:val="18"/>
      <w:szCs w:val="18"/>
    </w:rPr>
  </w:style>
  <w:style w:type="paragraph" w:customStyle="1" w:styleId="Estilo549">
    <w:name w:val="Estilo549"/>
    <w:basedOn w:val="Estilo546"/>
    <w:link w:val="Estilo549Char"/>
    <w:qFormat/>
    <w:rsid w:val="00855BB1"/>
    <w:pPr>
      <w:spacing w:line="240" w:lineRule="auto"/>
    </w:pPr>
  </w:style>
  <w:style w:type="character" w:customStyle="1" w:styleId="Estilo548Char">
    <w:name w:val="Estilo548 Char"/>
    <w:basedOn w:val="Estilo539Char"/>
    <w:link w:val="Estilo548"/>
    <w:rsid w:val="001E1213"/>
    <w:rPr>
      <w:rFonts w:ascii="Arial" w:eastAsia="Calibri" w:hAnsi="Arial" w:cs="Arial"/>
      <w:sz w:val="14"/>
      <w:szCs w:val="18"/>
      <w:lang w:eastAsia="en-US"/>
    </w:rPr>
  </w:style>
  <w:style w:type="paragraph" w:customStyle="1" w:styleId="Estilo550">
    <w:name w:val="Estilo550"/>
    <w:basedOn w:val="Estilo544"/>
    <w:link w:val="Estilo550Char"/>
    <w:qFormat/>
    <w:rsid w:val="00855BB1"/>
    <w:pPr>
      <w:numPr>
        <w:numId w:val="0"/>
      </w:numPr>
      <w:spacing w:line="240" w:lineRule="auto"/>
      <w:ind w:left="357"/>
    </w:pPr>
    <w:rPr>
      <w:spacing w:val="0"/>
    </w:rPr>
  </w:style>
  <w:style w:type="character" w:customStyle="1" w:styleId="Estilo549Char">
    <w:name w:val="Estilo549 Char"/>
    <w:basedOn w:val="Estilo546Char"/>
    <w:link w:val="Estilo549"/>
    <w:rsid w:val="00855BB1"/>
    <w:rPr>
      <w:rFonts w:ascii="Arial" w:eastAsia="Calibri" w:hAnsi="Arial" w:cs="Arial"/>
      <w:snapToGrid w:val="0"/>
      <w:spacing w:val="-8"/>
      <w:sz w:val="18"/>
      <w:szCs w:val="18"/>
      <w:lang w:eastAsia="en-US"/>
    </w:rPr>
  </w:style>
  <w:style w:type="paragraph" w:customStyle="1" w:styleId="Pa4">
    <w:name w:val="Pa4"/>
    <w:basedOn w:val="Normal"/>
    <w:next w:val="Normal"/>
    <w:uiPriority w:val="99"/>
    <w:rsid w:val="00CE3667"/>
    <w:pPr>
      <w:autoSpaceDE w:val="0"/>
      <w:autoSpaceDN w:val="0"/>
      <w:adjustRightInd w:val="0"/>
      <w:spacing w:line="201" w:lineRule="atLeast"/>
    </w:pPr>
    <w:rPr>
      <w:rFonts w:ascii="Segoe UI" w:eastAsiaTheme="minorHAnsi" w:hAnsi="Segoe UI" w:cs="Segoe UI"/>
      <w:lang w:eastAsia="en-US"/>
    </w:rPr>
  </w:style>
  <w:style w:type="character" w:customStyle="1" w:styleId="Estilo550Char">
    <w:name w:val="Estilo550 Char"/>
    <w:basedOn w:val="Estilo544Char"/>
    <w:link w:val="Estilo550"/>
    <w:rsid w:val="00855BB1"/>
    <w:rPr>
      <w:rFonts w:ascii="Arial" w:hAnsi="Arial" w:cs="Arial"/>
      <w:snapToGrid w:val="0"/>
      <w:spacing w:val="-8"/>
      <w:sz w:val="18"/>
      <w:szCs w:val="18"/>
    </w:rPr>
  </w:style>
  <w:style w:type="paragraph" w:customStyle="1" w:styleId="--Subitem">
    <w:name w:val="--&gt; Subitem"/>
    <w:basedOn w:val="Normal"/>
    <w:link w:val="--SubitemChar"/>
    <w:qFormat/>
    <w:rsid w:val="009068F2"/>
    <w:pPr>
      <w:ind w:left="680" w:right="-113"/>
      <w:jc w:val="right"/>
    </w:pPr>
    <w:rPr>
      <w:rFonts w:ascii="Tahoma" w:hAnsi="Tahoma" w:cs="Tahoma"/>
      <w:sz w:val="10"/>
    </w:rPr>
  </w:style>
  <w:style w:type="character" w:customStyle="1" w:styleId="--SubitemChar">
    <w:name w:val="--&gt; Subitem Char"/>
    <w:basedOn w:val="Fontepargpadro"/>
    <w:link w:val="--Subitem"/>
    <w:rsid w:val="009068F2"/>
    <w:rPr>
      <w:rFonts w:ascii="Tahoma" w:hAnsi="Tahoma" w:cs="Tahoma"/>
      <w:sz w:val="10"/>
      <w:szCs w:val="24"/>
    </w:rPr>
  </w:style>
  <w:style w:type="paragraph" w:customStyle="1" w:styleId="Estilo551">
    <w:name w:val="Estilo551"/>
    <w:basedOn w:val="Estilo549"/>
    <w:link w:val="Estilo551Char"/>
    <w:qFormat/>
    <w:rsid w:val="008173AF"/>
  </w:style>
  <w:style w:type="paragraph" w:customStyle="1" w:styleId="Estilo552">
    <w:name w:val="Estilo552"/>
    <w:basedOn w:val="Estilo547"/>
    <w:link w:val="Estilo552Char"/>
    <w:qFormat/>
    <w:rsid w:val="008173AF"/>
    <w:rPr>
      <w:lang w:val="en-US"/>
    </w:rPr>
  </w:style>
  <w:style w:type="character" w:customStyle="1" w:styleId="Estilo551Char">
    <w:name w:val="Estilo551 Char"/>
    <w:basedOn w:val="Estilo549Char"/>
    <w:link w:val="Estilo551"/>
    <w:rsid w:val="008173AF"/>
    <w:rPr>
      <w:rFonts w:ascii="Arial" w:eastAsia="Calibri" w:hAnsi="Arial" w:cs="Arial"/>
      <w:snapToGrid w:val="0"/>
      <w:spacing w:val="-8"/>
      <w:sz w:val="18"/>
      <w:szCs w:val="18"/>
      <w:lang w:eastAsia="en-US"/>
    </w:rPr>
  </w:style>
  <w:style w:type="paragraph" w:customStyle="1" w:styleId="cnneditorialnote">
    <w:name w:val="cnneditorialnote"/>
    <w:basedOn w:val="Normal"/>
    <w:rsid w:val="00C729F6"/>
    <w:pPr>
      <w:spacing w:before="100" w:beforeAutospacing="1" w:after="100" w:afterAutospacing="1"/>
    </w:pPr>
  </w:style>
  <w:style w:type="character" w:customStyle="1" w:styleId="Estilo552Char">
    <w:name w:val="Estilo552 Char"/>
    <w:basedOn w:val="Estilo547Char"/>
    <w:link w:val="Estilo552"/>
    <w:rsid w:val="008173AF"/>
    <w:rPr>
      <w:rFonts w:ascii="Arial" w:hAnsi="Arial" w:cs="Arial"/>
      <w:sz w:val="18"/>
      <w:szCs w:val="18"/>
      <w:lang w:val="en-US"/>
    </w:rPr>
  </w:style>
  <w:style w:type="paragraph" w:customStyle="1" w:styleId="Estilo553">
    <w:name w:val="Estilo553"/>
    <w:basedOn w:val="Estilo551"/>
    <w:link w:val="Estilo553Char"/>
    <w:qFormat/>
    <w:rsid w:val="00061B89"/>
  </w:style>
  <w:style w:type="paragraph" w:customStyle="1" w:styleId="Estilo554">
    <w:name w:val="Estilo554"/>
    <w:basedOn w:val="Estilo551"/>
    <w:link w:val="Estilo554Char"/>
    <w:qFormat/>
    <w:rsid w:val="00061B89"/>
    <w:pPr>
      <w:numPr>
        <w:numId w:val="0"/>
      </w:numPr>
      <w:ind w:left="357"/>
    </w:pPr>
  </w:style>
  <w:style w:type="character" w:customStyle="1" w:styleId="Estilo553Char">
    <w:name w:val="Estilo553 Char"/>
    <w:basedOn w:val="Estilo551Char"/>
    <w:link w:val="Estilo553"/>
    <w:rsid w:val="00061B89"/>
    <w:rPr>
      <w:rFonts w:ascii="Arial" w:eastAsia="Calibri" w:hAnsi="Arial" w:cs="Arial"/>
      <w:snapToGrid w:val="0"/>
      <w:spacing w:val="-8"/>
      <w:sz w:val="18"/>
      <w:szCs w:val="18"/>
      <w:lang w:eastAsia="en-US"/>
    </w:rPr>
  </w:style>
  <w:style w:type="paragraph" w:customStyle="1" w:styleId="Estilo555">
    <w:name w:val="Estilo555"/>
    <w:basedOn w:val="Estilo552"/>
    <w:link w:val="Estilo555Char"/>
    <w:qFormat/>
    <w:rsid w:val="00061B89"/>
    <w:rPr>
      <w:lang w:val="pt-BR"/>
    </w:rPr>
  </w:style>
  <w:style w:type="character" w:customStyle="1" w:styleId="Estilo554Char">
    <w:name w:val="Estilo554 Char"/>
    <w:basedOn w:val="Estilo551Char"/>
    <w:link w:val="Estilo554"/>
    <w:rsid w:val="00061B89"/>
    <w:rPr>
      <w:rFonts w:ascii="Arial" w:eastAsia="Calibri" w:hAnsi="Arial" w:cs="Arial"/>
      <w:snapToGrid w:val="0"/>
      <w:spacing w:val="-8"/>
      <w:sz w:val="18"/>
      <w:szCs w:val="18"/>
      <w:lang w:eastAsia="en-US"/>
    </w:rPr>
  </w:style>
  <w:style w:type="paragraph" w:customStyle="1" w:styleId="Estilo556">
    <w:name w:val="Estilo556"/>
    <w:basedOn w:val="Estilo552"/>
    <w:link w:val="Estilo556Char"/>
    <w:qFormat/>
    <w:rsid w:val="00061B89"/>
    <w:rPr>
      <w:lang w:val="pt-BR"/>
    </w:rPr>
  </w:style>
  <w:style w:type="character" w:customStyle="1" w:styleId="Estilo555Char">
    <w:name w:val="Estilo555 Char"/>
    <w:basedOn w:val="Estilo552Char"/>
    <w:link w:val="Estilo555"/>
    <w:rsid w:val="00061B89"/>
    <w:rPr>
      <w:rFonts w:ascii="Arial" w:hAnsi="Arial" w:cs="Arial"/>
      <w:sz w:val="18"/>
      <w:szCs w:val="18"/>
      <w:lang w:val="en-US"/>
    </w:rPr>
  </w:style>
  <w:style w:type="paragraph" w:customStyle="1" w:styleId="Estilo557">
    <w:name w:val="Estilo557"/>
    <w:basedOn w:val="Estilo539"/>
    <w:link w:val="Estilo557Char"/>
    <w:qFormat/>
    <w:rsid w:val="00061B89"/>
    <w:pPr>
      <w:ind w:left="1416"/>
    </w:pPr>
  </w:style>
  <w:style w:type="character" w:customStyle="1" w:styleId="Estilo556Char">
    <w:name w:val="Estilo556 Char"/>
    <w:basedOn w:val="Estilo552Char"/>
    <w:link w:val="Estilo556"/>
    <w:rsid w:val="00061B89"/>
    <w:rPr>
      <w:rFonts w:ascii="Arial" w:hAnsi="Arial" w:cs="Arial"/>
      <w:sz w:val="18"/>
      <w:szCs w:val="18"/>
      <w:lang w:val="en-US"/>
    </w:rPr>
  </w:style>
  <w:style w:type="character" w:customStyle="1" w:styleId="Estilo557Char">
    <w:name w:val="Estilo557 Char"/>
    <w:basedOn w:val="Estilo539Char"/>
    <w:link w:val="Estilo557"/>
    <w:rsid w:val="00061B89"/>
    <w:rPr>
      <w:rFonts w:ascii="Arial" w:eastAsia="Calibri" w:hAnsi="Arial" w:cs="Arial"/>
      <w:sz w:val="14"/>
      <w:szCs w:val="18"/>
      <w:lang w:eastAsia="en-US"/>
    </w:rPr>
  </w:style>
  <w:style w:type="paragraph" w:customStyle="1" w:styleId="Estilo558">
    <w:name w:val="Estilo558"/>
    <w:basedOn w:val="PargrafodaLista"/>
    <w:link w:val="Estilo558Char"/>
    <w:qFormat/>
    <w:rsid w:val="00581948"/>
    <w:pPr>
      <w:numPr>
        <w:numId w:val="15"/>
      </w:numPr>
      <w:spacing w:after="0" w:line="240" w:lineRule="auto"/>
      <w:ind w:left="357" w:hanging="357"/>
      <w:jc w:val="both"/>
    </w:pPr>
    <w:rPr>
      <w:rFonts w:ascii="Arial" w:hAnsi="Arial" w:cs="Arial"/>
      <w:sz w:val="18"/>
      <w:szCs w:val="18"/>
    </w:rPr>
  </w:style>
  <w:style w:type="paragraph" w:customStyle="1" w:styleId="Estilo559">
    <w:name w:val="Estilo559"/>
    <w:basedOn w:val="Normal"/>
    <w:link w:val="Estilo559Char"/>
    <w:qFormat/>
    <w:rsid w:val="00581948"/>
    <w:pPr>
      <w:tabs>
        <w:tab w:val="left" w:pos="1560"/>
        <w:tab w:val="left" w:pos="2552"/>
        <w:tab w:val="left" w:pos="3544"/>
        <w:tab w:val="left" w:pos="4395"/>
      </w:tabs>
      <w:ind w:left="709" w:hanging="352"/>
      <w:jc w:val="both"/>
    </w:pPr>
    <w:rPr>
      <w:rFonts w:ascii="Arial" w:hAnsi="Arial" w:cs="Arial"/>
      <w:sz w:val="18"/>
      <w:szCs w:val="18"/>
    </w:rPr>
  </w:style>
  <w:style w:type="character" w:customStyle="1" w:styleId="Estilo558Char">
    <w:name w:val="Estilo558 Char"/>
    <w:basedOn w:val="PargrafodaListaChar"/>
    <w:link w:val="Estilo558"/>
    <w:rsid w:val="00581948"/>
    <w:rPr>
      <w:rFonts w:ascii="Arial" w:hAnsi="Arial" w:cs="Arial"/>
      <w:sz w:val="18"/>
      <w:szCs w:val="18"/>
    </w:rPr>
  </w:style>
  <w:style w:type="character" w:customStyle="1" w:styleId="Estilo559Char">
    <w:name w:val="Estilo559 Char"/>
    <w:basedOn w:val="Fontepargpadro"/>
    <w:link w:val="Estilo559"/>
    <w:rsid w:val="00581948"/>
    <w:rPr>
      <w:rFonts w:ascii="Arial" w:hAnsi="Arial" w:cs="Arial"/>
      <w:sz w:val="18"/>
      <w:szCs w:val="18"/>
    </w:rPr>
  </w:style>
  <w:style w:type="paragraph" w:customStyle="1" w:styleId="Estilo560">
    <w:name w:val="Estilo560"/>
    <w:basedOn w:val="Estilo558"/>
    <w:link w:val="Estilo560Char"/>
    <w:qFormat/>
    <w:rsid w:val="006F5799"/>
  </w:style>
  <w:style w:type="paragraph" w:customStyle="1" w:styleId="Estilo561">
    <w:name w:val="Estilo561"/>
    <w:basedOn w:val="Estilo559"/>
    <w:link w:val="Estilo561Char"/>
    <w:qFormat/>
    <w:rsid w:val="006F5799"/>
  </w:style>
  <w:style w:type="character" w:customStyle="1" w:styleId="Estilo560Char">
    <w:name w:val="Estilo560 Char"/>
    <w:basedOn w:val="Estilo558Char"/>
    <w:link w:val="Estilo560"/>
    <w:rsid w:val="006F5799"/>
    <w:rPr>
      <w:rFonts w:ascii="Arial" w:hAnsi="Arial" w:cs="Arial"/>
      <w:sz w:val="18"/>
      <w:szCs w:val="18"/>
    </w:rPr>
  </w:style>
  <w:style w:type="paragraph" w:customStyle="1" w:styleId="Estilo562">
    <w:name w:val="Estilo562"/>
    <w:basedOn w:val="Estilo537"/>
    <w:link w:val="Estilo562Char"/>
    <w:qFormat/>
    <w:rsid w:val="0093797D"/>
  </w:style>
  <w:style w:type="character" w:customStyle="1" w:styleId="Estilo561Char">
    <w:name w:val="Estilo561 Char"/>
    <w:basedOn w:val="Estilo559Char"/>
    <w:link w:val="Estilo561"/>
    <w:rsid w:val="006F5799"/>
    <w:rPr>
      <w:rFonts w:ascii="Arial" w:hAnsi="Arial" w:cs="Arial"/>
      <w:sz w:val="18"/>
      <w:szCs w:val="18"/>
    </w:rPr>
  </w:style>
  <w:style w:type="character" w:customStyle="1" w:styleId="Estilo562Char">
    <w:name w:val="Estilo562 Char"/>
    <w:basedOn w:val="Estilo537Char"/>
    <w:link w:val="Estilo562"/>
    <w:rsid w:val="0093797D"/>
    <w:rPr>
      <w:rFonts w:ascii="TTE27CC660t00" w:hAnsi="TTE27CC660t00" w:cs="TTE27CC660t00"/>
      <w:sz w:val="12"/>
      <w:szCs w:val="12"/>
      <w:shd w:val="clear" w:color="auto" w:fill="FFFFFF"/>
    </w:rPr>
  </w:style>
  <w:style w:type="paragraph" w:customStyle="1" w:styleId="Estilo563">
    <w:name w:val="Estilo563"/>
    <w:basedOn w:val="Estilo560"/>
    <w:link w:val="Estilo563Char"/>
    <w:qFormat/>
    <w:rsid w:val="00F1044D"/>
    <w:pPr>
      <w:numPr>
        <w:numId w:val="0"/>
      </w:numPr>
      <w:ind w:left="357"/>
    </w:pPr>
  </w:style>
  <w:style w:type="character" w:customStyle="1" w:styleId="Estilo563Char">
    <w:name w:val="Estilo563 Char"/>
    <w:basedOn w:val="Estilo560Char"/>
    <w:link w:val="Estilo563"/>
    <w:rsid w:val="00F1044D"/>
    <w:rPr>
      <w:rFonts w:ascii="Arial" w:hAnsi="Arial" w:cs="Arial"/>
      <w:sz w:val="18"/>
      <w:szCs w:val="18"/>
    </w:rPr>
  </w:style>
  <w:style w:type="character" w:customStyle="1" w:styleId="Estilo294Char">
    <w:name w:val="Estilo294 Char"/>
    <w:link w:val="Estilo294"/>
    <w:locked/>
    <w:rsid w:val="00160A49"/>
    <w:rPr>
      <w:rFonts w:ascii="Arial" w:hAnsi="Arial" w:cs="Arial"/>
      <w:bCs/>
      <w:iCs/>
      <w:color w:val="000000"/>
      <w:kern w:val="32"/>
      <w:sz w:val="18"/>
      <w:szCs w:val="18"/>
    </w:rPr>
  </w:style>
  <w:style w:type="paragraph" w:customStyle="1" w:styleId="Estilo564">
    <w:name w:val="Estilo564"/>
    <w:basedOn w:val="Estilo560"/>
    <w:link w:val="Estilo564Char"/>
    <w:qFormat/>
    <w:rsid w:val="007D2AA7"/>
  </w:style>
  <w:style w:type="paragraph" w:customStyle="1" w:styleId="Estilo565">
    <w:name w:val="Estilo565"/>
    <w:basedOn w:val="Estilo561"/>
    <w:link w:val="Estilo565Char"/>
    <w:qFormat/>
    <w:rsid w:val="007D2AA7"/>
  </w:style>
  <w:style w:type="character" w:customStyle="1" w:styleId="Estilo564Char">
    <w:name w:val="Estilo564 Char"/>
    <w:basedOn w:val="Estilo560Char"/>
    <w:link w:val="Estilo564"/>
    <w:rsid w:val="007D2AA7"/>
    <w:rPr>
      <w:rFonts w:ascii="Arial" w:hAnsi="Arial" w:cs="Arial"/>
      <w:sz w:val="18"/>
      <w:szCs w:val="18"/>
    </w:rPr>
  </w:style>
  <w:style w:type="character" w:customStyle="1" w:styleId="Estilo565Char">
    <w:name w:val="Estilo565 Char"/>
    <w:basedOn w:val="Estilo561Char"/>
    <w:link w:val="Estilo565"/>
    <w:rsid w:val="007D2AA7"/>
    <w:rPr>
      <w:rFonts w:ascii="Arial" w:hAnsi="Arial" w:cs="Arial"/>
      <w:sz w:val="18"/>
      <w:szCs w:val="18"/>
    </w:rPr>
  </w:style>
  <w:style w:type="paragraph" w:customStyle="1" w:styleId="Estilo566">
    <w:name w:val="Estilo566"/>
    <w:basedOn w:val="Estilo453"/>
    <w:link w:val="Estilo566Char"/>
    <w:qFormat/>
    <w:rsid w:val="00E86505"/>
    <w:rPr>
      <w:b w:val="0"/>
      <w:sz w:val="28"/>
    </w:rPr>
  </w:style>
  <w:style w:type="character" w:customStyle="1" w:styleId="Estilo566Char">
    <w:name w:val="Estilo566 Char"/>
    <w:basedOn w:val="Estilo453Char"/>
    <w:link w:val="Estilo566"/>
    <w:rsid w:val="00E86505"/>
    <w:rPr>
      <w:rFonts w:ascii="Century Gothic" w:eastAsia="Calibri" w:hAnsi="Century Gothic" w:cs="Arial"/>
      <w:b w:val="0"/>
      <w:sz w:val="28"/>
      <w:szCs w:val="32"/>
      <w:lang w:eastAsia="en-US"/>
    </w:rPr>
  </w:style>
  <w:style w:type="paragraph" w:customStyle="1" w:styleId="Estilo567">
    <w:name w:val="Estilo567"/>
    <w:basedOn w:val="Estilo560"/>
    <w:link w:val="Estilo567Char"/>
    <w:qFormat/>
    <w:rsid w:val="00170A4B"/>
  </w:style>
  <w:style w:type="paragraph" w:customStyle="1" w:styleId="Estilo568">
    <w:name w:val="Estilo568"/>
    <w:basedOn w:val="Estilo565"/>
    <w:link w:val="Estilo568Char"/>
    <w:qFormat/>
    <w:rsid w:val="00170A4B"/>
  </w:style>
  <w:style w:type="character" w:customStyle="1" w:styleId="Estilo567Char">
    <w:name w:val="Estilo567 Char"/>
    <w:basedOn w:val="Estilo560Char"/>
    <w:link w:val="Estilo567"/>
    <w:rsid w:val="00170A4B"/>
    <w:rPr>
      <w:rFonts w:ascii="Arial" w:hAnsi="Arial" w:cs="Arial"/>
      <w:sz w:val="18"/>
      <w:szCs w:val="18"/>
    </w:rPr>
  </w:style>
  <w:style w:type="character" w:customStyle="1" w:styleId="Estilo568Char">
    <w:name w:val="Estilo568 Char"/>
    <w:basedOn w:val="Estilo565Char"/>
    <w:link w:val="Estilo568"/>
    <w:rsid w:val="00170A4B"/>
    <w:rPr>
      <w:rFonts w:ascii="Arial" w:hAnsi="Arial" w:cs="Arial"/>
      <w:sz w:val="18"/>
      <w:szCs w:val="18"/>
    </w:rPr>
  </w:style>
  <w:style w:type="paragraph" w:customStyle="1" w:styleId="Estilo569">
    <w:name w:val="Estilo569"/>
    <w:basedOn w:val="Estilo560"/>
    <w:link w:val="Estilo569Char"/>
    <w:qFormat/>
    <w:rsid w:val="005E65BE"/>
  </w:style>
  <w:style w:type="paragraph" w:customStyle="1" w:styleId="Estilo570">
    <w:name w:val="Estilo570"/>
    <w:basedOn w:val="Estilo565"/>
    <w:link w:val="Estilo570Char"/>
    <w:qFormat/>
    <w:rsid w:val="005E65BE"/>
  </w:style>
  <w:style w:type="character" w:customStyle="1" w:styleId="Estilo569Char">
    <w:name w:val="Estilo569 Char"/>
    <w:basedOn w:val="Estilo560Char"/>
    <w:link w:val="Estilo569"/>
    <w:rsid w:val="005E65BE"/>
    <w:rPr>
      <w:rFonts w:ascii="Arial" w:hAnsi="Arial" w:cs="Arial"/>
      <w:sz w:val="18"/>
      <w:szCs w:val="18"/>
    </w:rPr>
  </w:style>
  <w:style w:type="paragraph" w:customStyle="1" w:styleId="Estilo571">
    <w:name w:val="Estilo571"/>
    <w:basedOn w:val="Normal"/>
    <w:link w:val="Estilo571Char"/>
    <w:qFormat/>
    <w:rsid w:val="008A1BE6"/>
    <w:pPr>
      <w:autoSpaceDE w:val="0"/>
      <w:autoSpaceDN w:val="0"/>
      <w:adjustRightInd w:val="0"/>
      <w:jc w:val="right"/>
    </w:pPr>
    <w:rPr>
      <w:rFonts w:ascii="ArialMT" w:hAnsi="ArialMT" w:cs="ArialMT"/>
      <w:sz w:val="12"/>
      <w:szCs w:val="12"/>
    </w:rPr>
  </w:style>
  <w:style w:type="character" w:customStyle="1" w:styleId="Estilo570Char">
    <w:name w:val="Estilo570 Char"/>
    <w:basedOn w:val="Estilo565Char"/>
    <w:link w:val="Estilo570"/>
    <w:rsid w:val="005E65BE"/>
    <w:rPr>
      <w:rFonts w:ascii="Arial" w:hAnsi="Arial" w:cs="Arial"/>
      <w:sz w:val="18"/>
      <w:szCs w:val="18"/>
    </w:rPr>
  </w:style>
  <w:style w:type="character" w:customStyle="1" w:styleId="Estilo571Char">
    <w:name w:val="Estilo571 Char"/>
    <w:basedOn w:val="Fontepargpadro"/>
    <w:link w:val="Estilo571"/>
    <w:rsid w:val="008A1BE6"/>
    <w:rPr>
      <w:rFonts w:ascii="ArialMT" w:hAnsi="ArialMT" w:cs="ArialMT"/>
      <w:sz w:val="12"/>
      <w:szCs w:val="12"/>
    </w:rPr>
  </w:style>
  <w:style w:type="paragraph" w:customStyle="1" w:styleId="Pa2">
    <w:name w:val="Pa2"/>
    <w:basedOn w:val="Default"/>
    <w:next w:val="Default"/>
    <w:uiPriority w:val="99"/>
    <w:rsid w:val="001121F7"/>
    <w:pPr>
      <w:spacing w:line="161" w:lineRule="atLeast"/>
    </w:pPr>
    <w:rPr>
      <w:rFonts w:ascii="Arial" w:hAnsi="Arial" w:cs="Arial"/>
      <w:color w:val="auto"/>
    </w:rPr>
  </w:style>
  <w:style w:type="paragraph" w:customStyle="1" w:styleId="Pa8">
    <w:name w:val="Pa8"/>
    <w:basedOn w:val="Default"/>
    <w:next w:val="Default"/>
    <w:uiPriority w:val="99"/>
    <w:rsid w:val="001121F7"/>
    <w:pPr>
      <w:spacing w:line="121" w:lineRule="atLeast"/>
    </w:pPr>
    <w:rPr>
      <w:rFonts w:ascii="Arial" w:hAnsi="Arial" w:cs="Arial"/>
      <w:color w:val="auto"/>
    </w:rPr>
  </w:style>
  <w:style w:type="paragraph" w:customStyle="1" w:styleId="Pa9">
    <w:name w:val="Pa9"/>
    <w:basedOn w:val="Default"/>
    <w:next w:val="Default"/>
    <w:uiPriority w:val="99"/>
    <w:rsid w:val="001121F7"/>
    <w:pPr>
      <w:spacing w:line="161" w:lineRule="atLeast"/>
    </w:pPr>
    <w:rPr>
      <w:rFonts w:ascii="Arial" w:hAnsi="Arial" w:cs="Arial"/>
      <w:color w:val="auto"/>
    </w:rPr>
  </w:style>
  <w:style w:type="paragraph" w:customStyle="1" w:styleId="Pa7">
    <w:name w:val="Pa7"/>
    <w:basedOn w:val="Default"/>
    <w:next w:val="Default"/>
    <w:uiPriority w:val="99"/>
    <w:rsid w:val="001121F7"/>
    <w:pPr>
      <w:spacing w:line="161" w:lineRule="atLeast"/>
    </w:pPr>
    <w:rPr>
      <w:rFonts w:ascii="Arial" w:hAnsi="Arial" w:cs="Arial"/>
      <w:color w:val="auto"/>
    </w:rPr>
  </w:style>
  <w:style w:type="paragraph" w:customStyle="1" w:styleId="Estilo572">
    <w:name w:val="Estilo572"/>
    <w:basedOn w:val="Default"/>
    <w:link w:val="Estilo572Char"/>
    <w:qFormat/>
    <w:rsid w:val="004B2530"/>
    <w:pPr>
      <w:jc w:val="right"/>
    </w:pPr>
    <w:rPr>
      <w:rFonts w:ascii="Arial" w:hAnsi="Arial" w:cs="Arial"/>
      <w:sz w:val="18"/>
      <w:szCs w:val="18"/>
      <w:lang w:val="es-ES"/>
    </w:rPr>
  </w:style>
  <w:style w:type="paragraph" w:customStyle="1" w:styleId="Estilo573">
    <w:name w:val="Estilo573"/>
    <w:basedOn w:val="Default"/>
    <w:link w:val="Estilo573Char"/>
    <w:qFormat/>
    <w:rsid w:val="004B2530"/>
    <w:pPr>
      <w:numPr>
        <w:numId w:val="16"/>
      </w:numPr>
      <w:ind w:left="360"/>
      <w:jc w:val="both"/>
    </w:pPr>
    <w:rPr>
      <w:rFonts w:ascii="Arial" w:hAnsi="Arial" w:cs="Arial"/>
      <w:sz w:val="18"/>
      <w:szCs w:val="18"/>
      <w:lang w:val="es-ES"/>
    </w:rPr>
  </w:style>
  <w:style w:type="character" w:customStyle="1" w:styleId="DefaultChar">
    <w:name w:val="Default Char"/>
    <w:basedOn w:val="Fontepargpadro"/>
    <w:link w:val="Default"/>
    <w:rsid w:val="004B2530"/>
    <w:rPr>
      <w:rFonts w:ascii="Tahoma" w:hAnsi="Tahoma" w:cs="Tahoma"/>
      <w:color w:val="000000"/>
      <w:sz w:val="24"/>
      <w:szCs w:val="24"/>
    </w:rPr>
  </w:style>
  <w:style w:type="character" w:customStyle="1" w:styleId="Estilo572Char">
    <w:name w:val="Estilo572 Char"/>
    <w:basedOn w:val="DefaultChar"/>
    <w:link w:val="Estilo572"/>
    <w:rsid w:val="004B2530"/>
    <w:rPr>
      <w:rFonts w:ascii="Arial" w:hAnsi="Arial" w:cs="Arial"/>
      <w:color w:val="000000"/>
      <w:sz w:val="18"/>
      <w:szCs w:val="18"/>
      <w:lang w:val="es-ES"/>
    </w:rPr>
  </w:style>
  <w:style w:type="paragraph" w:customStyle="1" w:styleId="Estilo574">
    <w:name w:val="Estilo574"/>
    <w:basedOn w:val="Default"/>
    <w:link w:val="Estilo574Char"/>
    <w:qFormat/>
    <w:rsid w:val="004B2530"/>
    <w:pPr>
      <w:tabs>
        <w:tab w:val="left" w:pos="1560"/>
        <w:tab w:val="left" w:pos="2552"/>
        <w:tab w:val="left" w:pos="3544"/>
        <w:tab w:val="left" w:pos="4253"/>
      </w:tabs>
      <w:ind w:left="713" w:hanging="358"/>
      <w:jc w:val="both"/>
    </w:pPr>
    <w:rPr>
      <w:rFonts w:ascii="Arial" w:hAnsi="Arial" w:cs="Arial"/>
      <w:sz w:val="18"/>
      <w:szCs w:val="18"/>
      <w:lang w:val="es-ES"/>
    </w:rPr>
  </w:style>
  <w:style w:type="character" w:customStyle="1" w:styleId="Estilo573Char">
    <w:name w:val="Estilo573 Char"/>
    <w:basedOn w:val="DefaultChar"/>
    <w:link w:val="Estilo573"/>
    <w:rsid w:val="004B2530"/>
    <w:rPr>
      <w:rFonts w:ascii="Arial" w:hAnsi="Arial" w:cs="Arial"/>
      <w:color w:val="000000"/>
      <w:sz w:val="18"/>
      <w:szCs w:val="18"/>
      <w:lang w:val="es-ES"/>
    </w:rPr>
  </w:style>
  <w:style w:type="paragraph" w:customStyle="1" w:styleId="Estilo575">
    <w:name w:val="Estilo575"/>
    <w:basedOn w:val="Estilo572"/>
    <w:link w:val="Estilo575Char"/>
    <w:qFormat/>
    <w:rsid w:val="004B2530"/>
    <w:rPr>
      <w:sz w:val="14"/>
    </w:rPr>
  </w:style>
  <w:style w:type="character" w:customStyle="1" w:styleId="Estilo574Char">
    <w:name w:val="Estilo574 Char"/>
    <w:basedOn w:val="DefaultChar"/>
    <w:link w:val="Estilo574"/>
    <w:rsid w:val="004B2530"/>
    <w:rPr>
      <w:rFonts w:ascii="Arial" w:hAnsi="Arial" w:cs="Arial"/>
      <w:color w:val="000000"/>
      <w:sz w:val="18"/>
      <w:szCs w:val="18"/>
      <w:lang w:val="es-ES"/>
    </w:rPr>
  </w:style>
  <w:style w:type="character" w:customStyle="1" w:styleId="Estilo575Char">
    <w:name w:val="Estilo575 Char"/>
    <w:basedOn w:val="Estilo572Char"/>
    <w:link w:val="Estilo575"/>
    <w:rsid w:val="004B2530"/>
    <w:rPr>
      <w:rFonts w:ascii="Arial" w:hAnsi="Arial" w:cs="Arial"/>
      <w:color w:val="000000"/>
      <w:sz w:val="14"/>
      <w:szCs w:val="18"/>
      <w:lang w:val="es-ES"/>
    </w:rPr>
  </w:style>
  <w:style w:type="character" w:customStyle="1" w:styleId="SemEspaamentoChar">
    <w:name w:val="Sem Espaçamento Char"/>
    <w:link w:val="SemEspaamento"/>
    <w:uiPriority w:val="1"/>
    <w:rsid w:val="00DB0024"/>
    <w:rPr>
      <w:rFonts w:ascii="Calibri" w:eastAsia="Calibri" w:hAnsi="Calibri"/>
      <w:sz w:val="22"/>
      <w:szCs w:val="22"/>
      <w:lang w:eastAsia="en-US"/>
    </w:rPr>
  </w:style>
  <w:style w:type="paragraph" w:customStyle="1" w:styleId="Pa5">
    <w:name w:val="Pa5"/>
    <w:basedOn w:val="Normal"/>
    <w:next w:val="Normal"/>
    <w:uiPriority w:val="99"/>
    <w:rsid w:val="00DB0024"/>
    <w:pPr>
      <w:autoSpaceDE w:val="0"/>
      <w:autoSpaceDN w:val="0"/>
      <w:adjustRightInd w:val="0"/>
      <w:spacing w:line="161" w:lineRule="atLeast"/>
    </w:pPr>
    <w:rPr>
      <w:rFonts w:ascii="Arial" w:hAnsi="Arial" w:cs="Arial"/>
    </w:rPr>
  </w:style>
  <w:style w:type="paragraph" w:customStyle="1" w:styleId="Estilo576">
    <w:name w:val="Estilo576"/>
    <w:basedOn w:val="PargrafodaLista"/>
    <w:link w:val="Estilo576Char"/>
    <w:qFormat/>
    <w:rsid w:val="00363D02"/>
    <w:pPr>
      <w:numPr>
        <w:numId w:val="17"/>
      </w:numPr>
      <w:spacing w:after="0" w:line="240" w:lineRule="auto"/>
      <w:ind w:left="360" w:right="57"/>
      <w:jc w:val="both"/>
    </w:pPr>
    <w:rPr>
      <w:rFonts w:ascii="Arial" w:hAnsi="Arial" w:cs="Arial"/>
      <w:sz w:val="18"/>
      <w:szCs w:val="18"/>
    </w:rPr>
  </w:style>
  <w:style w:type="paragraph" w:customStyle="1" w:styleId="Estilo577">
    <w:name w:val="Estilo577"/>
    <w:basedOn w:val="Estilo576"/>
    <w:link w:val="Estilo577Char"/>
    <w:qFormat/>
    <w:rsid w:val="00363D02"/>
  </w:style>
  <w:style w:type="character" w:customStyle="1" w:styleId="Estilo576Char">
    <w:name w:val="Estilo576 Char"/>
    <w:basedOn w:val="PargrafodaListaChar"/>
    <w:link w:val="Estilo576"/>
    <w:rsid w:val="00363D02"/>
    <w:rPr>
      <w:rFonts w:ascii="Arial" w:hAnsi="Arial" w:cs="Arial"/>
      <w:sz w:val="18"/>
      <w:szCs w:val="18"/>
    </w:rPr>
  </w:style>
  <w:style w:type="paragraph" w:customStyle="1" w:styleId="Estilo578">
    <w:name w:val="Estilo578"/>
    <w:basedOn w:val="Normal"/>
    <w:link w:val="Estilo578Char"/>
    <w:qFormat/>
    <w:rsid w:val="00363D02"/>
    <w:pPr>
      <w:tabs>
        <w:tab w:val="left" w:pos="1560"/>
        <w:tab w:val="left" w:pos="2552"/>
        <w:tab w:val="left" w:pos="3402"/>
        <w:tab w:val="left" w:pos="4253"/>
      </w:tabs>
      <w:ind w:left="709" w:right="28" w:hanging="349"/>
      <w:jc w:val="both"/>
    </w:pPr>
    <w:rPr>
      <w:rFonts w:ascii="Arial" w:hAnsi="Arial" w:cs="Arial"/>
      <w:color w:val="000000"/>
      <w:sz w:val="18"/>
      <w:szCs w:val="18"/>
    </w:rPr>
  </w:style>
  <w:style w:type="character" w:customStyle="1" w:styleId="Estilo577Char">
    <w:name w:val="Estilo577 Char"/>
    <w:basedOn w:val="Estilo576Char"/>
    <w:link w:val="Estilo577"/>
    <w:rsid w:val="00363D02"/>
    <w:rPr>
      <w:rFonts w:ascii="Arial" w:hAnsi="Arial" w:cs="Arial"/>
      <w:sz w:val="18"/>
      <w:szCs w:val="18"/>
    </w:rPr>
  </w:style>
  <w:style w:type="paragraph" w:customStyle="1" w:styleId="Estilo580">
    <w:name w:val="Estilo580"/>
    <w:basedOn w:val="Normal"/>
    <w:link w:val="Estilo580Char"/>
    <w:qFormat/>
    <w:rsid w:val="00090881"/>
    <w:pPr>
      <w:tabs>
        <w:tab w:val="left" w:pos="1701"/>
        <w:tab w:val="left" w:pos="2552"/>
        <w:tab w:val="left" w:pos="3402"/>
        <w:tab w:val="left" w:pos="4111"/>
      </w:tabs>
      <w:ind w:left="709" w:hanging="283"/>
      <w:jc w:val="both"/>
    </w:pPr>
    <w:rPr>
      <w:rFonts w:ascii="Arial" w:hAnsi="Arial" w:cs="Arial"/>
      <w:sz w:val="18"/>
      <w:szCs w:val="18"/>
    </w:rPr>
  </w:style>
  <w:style w:type="character" w:customStyle="1" w:styleId="Estilo578Char">
    <w:name w:val="Estilo578 Char"/>
    <w:basedOn w:val="Fontepargpadro"/>
    <w:link w:val="Estilo578"/>
    <w:rsid w:val="00363D02"/>
    <w:rPr>
      <w:rFonts w:ascii="Arial" w:hAnsi="Arial" w:cs="Arial"/>
      <w:color w:val="000000"/>
      <w:sz w:val="18"/>
      <w:szCs w:val="18"/>
    </w:rPr>
  </w:style>
  <w:style w:type="character" w:customStyle="1" w:styleId="Estilo580Char">
    <w:name w:val="Estilo580 Char"/>
    <w:basedOn w:val="Fontepargpadro"/>
    <w:link w:val="Estilo580"/>
    <w:rsid w:val="00090881"/>
    <w:rPr>
      <w:rFonts w:ascii="Arial" w:hAnsi="Arial" w:cs="Arial"/>
      <w:sz w:val="18"/>
      <w:szCs w:val="18"/>
    </w:rPr>
  </w:style>
  <w:style w:type="table" w:customStyle="1" w:styleId="Tabelacomgrade3">
    <w:name w:val="Tabela com grade3"/>
    <w:basedOn w:val="Tabelanormal"/>
    <w:next w:val="Tabelacomgrade"/>
    <w:rsid w:val="0047388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Estilo579">
    <w:name w:val="Estilo579"/>
    <w:basedOn w:val="Normal"/>
    <w:link w:val="Estilo579Char"/>
    <w:qFormat/>
    <w:rsid w:val="00297654"/>
    <w:pPr>
      <w:ind w:left="360" w:right="28"/>
      <w:jc w:val="right"/>
    </w:pPr>
    <w:rPr>
      <w:rFonts w:ascii="Arial" w:eastAsia="Calibri" w:hAnsi="Arial" w:cs="Arial"/>
      <w:sz w:val="14"/>
      <w:szCs w:val="18"/>
    </w:rPr>
  </w:style>
  <w:style w:type="character" w:customStyle="1" w:styleId="Estilo579Char">
    <w:name w:val="Estilo579 Char"/>
    <w:basedOn w:val="Fontepargpadro"/>
    <w:link w:val="Estilo579"/>
    <w:rsid w:val="00297654"/>
    <w:rPr>
      <w:rFonts w:ascii="Arial" w:eastAsia="Calibri" w:hAnsi="Arial" w:cs="Arial"/>
      <w:sz w:val="14"/>
      <w:szCs w:val="18"/>
    </w:rPr>
  </w:style>
  <w:style w:type="paragraph" w:customStyle="1" w:styleId="Estilo581">
    <w:name w:val="Estilo581"/>
    <w:basedOn w:val="Normal"/>
    <w:link w:val="Estilo581Char"/>
    <w:qFormat/>
    <w:rsid w:val="006778CD"/>
    <w:pPr>
      <w:tabs>
        <w:tab w:val="num" w:pos="397"/>
      </w:tabs>
      <w:ind w:left="397" w:hanging="397"/>
      <w:jc w:val="both"/>
    </w:pPr>
    <w:rPr>
      <w:rFonts w:ascii="Arial" w:hAnsi="Arial" w:cs="Arial"/>
      <w:sz w:val="20"/>
      <w:szCs w:val="20"/>
    </w:rPr>
  </w:style>
  <w:style w:type="paragraph" w:customStyle="1" w:styleId="Estilo582">
    <w:name w:val="Estilo582"/>
    <w:basedOn w:val="PargrafodaLista"/>
    <w:link w:val="Estilo582Char"/>
    <w:qFormat/>
    <w:rsid w:val="006778CD"/>
    <w:pPr>
      <w:numPr>
        <w:numId w:val="18"/>
      </w:numPr>
      <w:tabs>
        <w:tab w:val="left" w:pos="0"/>
        <w:tab w:val="left" w:pos="426"/>
      </w:tabs>
      <w:autoSpaceDE w:val="0"/>
      <w:autoSpaceDN w:val="0"/>
      <w:adjustRightInd w:val="0"/>
      <w:ind w:left="0" w:firstLine="0"/>
      <w:jc w:val="both"/>
    </w:pPr>
    <w:rPr>
      <w:rFonts w:ascii="Arial" w:hAnsi="Arial" w:cs="Arial"/>
      <w:sz w:val="20"/>
      <w:szCs w:val="20"/>
    </w:rPr>
  </w:style>
  <w:style w:type="character" w:customStyle="1" w:styleId="Estilo581Char">
    <w:name w:val="Estilo581 Char"/>
    <w:basedOn w:val="Fontepargpadro"/>
    <w:link w:val="Estilo581"/>
    <w:rsid w:val="006778CD"/>
    <w:rPr>
      <w:rFonts w:ascii="Arial" w:hAnsi="Arial" w:cs="Arial"/>
    </w:rPr>
  </w:style>
  <w:style w:type="character" w:customStyle="1" w:styleId="Estilo582Char">
    <w:name w:val="Estilo582 Char"/>
    <w:basedOn w:val="PargrafodaListaChar"/>
    <w:link w:val="Estilo582"/>
    <w:rsid w:val="006778CD"/>
    <w:rPr>
      <w:rFonts w:ascii="Arial" w:hAnsi="Arial" w:cs="Arial"/>
      <w:sz w:val="22"/>
      <w:szCs w:val="22"/>
    </w:rPr>
  </w:style>
  <w:style w:type="paragraph" w:customStyle="1" w:styleId="Estilo583">
    <w:name w:val="Estilo583"/>
    <w:basedOn w:val="Estilo582"/>
    <w:link w:val="Estilo583Char"/>
    <w:qFormat/>
    <w:rsid w:val="00026246"/>
    <w:rPr>
      <w:sz w:val="18"/>
      <w:szCs w:val="18"/>
    </w:rPr>
  </w:style>
  <w:style w:type="paragraph" w:customStyle="1" w:styleId="Estilo584">
    <w:name w:val="Estilo584"/>
    <w:basedOn w:val="Estilo581"/>
    <w:link w:val="Estilo584Char"/>
    <w:qFormat/>
    <w:rsid w:val="00026246"/>
    <w:pPr>
      <w:numPr>
        <w:numId w:val="19"/>
      </w:numPr>
    </w:pPr>
    <w:rPr>
      <w:sz w:val="18"/>
      <w:szCs w:val="18"/>
    </w:rPr>
  </w:style>
  <w:style w:type="character" w:customStyle="1" w:styleId="Estilo583Char">
    <w:name w:val="Estilo583 Char"/>
    <w:basedOn w:val="Estilo582Char"/>
    <w:link w:val="Estilo583"/>
    <w:rsid w:val="00026246"/>
    <w:rPr>
      <w:rFonts w:ascii="Arial" w:hAnsi="Arial" w:cs="Arial"/>
      <w:sz w:val="18"/>
      <w:szCs w:val="18"/>
    </w:rPr>
  </w:style>
  <w:style w:type="paragraph" w:customStyle="1" w:styleId="Estilo592">
    <w:name w:val="Estilo592"/>
    <w:basedOn w:val="Normal"/>
    <w:qFormat/>
    <w:rsid w:val="00EF7DCD"/>
    <w:pPr>
      <w:numPr>
        <w:numId w:val="20"/>
      </w:numPr>
      <w:ind w:left="360"/>
      <w:jc w:val="both"/>
    </w:pPr>
    <w:rPr>
      <w:rFonts w:ascii="Arial" w:eastAsia="Calibri" w:hAnsi="Arial" w:cs="Arial"/>
      <w:sz w:val="18"/>
      <w:szCs w:val="19"/>
      <w:lang w:eastAsia="en-US"/>
    </w:rPr>
  </w:style>
  <w:style w:type="character" w:customStyle="1" w:styleId="Estilo584Char">
    <w:name w:val="Estilo584 Char"/>
    <w:basedOn w:val="Estilo581Char"/>
    <w:link w:val="Estilo584"/>
    <w:rsid w:val="00026246"/>
    <w:rPr>
      <w:rFonts w:ascii="Arial" w:hAnsi="Arial" w:cs="Arial"/>
      <w:sz w:val="18"/>
      <w:szCs w:val="18"/>
    </w:rPr>
  </w:style>
  <w:style w:type="paragraph" w:customStyle="1" w:styleId="Estilo607">
    <w:name w:val="Estilo607"/>
    <w:basedOn w:val="Normal"/>
    <w:link w:val="Estilo607Char"/>
    <w:qFormat/>
    <w:rsid w:val="00EF7DCD"/>
    <w:pPr>
      <w:shd w:val="clear" w:color="auto" w:fill="FFFFFF"/>
      <w:ind w:firstLine="567"/>
      <w:jc w:val="both"/>
    </w:pPr>
    <w:rPr>
      <w:rFonts w:ascii="Arial" w:hAnsi="Arial" w:cs="Arial"/>
      <w:color w:val="000000"/>
      <w:sz w:val="16"/>
      <w:szCs w:val="16"/>
    </w:rPr>
  </w:style>
  <w:style w:type="character" w:customStyle="1" w:styleId="Estilo607Char">
    <w:name w:val="Estilo607 Char"/>
    <w:basedOn w:val="Fontepargpadro"/>
    <w:link w:val="Estilo607"/>
    <w:rsid w:val="00EF7DCD"/>
    <w:rPr>
      <w:rFonts w:ascii="Arial" w:hAnsi="Arial" w:cs="Arial"/>
      <w:color w:val="000000"/>
      <w:sz w:val="16"/>
      <w:szCs w:val="16"/>
      <w:shd w:val="clear" w:color="auto" w:fill="FFFFFF"/>
    </w:rPr>
  </w:style>
  <w:style w:type="paragraph" w:customStyle="1" w:styleId="Estilo626">
    <w:name w:val="Estilo626"/>
    <w:basedOn w:val="Normal"/>
    <w:link w:val="Estilo626Char"/>
    <w:qFormat/>
    <w:rsid w:val="00EF7DCD"/>
    <w:pPr>
      <w:tabs>
        <w:tab w:val="left" w:pos="709"/>
        <w:tab w:val="left" w:pos="1560"/>
        <w:tab w:val="left" w:pos="2552"/>
        <w:tab w:val="left" w:pos="3544"/>
        <w:tab w:val="left" w:pos="4395"/>
      </w:tabs>
      <w:autoSpaceDE w:val="0"/>
      <w:autoSpaceDN w:val="0"/>
      <w:adjustRightInd w:val="0"/>
      <w:ind w:left="709" w:hanging="349"/>
      <w:jc w:val="both"/>
    </w:pPr>
    <w:rPr>
      <w:rFonts w:ascii="Arial" w:hAnsi="Arial" w:cs="Arial"/>
      <w:iCs/>
      <w:color w:val="000000"/>
      <w:sz w:val="18"/>
      <w:szCs w:val="18"/>
      <w:shd w:val="clear" w:color="auto" w:fill="FFFFFF"/>
    </w:rPr>
  </w:style>
  <w:style w:type="paragraph" w:customStyle="1" w:styleId="Estilo627">
    <w:name w:val="Estilo627"/>
    <w:basedOn w:val="Normal"/>
    <w:link w:val="Estilo627Char"/>
    <w:qFormat/>
    <w:rsid w:val="00EF7DCD"/>
    <w:pPr>
      <w:ind w:left="360"/>
      <w:jc w:val="right"/>
    </w:pPr>
    <w:rPr>
      <w:rFonts w:ascii="Arial" w:hAnsi="Arial" w:cs="Arial"/>
      <w:b/>
      <w:sz w:val="14"/>
      <w:szCs w:val="20"/>
    </w:rPr>
  </w:style>
  <w:style w:type="character" w:customStyle="1" w:styleId="Estilo626Char">
    <w:name w:val="Estilo626 Char"/>
    <w:basedOn w:val="Fontepargpadro"/>
    <w:link w:val="Estilo626"/>
    <w:rsid w:val="00EF7DCD"/>
    <w:rPr>
      <w:rFonts w:ascii="Arial" w:hAnsi="Arial" w:cs="Arial"/>
      <w:iCs/>
      <w:color w:val="000000"/>
      <w:sz w:val="18"/>
      <w:szCs w:val="18"/>
    </w:rPr>
  </w:style>
  <w:style w:type="paragraph" w:customStyle="1" w:styleId="Estilo628">
    <w:name w:val="Estilo628"/>
    <w:basedOn w:val="Normal"/>
    <w:link w:val="Estilo628Char"/>
    <w:qFormat/>
    <w:rsid w:val="00EF7DCD"/>
    <w:pPr>
      <w:ind w:left="360" w:hanging="360"/>
      <w:jc w:val="both"/>
    </w:pPr>
    <w:rPr>
      <w:rFonts w:ascii="Arial" w:eastAsia="Calibri" w:hAnsi="Arial" w:cs="Arial"/>
      <w:sz w:val="18"/>
      <w:szCs w:val="18"/>
      <w:lang w:eastAsia="en-US"/>
    </w:rPr>
  </w:style>
  <w:style w:type="character" w:customStyle="1" w:styleId="Estilo627Char">
    <w:name w:val="Estilo627 Char"/>
    <w:basedOn w:val="Fontepargpadro"/>
    <w:link w:val="Estilo627"/>
    <w:rsid w:val="00EF7DCD"/>
    <w:rPr>
      <w:rFonts w:ascii="Arial" w:hAnsi="Arial" w:cs="Arial"/>
      <w:b/>
      <w:sz w:val="14"/>
    </w:rPr>
  </w:style>
  <w:style w:type="character" w:customStyle="1" w:styleId="Estilo628Char">
    <w:name w:val="Estilo628 Char"/>
    <w:basedOn w:val="Fontepargpadro"/>
    <w:link w:val="Estilo628"/>
    <w:rsid w:val="00EF7DCD"/>
    <w:rPr>
      <w:rFonts w:ascii="Arial" w:eastAsia="Calibri" w:hAnsi="Arial" w:cs="Arial"/>
      <w:sz w:val="18"/>
      <w:szCs w:val="18"/>
      <w:lang w:eastAsia="en-US"/>
    </w:rPr>
  </w:style>
  <w:style w:type="paragraph" w:customStyle="1" w:styleId="Estilo585">
    <w:name w:val="Estilo585"/>
    <w:basedOn w:val="PargrafodaLista"/>
    <w:link w:val="Estilo585Char"/>
    <w:qFormat/>
    <w:rsid w:val="00A80571"/>
    <w:pPr>
      <w:numPr>
        <w:numId w:val="21"/>
      </w:numPr>
      <w:ind w:left="0"/>
      <w:jc w:val="both"/>
    </w:pPr>
    <w:rPr>
      <w:rFonts w:ascii="Arial" w:hAnsi="Arial" w:cs="Arial"/>
      <w:sz w:val="18"/>
      <w:szCs w:val="18"/>
    </w:rPr>
  </w:style>
  <w:style w:type="paragraph" w:customStyle="1" w:styleId="Estilo586">
    <w:name w:val="Estilo586"/>
    <w:basedOn w:val="Normal"/>
    <w:link w:val="Estilo586Char"/>
    <w:qFormat/>
    <w:rsid w:val="00A80571"/>
    <w:pPr>
      <w:tabs>
        <w:tab w:val="left" w:pos="0"/>
        <w:tab w:val="left" w:pos="360"/>
        <w:tab w:val="left" w:pos="1920"/>
        <w:tab w:val="left" w:pos="2160"/>
        <w:tab w:val="left" w:pos="2520"/>
        <w:tab w:val="center" w:pos="4252"/>
        <w:tab w:val="right" w:pos="8504"/>
      </w:tabs>
      <w:jc w:val="both"/>
    </w:pPr>
    <w:rPr>
      <w:rFonts w:ascii="Arial" w:hAnsi="Arial" w:cs="Arial"/>
      <w:sz w:val="18"/>
      <w:szCs w:val="18"/>
    </w:rPr>
  </w:style>
  <w:style w:type="character" w:customStyle="1" w:styleId="Estilo585Char">
    <w:name w:val="Estilo585 Char"/>
    <w:basedOn w:val="PargrafodaListaChar"/>
    <w:link w:val="Estilo585"/>
    <w:rsid w:val="00A80571"/>
    <w:rPr>
      <w:rFonts w:ascii="Arial" w:hAnsi="Arial" w:cs="Arial"/>
      <w:sz w:val="18"/>
      <w:szCs w:val="18"/>
    </w:rPr>
  </w:style>
  <w:style w:type="paragraph" w:customStyle="1" w:styleId="Estilo587">
    <w:name w:val="Estilo587"/>
    <w:basedOn w:val="PargrafodaLista"/>
    <w:link w:val="Estilo587Char"/>
    <w:qFormat/>
    <w:rsid w:val="00A80571"/>
    <w:pPr>
      <w:numPr>
        <w:ilvl w:val="1"/>
        <w:numId w:val="23"/>
      </w:numPr>
      <w:spacing w:after="0" w:line="240" w:lineRule="auto"/>
      <w:ind w:left="360"/>
      <w:jc w:val="both"/>
    </w:pPr>
    <w:rPr>
      <w:rFonts w:ascii="Arial" w:hAnsi="Arial" w:cs="Arial"/>
      <w:sz w:val="18"/>
      <w:szCs w:val="18"/>
    </w:rPr>
  </w:style>
  <w:style w:type="character" w:customStyle="1" w:styleId="Estilo586Char">
    <w:name w:val="Estilo586 Char"/>
    <w:basedOn w:val="Fontepargpadro"/>
    <w:link w:val="Estilo586"/>
    <w:rsid w:val="00A80571"/>
    <w:rPr>
      <w:rFonts w:ascii="Arial" w:hAnsi="Arial" w:cs="Arial"/>
      <w:sz w:val="18"/>
      <w:szCs w:val="18"/>
    </w:rPr>
  </w:style>
  <w:style w:type="paragraph" w:customStyle="1" w:styleId="Estilo588">
    <w:name w:val="Estilo588"/>
    <w:basedOn w:val="Estilo585"/>
    <w:link w:val="Estilo588Char"/>
    <w:qFormat/>
    <w:rsid w:val="00A80571"/>
    <w:pPr>
      <w:spacing w:after="0" w:line="240" w:lineRule="auto"/>
      <w:ind w:left="426"/>
    </w:pPr>
  </w:style>
  <w:style w:type="character" w:customStyle="1" w:styleId="Estilo587Char">
    <w:name w:val="Estilo587 Char"/>
    <w:basedOn w:val="PargrafodaListaChar"/>
    <w:link w:val="Estilo587"/>
    <w:rsid w:val="00A80571"/>
    <w:rPr>
      <w:rFonts w:ascii="Arial" w:hAnsi="Arial" w:cs="Arial"/>
      <w:sz w:val="18"/>
      <w:szCs w:val="18"/>
    </w:rPr>
  </w:style>
  <w:style w:type="paragraph" w:customStyle="1" w:styleId="Estilo589">
    <w:name w:val="Estilo589"/>
    <w:basedOn w:val="Estilo586"/>
    <w:link w:val="Estilo589Char"/>
    <w:qFormat/>
    <w:rsid w:val="00A80571"/>
    <w:pPr>
      <w:ind w:left="360"/>
    </w:pPr>
  </w:style>
  <w:style w:type="character" w:customStyle="1" w:styleId="Estilo588Char">
    <w:name w:val="Estilo588 Char"/>
    <w:basedOn w:val="Estilo585Char"/>
    <w:link w:val="Estilo588"/>
    <w:rsid w:val="00A80571"/>
    <w:rPr>
      <w:rFonts w:ascii="Arial" w:hAnsi="Arial" w:cs="Arial"/>
      <w:sz w:val="18"/>
      <w:szCs w:val="18"/>
    </w:rPr>
  </w:style>
  <w:style w:type="paragraph" w:customStyle="1" w:styleId="Estilo590">
    <w:name w:val="Estilo590"/>
    <w:basedOn w:val="Normal"/>
    <w:link w:val="Estilo590Char"/>
    <w:qFormat/>
    <w:rsid w:val="00A80571"/>
    <w:pPr>
      <w:autoSpaceDE w:val="0"/>
      <w:autoSpaceDN w:val="0"/>
      <w:adjustRightInd w:val="0"/>
      <w:jc w:val="right"/>
    </w:pPr>
    <w:rPr>
      <w:rFonts w:ascii="Arial" w:hAnsi="Arial" w:cs="Arial"/>
      <w:sz w:val="14"/>
      <w:szCs w:val="14"/>
    </w:rPr>
  </w:style>
  <w:style w:type="character" w:customStyle="1" w:styleId="Estilo589Char">
    <w:name w:val="Estilo589 Char"/>
    <w:basedOn w:val="Estilo586Char"/>
    <w:link w:val="Estilo589"/>
    <w:rsid w:val="00A80571"/>
    <w:rPr>
      <w:rFonts w:ascii="Arial" w:hAnsi="Arial" w:cs="Arial"/>
      <w:sz w:val="18"/>
      <w:szCs w:val="18"/>
    </w:rPr>
  </w:style>
  <w:style w:type="paragraph" w:customStyle="1" w:styleId="Estilo591">
    <w:name w:val="Estilo591"/>
    <w:basedOn w:val="Estilo587"/>
    <w:link w:val="Estilo591Char"/>
    <w:qFormat/>
    <w:rsid w:val="00A80571"/>
    <w:pPr>
      <w:numPr>
        <w:numId w:val="22"/>
      </w:numPr>
      <w:ind w:left="786"/>
    </w:pPr>
    <w:rPr>
      <w:bCs/>
    </w:rPr>
  </w:style>
  <w:style w:type="character" w:customStyle="1" w:styleId="Estilo590Char">
    <w:name w:val="Estilo590 Char"/>
    <w:basedOn w:val="Fontepargpadro"/>
    <w:link w:val="Estilo590"/>
    <w:rsid w:val="00A80571"/>
    <w:rPr>
      <w:rFonts w:ascii="Arial" w:hAnsi="Arial" w:cs="Arial"/>
      <w:sz w:val="14"/>
      <w:szCs w:val="14"/>
    </w:rPr>
  </w:style>
  <w:style w:type="paragraph" w:customStyle="1" w:styleId="Estilo593">
    <w:name w:val="Estilo593"/>
    <w:basedOn w:val="Estilo589"/>
    <w:link w:val="Estilo593Char"/>
    <w:qFormat/>
    <w:rsid w:val="003C10C8"/>
    <w:pPr>
      <w:ind w:left="426"/>
    </w:pPr>
  </w:style>
  <w:style w:type="character" w:customStyle="1" w:styleId="Estilo591Char">
    <w:name w:val="Estilo591 Char"/>
    <w:basedOn w:val="Estilo587Char"/>
    <w:link w:val="Estilo591"/>
    <w:rsid w:val="00A80571"/>
    <w:rPr>
      <w:rFonts w:ascii="Arial" w:hAnsi="Arial" w:cs="Arial"/>
      <w:bCs/>
      <w:sz w:val="18"/>
      <w:szCs w:val="18"/>
    </w:rPr>
  </w:style>
  <w:style w:type="character" w:customStyle="1" w:styleId="Data1">
    <w:name w:val="Data1"/>
    <w:basedOn w:val="Fontepargpadro"/>
    <w:rsid w:val="00F94CD0"/>
  </w:style>
  <w:style w:type="character" w:customStyle="1" w:styleId="Estilo593Char">
    <w:name w:val="Estilo593 Char"/>
    <w:basedOn w:val="Estilo589Char"/>
    <w:link w:val="Estilo593"/>
    <w:rsid w:val="003C10C8"/>
    <w:rPr>
      <w:rFonts w:ascii="Arial" w:hAnsi="Arial" w:cs="Arial"/>
      <w:sz w:val="18"/>
      <w:szCs w:val="18"/>
    </w:rPr>
  </w:style>
  <w:style w:type="character" w:customStyle="1" w:styleId="author">
    <w:name w:val="author"/>
    <w:basedOn w:val="Fontepargpadro"/>
    <w:rsid w:val="00F94CD0"/>
  </w:style>
  <w:style w:type="paragraph" w:customStyle="1" w:styleId="Estilo594">
    <w:name w:val="Estilo594"/>
    <w:basedOn w:val="Estilo588"/>
    <w:link w:val="Estilo594Char"/>
    <w:qFormat/>
    <w:rsid w:val="00203BAE"/>
  </w:style>
  <w:style w:type="paragraph" w:customStyle="1" w:styleId="Estilo595">
    <w:name w:val="Estilo595"/>
    <w:basedOn w:val="Estilo593"/>
    <w:link w:val="Estilo595Char"/>
    <w:qFormat/>
    <w:rsid w:val="00203BAE"/>
  </w:style>
  <w:style w:type="character" w:customStyle="1" w:styleId="Estilo594Char">
    <w:name w:val="Estilo594 Char"/>
    <w:basedOn w:val="Estilo588Char"/>
    <w:link w:val="Estilo594"/>
    <w:rsid w:val="00203BAE"/>
    <w:rPr>
      <w:rFonts w:ascii="Arial" w:hAnsi="Arial" w:cs="Arial"/>
      <w:sz w:val="18"/>
      <w:szCs w:val="18"/>
    </w:rPr>
  </w:style>
  <w:style w:type="paragraph" w:customStyle="1" w:styleId="Estilo596">
    <w:name w:val="Estilo596"/>
    <w:basedOn w:val="Estilo595"/>
    <w:link w:val="Estilo596Char"/>
    <w:qFormat/>
    <w:rsid w:val="00203BAE"/>
    <w:pPr>
      <w:jc w:val="right"/>
    </w:pPr>
    <w:rPr>
      <w:sz w:val="14"/>
      <w:szCs w:val="14"/>
    </w:rPr>
  </w:style>
  <w:style w:type="character" w:customStyle="1" w:styleId="Estilo595Char">
    <w:name w:val="Estilo595 Char"/>
    <w:basedOn w:val="Estilo593Char"/>
    <w:link w:val="Estilo595"/>
    <w:rsid w:val="00203BAE"/>
    <w:rPr>
      <w:rFonts w:ascii="Arial" w:hAnsi="Arial" w:cs="Arial"/>
      <w:sz w:val="18"/>
      <w:szCs w:val="18"/>
    </w:rPr>
  </w:style>
  <w:style w:type="paragraph" w:customStyle="1" w:styleId="Estilo597">
    <w:name w:val="Estilo597"/>
    <w:basedOn w:val="Estilo595"/>
    <w:link w:val="Estilo597Char"/>
    <w:qFormat/>
    <w:rsid w:val="00203BAE"/>
    <w:pPr>
      <w:tabs>
        <w:tab w:val="clear" w:pos="0"/>
        <w:tab w:val="clear" w:pos="360"/>
        <w:tab w:val="clear" w:pos="1920"/>
        <w:tab w:val="clear" w:pos="2160"/>
        <w:tab w:val="clear" w:pos="2520"/>
        <w:tab w:val="clear" w:pos="4252"/>
        <w:tab w:val="clear" w:pos="8504"/>
      </w:tabs>
    </w:pPr>
    <w:rPr>
      <w:shd w:val="clear" w:color="auto" w:fill="FFFFFF"/>
    </w:rPr>
  </w:style>
  <w:style w:type="character" w:customStyle="1" w:styleId="Estilo596Char">
    <w:name w:val="Estilo596 Char"/>
    <w:basedOn w:val="Estilo595Char"/>
    <w:link w:val="Estilo596"/>
    <w:rsid w:val="00203BAE"/>
    <w:rPr>
      <w:rFonts w:ascii="Arial" w:hAnsi="Arial" w:cs="Arial"/>
      <w:sz w:val="14"/>
      <w:szCs w:val="14"/>
    </w:rPr>
  </w:style>
  <w:style w:type="paragraph" w:customStyle="1" w:styleId="Estilo598">
    <w:name w:val="Estilo598"/>
    <w:basedOn w:val="Estilo597"/>
    <w:link w:val="Estilo598Char"/>
    <w:qFormat/>
    <w:rsid w:val="000124F5"/>
  </w:style>
  <w:style w:type="character" w:customStyle="1" w:styleId="Estilo597Char">
    <w:name w:val="Estilo597 Char"/>
    <w:basedOn w:val="Estilo595Char"/>
    <w:link w:val="Estilo597"/>
    <w:rsid w:val="00203BAE"/>
    <w:rPr>
      <w:rFonts w:ascii="Arial" w:hAnsi="Arial" w:cs="Arial"/>
      <w:sz w:val="18"/>
      <w:szCs w:val="18"/>
    </w:rPr>
  </w:style>
  <w:style w:type="character" w:customStyle="1" w:styleId="Estilo598Char">
    <w:name w:val="Estilo598 Char"/>
    <w:basedOn w:val="Estilo597Char"/>
    <w:link w:val="Estilo598"/>
    <w:rsid w:val="000124F5"/>
    <w:rPr>
      <w:rFonts w:ascii="Arial" w:hAnsi="Arial" w:cs="Arial"/>
      <w:sz w:val="18"/>
      <w:szCs w:val="18"/>
    </w:rPr>
  </w:style>
  <w:style w:type="paragraph" w:customStyle="1" w:styleId="Estilo599">
    <w:name w:val="Estilo599"/>
    <w:basedOn w:val="Estilo594"/>
    <w:link w:val="Estilo599Char"/>
    <w:qFormat/>
    <w:rsid w:val="00E6576E"/>
    <w:rPr>
      <w:shd w:val="clear" w:color="auto" w:fill="FFFFFF"/>
    </w:rPr>
  </w:style>
  <w:style w:type="paragraph" w:customStyle="1" w:styleId="Estilo600">
    <w:name w:val="Estilo600"/>
    <w:basedOn w:val="Estilo597"/>
    <w:link w:val="Estilo600Char"/>
    <w:qFormat/>
    <w:rsid w:val="00E6576E"/>
  </w:style>
  <w:style w:type="character" w:customStyle="1" w:styleId="Estilo599Char">
    <w:name w:val="Estilo599 Char"/>
    <w:basedOn w:val="Estilo594Char"/>
    <w:link w:val="Estilo599"/>
    <w:rsid w:val="00E6576E"/>
    <w:rPr>
      <w:rFonts w:ascii="Arial" w:hAnsi="Arial" w:cs="Arial"/>
      <w:sz w:val="18"/>
      <w:szCs w:val="18"/>
    </w:rPr>
  </w:style>
  <w:style w:type="character" w:customStyle="1" w:styleId="Estilo600Char">
    <w:name w:val="Estilo600 Char"/>
    <w:basedOn w:val="Estilo597Char"/>
    <w:link w:val="Estilo600"/>
    <w:rsid w:val="00E6576E"/>
    <w:rPr>
      <w:rFonts w:ascii="Arial" w:hAnsi="Arial" w:cs="Arial"/>
      <w:sz w:val="18"/>
      <w:szCs w:val="18"/>
    </w:rPr>
  </w:style>
  <w:style w:type="paragraph" w:customStyle="1" w:styleId="Estilo601">
    <w:name w:val="Estilo601"/>
    <w:basedOn w:val="Estilo594"/>
    <w:link w:val="Estilo601Char"/>
    <w:qFormat/>
    <w:rsid w:val="00815630"/>
  </w:style>
  <w:style w:type="paragraph" w:customStyle="1" w:styleId="Estilo602">
    <w:name w:val="Estilo602"/>
    <w:basedOn w:val="Estilo597"/>
    <w:link w:val="Estilo602Char"/>
    <w:qFormat/>
    <w:rsid w:val="00815630"/>
  </w:style>
  <w:style w:type="character" w:customStyle="1" w:styleId="Estilo601Char">
    <w:name w:val="Estilo601 Char"/>
    <w:basedOn w:val="Estilo594Char"/>
    <w:link w:val="Estilo601"/>
    <w:rsid w:val="00815630"/>
    <w:rPr>
      <w:rFonts w:ascii="Arial" w:hAnsi="Arial" w:cs="Arial"/>
      <w:sz w:val="18"/>
      <w:szCs w:val="18"/>
    </w:rPr>
  </w:style>
  <w:style w:type="character" w:customStyle="1" w:styleId="Estilo602Char">
    <w:name w:val="Estilo602 Char"/>
    <w:basedOn w:val="Estilo597Char"/>
    <w:link w:val="Estilo602"/>
    <w:rsid w:val="00815630"/>
    <w:rPr>
      <w:rFonts w:ascii="Arial" w:hAnsi="Arial" w:cs="Arial"/>
      <w:sz w:val="18"/>
      <w:szCs w:val="18"/>
    </w:rPr>
  </w:style>
  <w:style w:type="paragraph" w:customStyle="1" w:styleId="Estilo603">
    <w:name w:val="Estilo603"/>
    <w:basedOn w:val="Estilo594"/>
    <w:link w:val="Estilo603Char"/>
    <w:qFormat/>
    <w:rsid w:val="00222F6F"/>
  </w:style>
  <w:style w:type="paragraph" w:customStyle="1" w:styleId="Estilo604">
    <w:name w:val="Estilo604"/>
    <w:basedOn w:val="Estilo603"/>
    <w:link w:val="Estilo604Char"/>
    <w:qFormat/>
    <w:rsid w:val="00222F6F"/>
    <w:pPr>
      <w:numPr>
        <w:numId w:val="0"/>
      </w:numPr>
      <w:ind w:left="426"/>
    </w:pPr>
  </w:style>
  <w:style w:type="character" w:customStyle="1" w:styleId="Estilo603Char">
    <w:name w:val="Estilo603 Char"/>
    <w:basedOn w:val="Estilo594Char"/>
    <w:link w:val="Estilo603"/>
    <w:rsid w:val="00222F6F"/>
    <w:rPr>
      <w:rFonts w:ascii="Arial" w:hAnsi="Arial" w:cs="Arial"/>
      <w:sz w:val="18"/>
      <w:szCs w:val="18"/>
    </w:rPr>
  </w:style>
  <w:style w:type="character" w:customStyle="1" w:styleId="Estilo604Char">
    <w:name w:val="Estilo604 Char"/>
    <w:basedOn w:val="Estilo603Char"/>
    <w:link w:val="Estilo604"/>
    <w:rsid w:val="00222F6F"/>
    <w:rPr>
      <w:rFonts w:ascii="Arial" w:hAnsi="Arial" w:cs="Arial"/>
      <w:sz w:val="18"/>
      <w:szCs w:val="18"/>
    </w:rPr>
  </w:style>
  <w:style w:type="paragraph" w:customStyle="1" w:styleId="Estilo605">
    <w:name w:val="Estilo605"/>
    <w:basedOn w:val="Estilo603"/>
    <w:link w:val="Estilo605Char"/>
    <w:qFormat/>
    <w:rsid w:val="007A4513"/>
  </w:style>
  <w:style w:type="paragraph" w:customStyle="1" w:styleId="Estilo606">
    <w:name w:val="Estilo606"/>
    <w:basedOn w:val="Estilo604"/>
    <w:link w:val="Estilo606Char"/>
    <w:qFormat/>
    <w:rsid w:val="007A4513"/>
  </w:style>
  <w:style w:type="character" w:customStyle="1" w:styleId="Estilo605Char">
    <w:name w:val="Estilo605 Char"/>
    <w:basedOn w:val="Estilo603Char"/>
    <w:link w:val="Estilo605"/>
    <w:rsid w:val="007A4513"/>
    <w:rPr>
      <w:rFonts w:ascii="Arial" w:hAnsi="Arial" w:cs="Arial"/>
      <w:sz w:val="18"/>
      <w:szCs w:val="18"/>
    </w:rPr>
  </w:style>
  <w:style w:type="character" w:customStyle="1" w:styleId="Estilo606Char">
    <w:name w:val="Estilo606 Char"/>
    <w:basedOn w:val="Estilo604Char"/>
    <w:link w:val="Estilo606"/>
    <w:rsid w:val="007A4513"/>
    <w:rPr>
      <w:rFonts w:ascii="Arial" w:hAnsi="Arial" w:cs="Arial"/>
      <w:sz w:val="18"/>
      <w:szCs w:val="18"/>
    </w:rPr>
  </w:style>
  <w:style w:type="paragraph" w:customStyle="1" w:styleId="Estilo608">
    <w:name w:val="Estilo608"/>
    <w:basedOn w:val="Estilo605"/>
    <w:link w:val="Estilo608Char"/>
    <w:qFormat/>
    <w:rsid w:val="00870CB4"/>
    <w:pPr>
      <w:numPr>
        <w:numId w:val="0"/>
      </w:numPr>
      <w:ind w:left="426"/>
    </w:pPr>
  </w:style>
  <w:style w:type="paragraph" w:customStyle="1" w:styleId="default0">
    <w:name w:val="default"/>
    <w:basedOn w:val="Normal"/>
    <w:rsid w:val="00F34B72"/>
    <w:pPr>
      <w:spacing w:before="100" w:beforeAutospacing="1" w:after="100" w:afterAutospacing="1"/>
    </w:pPr>
  </w:style>
  <w:style w:type="character" w:customStyle="1" w:styleId="Estilo608Char">
    <w:name w:val="Estilo608 Char"/>
    <w:basedOn w:val="Estilo605Char"/>
    <w:link w:val="Estilo608"/>
    <w:rsid w:val="00870CB4"/>
    <w:rPr>
      <w:rFonts w:ascii="Arial" w:hAnsi="Arial" w:cs="Arial"/>
      <w:sz w:val="18"/>
      <w:szCs w:val="18"/>
    </w:rPr>
  </w:style>
  <w:style w:type="paragraph" w:customStyle="1" w:styleId="paragraph">
    <w:name w:val="paragraph"/>
    <w:basedOn w:val="Normal"/>
    <w:rsid w:val="0021346E"/>
    <w:pPr>
      <w:spacing w:before="100" w:beforeAutospacing="1" w:after="100" w:afterAutospacing="1"/>
    </w:pPr>
  </w:style>
  <w:style w:type="character" w:customStyle="1" w:styleId="eop">
    <w:name w:val="eop"/>
    <w:basedOn w:val="Fontepargpadro"/>
    <w:rsid w:val="0021346E"/>
  </w:style>
  <w:style w:type="paragraph" w:customStyle="1" w:styleId="Standard">
    <w:name w:val="Standard"/>
    <w:rsid w:val="00FE33EF"/>
    <w:pPr>
      <w:widowControl w:val="0"/>
      <w:suppressAutoHyphens/>
      <w:autoSpaceDN w:val="0"/>
      <w:textAlignment w:val="baseline"/>
    </w:pPr>
    <w:rPr>
      <w:rFonts w:eastAsia="Andale Sans UI" w:cs="Tahoma"/>
      <w:kern w:val="3"/>
      <w:sz w:val="24"/>
      <w:szCs w:val="24"/>
      <w:lang w:val="en-US" w:eastAsia="en-US" w:bidi="en-US"/>
    </w:rPr>
  </w:style>
  <w:style w:type="paragraph" w:customStyle="1" w:styleId="Textbody">
    <w:name w:val="Text body"/>
    <w:basedOn w:val="Standard"/>
    <w:rsid w:val="00FE33EF"/>
    <w:pPr>
      <w:spacing w:after="120"/>
    </w:pPr>
  </w:style>
  <w:style w:type="paragraph" w:customStyle="1" w:styleId="Estilo609">
    <w:name w:val="Estilo609"/>
    <w:basedOn w:val="Estilo605"/>
    <w:link w:val="Estilo609Char"/>
    <w:qFormat/>
    <w:rsid w:val="003A0153"/>
  </w:style>
  <w:style w:type="paragraph" w:customStyle="1" w:styleId="Estilo610">
    <w:name w:val="Estilo610"/>
    <w:basedOn w:val="Estilo609"/>
    <w:link w:val="Estilo610Char"/>
    <w:qFormat/>
    <w:rsid w:val="003A0153"/>
    <w:pPr>
      <w:numPr>
        <w:numId w:val="0"/>
      </w:numPr>
      <w:ind w:left="426"/>
    </w:pPr>
  </w:style>
  <w:style w:type="character" w:customStyle="1" w:styleId="Estilo609Char">
    <w:name w:val="Estilo609 Char"/>
    <w:basedOn w:val="Estilo605Char"/>
    <w:link w:val="Estilo609"/>
    <w:rsid w:val="003A0153"/>
    <w:rPr>
      <w:rFonts w:ascii="Arial" w:hAnsi="Arial" w:cs="Arial"/>
      <w:sz w:val="18"/>
      <w:szCs w:val="18"/>
    </w:rPr>
  </w:style>
  <w:style w:type="character" w:customStyle="1" w:styleId="Estilo610Char">
    <w:name w:val="Estilo610 Char"/>
    <w:basedOn w:val="Estilo609Char"/>
    <w:link w:val="Estilo610"/>
    <w:rsid w:val="003A0153"/>
    <w:rPr>
      <w:rFonts w:ascii="Arial" w:hAnsi="Arial" w:cs="Arial"/>
      <w:sz w:val="18"/>
      <w:szCs w:val="18"/>
    </w:rPr>
  </w:style>
  <w:style w:type="character" w:customStyle="1" w:styleId="apple-style-span">
    <w:name w:val="apple-style-span"/>
    <w:basedOn w:val="Fontepargpadro"/>
    <w:rsid w:val="00A23501"/>
  </w:style>
  <w:style w:type="paragraph" w:customStyle="1" w:styleId="Style1">
    <w:name w:val="Style 1"/>
    <w:basedOn w:val="Normal"/>
    <w:rsid w:val="00147CB5"/>
    <w:pPr>
      <w:widowControl w:val="0"/>
      <w:autoSpaceDE w:val="0"/>
      <w:autoSpaceDN w:val="0"/>
      <w:spacing w:line="360" w:lineRule="auto"/>
      <w:ind w:right="72" w:firstLine="2880"/>
    </w:pPr>
    <w:rPr>
      <w:sz w:val="20"/>
    </w:rPr>
  </w:style>
  <w:style w:type="paragraph" w:customStyle="1" w:styleId="Style2">
    <w:name w:val="Style 2"/>
    <w:basedOn w:val="Normal"/>
    <w:rsid w:val="00B7677D"/>
    <w:pPr>
      <w:widowControl w:val="0"/>
      <w:autoSpaceDE w:val="0"/>
      <w:autoSpaceDN w:val="0"/>
      <w:spacing w:line="360" w:lineRule="auto"/>
      <w:ind w:right="216" w:firstLine="2160"/>
    </w:pPr>
    <w:rPr>
      <w:sz w:val="20"/>
    </w:rPr>
  </w:style>
  <w:style w:type="paragraph" w:customStyle="1" w:styleId="Estilo611">
    <w:name w:val="Estilo611"/>
    <w:basedOn w:val="Estilo609"/>
    <w:link w:val="Estilo611Char"/>
    <w:qFormat/>
    <w:rsid w:val="00FB3414"/>
  </w:style>
  <w:style w:type="paragraph" w:customStyle="1" w:styleId="Estilo612">
    <w:name w:val="Estilo612"/>
    <w:basedOn w:val="Estilo610"/>
    <w:link w:val="Estilo612Char"/>
    <w:qFormat/>
    <w:rsid w:val="00FB3414"/>
  </w:style>
  <w:style w:type="character" w:customStyle="1" w:styleId="Estilo611Char">
    <w:name w:val="Estilo611 Char"/>
    <w:basedOn w:val="Estilo609Char"/>
    <w:link w:val="Estilo611"/>
    <w:rsid w:val="00FB3414"/>
    <w:rPr>
      <w:rFonts w:ascii="Arial" w:hAnsi="Arial" w:cs="Arial"/>
      <w:sz w:val="18"/>
      <w:szCs w:val="18"/>
    </w:rPr>
  </w:style>
  <w:style w:type="character" w:customStyle="1" w:styleId="Estilo612Char">
    <w:name w:val="Estilo612 Char"/>
    <w:basedOn w:val="Estilo610Char"/>
    <w:link w:val="Estilo612"/>
    <w:rsid w:val="00FB3414"/>
    <w:rPr>
      <w:rFonts w:ascii="Arial" w:hAnsi="Arial" w:cs="Arial"/>
      <w:sz w:val="18"/>
      <w:szCs w:val="18"/>
    </w:rPr>
  </w:style>
  <w:style w:type="paragraph" w:customStyle="1" w:styleId="Estilo613">
    <w:name w:val="Estilo613"/>
    <w:basedOn w:val="Estilo611"/>
    <w:link w:val="Estilo613Char"/>
    <w:qFormat/>
    <w:rsid w:val="00BB1C83"/>
  </w:style>
  <w:style w:type="paragraph" w:customStyle="1" w:styleId="Estilo614">
    <w:name w:val="Estilo614"/>
    <w:basedOn w:val="Estilo612"/>
    <w:link w:val="Estilo614Char"/>
    <w:qFormat/>
    <w:rsid w:val="00BB1C83"/>
  </w:style>
  <w:style w:type="character" w:customStyle="1" w:styleId="Estilo613Char">
    <w:name w:val="Estilo613 Char"/>
    <w:basedOn w:val="Estilo611Char"/>
    <w:link w:val="Estilo613"/>
    <w:rsid w:val="00BB1C83"/>
    <w:rPr>
      <w:rFonts w:ascii="Arial" w:hAnsi="Arial" w:cs="Arial"/>
      <w:sz w:val="18"/>
      <w:szCs w:val="18"/>
    </w:rPr>
  </w:style>
  <w:style w:type="character" w:customStyle="1" w:styleId="Estilo614Char">
    <w:name w:val="Estilo614 Char"/>
    <w:basedOn w:val="Estilo612Char"/>
    <w:link w:val="Estilo614"/>
    <w:rsid w:val="00BB1C83"/>
    <w:rPr>
      <w:rFonts w:ascii="Arial" w:hAnsi="Arial" w:cs="Arial"/>
      <w:sz w:val="18"/>
      <w:szCs w:val="18"/>
    </w:rPr>
  </w:style>
  <w:style w:type="paragraph" w:customStyle="1" w:styleId="EnunciadoQuestao">
    <w:name w:val="EnunciadoQuestao"/>
    <w:basedOn w:val="Normal"/>
    <w:link w:val="EnunciadoQuestaoChar"/>
    <w:qFormat/>
    <w:rsid w:val="009F73C8"/>
    <w:pPr>
      <w:numPr>
        <w:numId w:val="24"/>
      </w:numPr>
      <w:spacing w:after="160"/>
      <w:ind w:left="641" w:hanging="357"/>
      <w:jc w:val="both"/>
    </w:pPr>
    <w:rPr>
      <w:rFonts w:ascii="Calibri" w:eastAsia="Calibri" w:hAnsi="Calibri"/>
      <w:sz w:val="22"/>
      <w:szCs w:val="22"/>
      <w:lang w:eastAsia="en-US"/>
    </w:rPr>
  </w:style>
  <w:style w:type="paragraph" w:customStyle="1" w:styleId="alternativaQuestao">
    <w:name w:val="alternativaQuestao"/>
    <w:basedOn w:val="Normal"/>
    <w:link w:val="alternativaQuestaoChar"/>
    <w:qFormat/>
    <w:rsid w:val="009F73C8"/>
    <w:pPr>
      <w:numPr>
        <w:ilvl w:val="1"/>
        <w:numId w:val="24"/>
      </w:numPr>
      <w:spacing w:after="160"/>
      <w:ind w:left="1037" w:hanging="357"/>
      <w:jc w:val="both"/>
    </w:pPr>
    <w:rPr>
      <w:rFonts w:ascii="Calibri" w:eastAsia="Calibri" w:hAnsi="Calibri"/>
      <w:sz w:val="22"/>
      <w:szCs w:val="22"/>
      <w:lang w:eastAsia="en-US"/>
    </w:rPr>
  </w:style>
  <w:style w:type="character" w:customStyle="1" w:styleId="EnunciadoQuestaoChar">
    <w:name w:val="EnunciadoQuestao Char"/>
    <w:link w:val="EnunciadoQuestao"/>
    <w:rsid w:val="009F73C8"/>
    <w:rPr>
      <w:rFonts w:ascii="Calibri" w:eastAsia="Calibri" w:hAnsi="Calibri"/>
      <w:sz w:val="22"/>
      <w:szCs w:val="22"/>
      <w:lang w:eastAsia="en-US"/>
    </w:rPr>
  </w:style>
  <w:style w:type="character" w:customStyle="1" w:styleId="alternativaQuestaoChar">
    <w:name w:val="alternativaQuestao Char"/>
    <w:link w:val="alternativaQuestao"/>
    <w:rsid w:val="009F73C8"/>
    <w:rPr>
      <w:rFonts w:ascii="Calibri" w:eastAsia="Calibri" w:hAnsi="Calibri"/>
      <w:sz w:val="22"/>
      <w:szCs w:val="22"/>
      <w:lang w:eastAsia="en-US"/>
    </w:rPr>
  </w:style>
  <w:style w:type="paragraph" w:customStyle="1" w:styleId="alternativaSemLetra">
    <w:name w:val="alternativaSemLetra"/>
    <w:basedOn w:val="alternativaQuestao"/>
    <w:link w:val="alternativaSemLetraChar"/>
    <w:qFormat/>
    <w:rsid w:val="009F73C8"/>
    <w:pPr>
      <w:numPr>
        <w:ilvl w:val="0"/>
        <w:numId w:val="0"/>
      </w:numPr>
      <w:ind w:left="1077"/>
    </w:pPr>
  </w:style>
  <w:style w:type="character" w:customStyle="1" w:styleId="alternativaSemLetraChar">
    <w:name w:val="alternativaSemLetra Char"/>
    <w:basedOn w:val="alternativaQuestaoChar"/>
    <w:link w:val="alternativaSemLetra"/>
    <w:rsid w:val="009F73C8"/>
    <w:rPr>
      <w:rFonts w:ascii="Calibri" w:eastAsia="Calibri" w:hAnsi="Calibri"/>
      <w:sz w:val="22"/>
      <w:szCs w:val="22"/>
      <w:lang w:eastAsia="en-US"/>
    </w:rPr>
  </w:style>
  <w:style w:type="paragraph" w:customStyle="1" w:styleId="NormalIesde">
    <w:name w:val="Normal_Iesde"/>
    <w:basedOn w:val="Normal"/>
    <w:qFormat/>
    <w:rsid w:val="003C67CB"/>
    <w:pPr>
      <w:spacing w:after="160"/>
    </w:pPr>
    <w:rPr>
      <w:rFonts w:ascii="Calibri" w:eastAsia="Calibri" w:hAnsi="Calibri"/>
      <w:sz w:val="22"/>
      <w:szCs w:val="22"/>
      <w:lang w:eastAsia="en-US"/>
    </w:rPr>
  </w:style>
  <w:style w:type="paragraph" w:customStyle="1" w:styleId="Estilo615">
    <w:name w:val="Estilo615"/>
    <w:basedOn w:val="Estilo613"/>
    <w:link w:val="Estilo615Char"/>
    <w:qFormat/>
    <w:rsid w:val="00E1548C"/>
  </w:style>
  <w:style w:type="paragraph" w:customStyle="1" w:styleId="Estilo616">
    <w:name w:val="Estilo616"/>
    <w:basedOn w:val="Estilo613"/>
    <w:link w:val="Estilo616Char"/>
    <w:qFormat/>
    <w:rsid w:val="00E1548C"/>
    <w:pPr>
      <w:numPr>
        <w:numId w:val="0"/>
      </w:numPr>
      <w:ind w:left="426"/>
    </w:pPr>
  </w:style>
  <w:style w:type="character" w:customStyle="1" w:styleId="Estilo615Char">
    <w:name w:val="Estilo615 Char"/>
    <w:basedOn w:val="Estilo613Char"/>
    <w:link w:val="Estilo615"/>
    <w:rsid w:val="00E1548C"/>
    <w:rPr>
      <w:rFonts w:ascii="Arial" w:hAnsi="Arial" w:cs="Arial"/>
      <w:sz w:val="18"/>
      <w:szCs w:val="18"/>
    </w:rPr>
  </w:style>
  <w:style w:type="character" w:customStyle="1" w:styleId="Estilo616Char">
    <w:name w:val="Estilo616 Char"/>
    <w:basedOn w:val="Estilo613Char"/>
    <w:link w:val="Estilo616"/>
    <w:rsid w:val="00E1548C"/>
    <w:rPr>
      <w:rFonts w:ascii="Arial" w:hAnsi="Arial" w:cs="Arial"/>
      <w:sz w:val="18"/>
      <w:szCs w:val="18"/>
    </w:rPr>
  </w:style>
  <w:style w:type="paragraph" w:customStyle="1" w:styleId="Estilo617">
    <w:name w:val="Estilo617"/>
    <w:basedOn w:val="Estilo585"/>
    <w:link w:val="Estilo617Char"/>
    <w:qFormat/>
    <w:rsid w:val="006D035E"/>
    <w:pPr>
      <w:spacing w:after="0" w:line="240" w:lineRule="auto"/>
      <w:ind w:left="426"/>
    </w:pPr>
  </w:style>
  <w:style w:type="paragraph" w:customStyle="1" w:styleId="Estilo618">
    <w:name w:val="Estilo618"/>
    <w:basedOn w:val="Estilo617"/>
    <w:link w:val="Estilo618Char"/>
    <w:qFormat/>
    <w:rsid w:val="006D035E"/>
    <w:pPr>
      <w:numPr>
        <w:numId w:val="0"/>
      </w:numPr>
      <w:ind w:left="426"/>
    </w:pPr>
  </w:style>
  <w:style w:type="character" w:customStyle="1" w:styleId="Estilo617Char">
    <w:name w:val="Estilo617 Char"/>
    <w:basedOn w:val="Estilo585Char"/>
    <w:link w:val="Estilo617"/>
    <w:rsid w:val="006D035E"/>
    <w:rPr>
      <w:rFonts w:ascii="Arial" w:hAnsi="Arial" w:cs="Arial"/>
      <w:sz w:val="18"/>
      <w:szCs w:val="18"/>
    </w:rPr>
  </w:style>
  <w:style w:type="character" w:customStyle="1" w:styleId="Estilo618Char">
    <w:name w:val="Estilo618 Char"/>
    <w:basedOn w:val="Estilo617Char"/>
    <w:link w:val="Estilo618"/>
    <w:rsid w:val="006D035E"/>
    <w:rPr>
      <w:rFonts w:ascii="Arial" w:hAnsi="Arial" w:cs="Arial"/>
      <w:sz w:val="18"/>
      <w:szCs w:val="18"/>
    </w:rPr>
  </w:style>
  <w:style w:type="paragraph" w:customStyle="1" w:styleId="Estilo619">
    <w:name w:val="Estilo619"/>
    <w:basedOn w:val="Estilo617"/>
    <w:link w:val="Estilo619Char"/>
    <w:qFormat/>
    <w:rsid w:val="002974B7"/>
  </w:style>
  <w:style w:type="paragraph" w:customStyle="1" w:styleId="Estilo620">
    <w:name w:val="Estilo620"/>
    <w:basedOn w:val="Estilo617"/>
    <w:link w:val="Estilo620Char"/>
    <w:qFormat/>
    <w:rsid w:val="002974B7"/>
    <w:pPr>
      <w:numPr>
        <w:numId w:val="0"/>
      </w:numPr>
      <w:ind w:left="426"/>
    </w:pPr>
  </w:style>
  <w:style w:type="character" w:customStyle="1" w:styleId="Estilo619Char">
    <w:name w:val="Estilo619 Char"/>
    <w:basedOn w:val="Estilo617Char"/>
    <w:link w:val="Estilo619"/>
    <w:rsid w:val="002974B7"/>
    <w:rPr>
      <w:rFonts w:ascii="Arial" w:hAnsi="Arial" w:cs="Arial"/>
      <w:sz w:val="18"/>
      <w:szCs w:val="18"/>
    </w:rPr>
  </w:style>
  <w:style w:type="character" w:customStyle="1" w:styleId="Estilo620Char">
    <w:name w:val="Estilo620 Char"/>
    <w:basedOn w:val="Estilo617Char"/>
    <w:link w:val="Estilo620"/>
    <w:rsid w:val="002974B7"/>
    <w:rPr>
      <w:rFonts w:ascii="Arial" w:hAnsi="Arial" w:cs="Arial"/>
      <w:sz w:val="18"/>
      <w:szCs w:val="18"/>
    </w:rPr>
  </w:style>
  <w:style w:type="paragraph" w:customStyle="1" w:styleId="Estilo621">
    <w:name w:val="Estilo621"/>
    <w:basedOn w:val="Estilo619"/>
    <w:link w:val="Estilo621Char"/>
    <w:qFormat/>
    <w:rsid w:val="0059619F"/>
    <w:pPr>
      <w:ind w:left="425"/>
    </w:pPr>
  </w:style>
  <w:style w:type="paragraph" w:customStyle="1" w:styleId="--Texto">
    <w:name w:val="--&gt; Texto"/>
    <w:basedOn w:val="Texto"/>
    <w:link w:val="--TextoChar"/>
    <w:qFormat/>
    <w:rsid w:val="008D6346"/>
    <w:pPr>
      <w:ind w:left="-170" w:right="-113"/>
    </w:pPr>
    <w:rPr>
      <w:rFonts w:ascii="Tahoma" w:hAnsi="Tahoma"/>
      <w:snapToGrid/>
      <w:sz w:val="16"/>
      <w:szCs w:val="24"/>
    </w:rPr>
  </w:style>
  <w:style w:type="character" w:customStyle="1" w:styleId="Estilo621Char">
    <w:name w:val="Estilo621 Char"/>
    <w:basedOn w:val="Estilo619Char"/>
    <w:link w:val="Estilo621"/>
    <w:rsid w:val="0059619F"/>
    <w:rPr>
      <w:rFonts w:ascii="Arial" w:hAnsi="Arial" w:cs="Arial"/>
      <w:sz w:val="18"/>
      <w:szCs w:val="18"/>
    </w:rPr>
  </w:style>
  <w:style w:type="character" w:customStyle="1" w:styleId="--TextoChar">
    <w:name w:val="--&gt; Texto Char"/>
    <w:basedOn w:val="TextoChar"/>
    <w:link w:val="--Texto"/>
    <w:rsid w:val="008D6346"/>
    <w:rPr>
      <w:rFonts w:ascii="Tahoma" w:hAnsi="Tahoma" w:cs="Arial"/>
      <w:snapToGrid/>
      <w:sz w:val="16"/>
      <w:szCs w:val="24"/>
      <w:lang w:val="pt-PT"/>
    </w:rPr>
  </w:style>
  <w:style w:type="paragraph" w:customStyle="1" w:styleId="--Alternativa">
    <w:name w:val="--&gt; Alternativa"/>
    <w:basedOn w:val="Alternativas"/>
    <w:link w:val="--AlternativaChar"/>
    <w:qFormat/>
    <w:rsid w:val="008D6346"/>
    <w:pPr>
      <w:tabs>
        <w:tab w:val="clear" w:pos="2835"/>
        <w:tab w:val="clear" w:pos="3261"/>
        <w:tab w:val="clear" w:pos="5103"/>
        <w:tab w:val="clear" w:pos="5529"/>
        <w:tab w:val="clear" w:pos="7371"/>
        <w:tab w:val="clear" w:pos="7655"/>
        <w:tab w:val="clear" w:pos="9214"/>
        <w:tab w:val="clear" w:pos="9498"/>
      </w:tabs>
      <w:ind w:left="114" w:right="-113"/>
    </w:pPr>
    <w:rPr>
      <w:rFonts w:ascii="Tahoma" w:hAnsi="Tahoma"/>
      <w:sz w:val="16"/>
      <w:szCs w:val="24"/>
    </w:rPr>
  </w:style>
  <w:style w:type="character" w:customStyle="1" w:styleId="--AlternativaChar">
    <w:name w:val="--&gt; Alternativa Char"/>
    <w:basedOn w:val="AlternativasChar"/>
    <w:link w:val="--Alternativa"/>
    <w:rsid w:val="008D6346"/>
    <w:rPr>
      <w:rFonts w:ascii="Tahoma" w:hAnsi="Tahoma"/>
      <w:color w:val="000000"/>
      <w:sz w:val="16"/>
      <w:szCs w:val="24"/>
      <w:lang w:val="pt-BR" w:eastAsia="pt-BR" w:bidi="ar-SA"/>
    </w:rPr>
  </w:style>
  <w:style w:type="character" w:customStyle="1" w:styleId="A9">
    <w:name w:val="A9"/>
    <w:uiPriority w:val="99"/>
    <w:rsid w:val="00774E5D"/>
    <w:rPr>
      <w:color w:val="000000"/>
      <w:sz w:val="20"/>
      <w:szCs w:val="20"/>
    </w:rPr>
  </w:style>
  <w:style w:type="paragraph" w:customStyle="1" w:styleId="Estilo622">
    <w:name w:val="Estilo622"/>
    <w:basedOn w:val="Estilo621"/>
    <w:link w:val="Estilo622Char"/>
    <w:qFormat/>
    <w:rsid w:val="007D73B2"/>
  </w:style>
  <w:style w:type="paragraph" w:customStyle="1" w:styleId="Estilo623">
    <w:name w:val="Estilo623"/>
    <w:basedOn w:val="Estilo612"/>
    <w:link w:val="Estilo623Char"/>
    <w:qFormat/>
    <w:rsid w:val="007D73B2"/>
  </w:style>
  <w:style w:type="character" w:customStyle="1" w:styleId="Estilo622Char">
    <w:name w:val="Estilo622 Char"/>
    <w:basedOn w:val="Estilo621Char"/>
    <w:link w:val="Estilo622"/>
    <w:rsid w:val="007D73B2"/>
    <w:rPr>
      <w:rFonts w:ascii="Arial" w:hAnsi="Arial" w:cs="Arial"/>
      <w:sz w:val="18"/>
      <w:szCs w:val="18"/>
    </w:rPr>
  </w:style>
  <w:style w:type="paragraph" w:customStyle="1" w:styleId="Estilo624">
    <w:name w:val="Estilo624"/>
    <w:basedOn w:val="Estilo612"/>
    <w:link w:val="Estilo624Char"/>
    <w:qFormat/>
    <w:rsid w:val="007D73B2"/>
    <w:pPr>
      <w:jc w:val="right"/>
    </w:pPr>
    <w:rPr>
      <w:sz w:val="14"/>
      <w:szCs w:val="14"/>
    </w:rPr>
  </w:style>
  <w:style w:type="character" w:customStyle="1" w:styleId="Estilo623Char">
    <w:name w:val="Estilo623 Char"/>
    <w:basedOn w:val="Estilo612Char"/>
    <w:link w:val="Estilo623"/>
    <w:rsid w:val="007D73B2"/>
    <w:rPr>
      <w:rFonts w:ascii="Arial" w:hAnsi="Arial" w:cs="Arial"/>
      <w:sz w:val="18"/>
      <w:szCs w:val="18"/>
    </w:rPr>
  </w:style>
  <w:style w:type="character" w:customStyle="1" w:styleId="NormalWebChar">
    <w:name w:val="Normal (Web) Char"/>
    <w:basedOn w:val="Fontepargpadro"/>
    <w:link w:val="NormalWeb"/>
    <w:uiPriority w:val="99"/>
    <w:rsid w:val="007D73B2"/>
    <w:rPr>
      <w:sz w:val="24"/>
      <w:szCs w:val="24"/>
    </w:rPr>
  </w:style>
  <w:style w:type="character" w:customStyle="1" w:styleId="Estilo624Char">
    <w:name w:val="Estilo624 Char"/>
    <w:basedOn w:val="Estilo612Char"/>
    <w:link w:val="Estilo624"/>
    <w:rsid w:val="007D73B2"/>
    <w:rPr>
      <w:rFonts w:ascii="Arial" w:hAnsi="Arial" w:cs="Arial"/>
      <w:sz w:val="14"/>
      <w:szCs w:val="14"/>
    </w:rPr>
  </w:style>
  <w:style w:type="character" w:customStyle="1" w:styleId="RodapChar">
    <w:name w:val="Rodapé Char"/>
    <w:basedOn w:val="Fontepargpadro"/>
    <w:link w:val="Rodap"/>
    <w:uiPriority w:val="99"/>
    <w:rsid w:val="00700CAA"/>
    <w:rPr>
      <w:sz w:val="24"/>
      <w:szCs w:val="24"/>
    </w:rPr>
  </w:style>
  <w:style w:type="character" w:customStyle="1" w:styleId="SubttuloChar">
    <w:name w:val="Subtítulo Char"/>
    <w:link w:val="Subttulo"/>
    <w:rsid w:val="00630B25"/>
    <w:rPr>
      <w:b/>
      <w:sz w:val="28"/>
      <w:szCs w:val="24"/>
    </w:rPr>
  </w:style>
  <w:style w:type="character" w:styleId="TextodoEspaoReservado">
    <w:name w:val="Placeholder Text"/>
    <w:basedOn w:val="Fontepargpadro"/>
    <w:uiPriority w:val="99"/>
    <w:semiHidden/>
    <w:rsid w:val="007A073E"/>
    <w:rPr>
      <w:color w:val="808080"/>
    </w:rPr>
  </w:style>
  <w:style w:type="paragraph" w:customStyle="1" w:styleId="Estilo625">
    <w:name w:val="Estilo625"/>
    <w:basedOn w:val="Estilo622"/>
    <w:link w:val="Estilo625Char"/>
    <w:qFormat/>
    <w:rsid w:val="00227FAA"/>
  </w:style>
  <w:style w:type="paragraph" w:customStyle="1" w:styleId="Estilo629">
    <w:name w:val="Estilo629"/>
    <w:basedOn w:val="Normal"/>
    <w:link w:val="Estilo629Char"/>
    <w:qFormat/>
    <w:rsid w:val="00227FAA"/>
    <w:pPr>
      <w:ind w:left="425"/>
      <w:jc w:val="both"/>
    </w:pPr>
    <w:rPr>
      <w:rFonts w:ascii="Arial" w:hAnsi="Arial" w:cs="Arial"/>
      <w:sz w:val="18"/>
      <w:szCs w:val="18"/>
    </w:rPr>
  </w:style>
  <w:style w:type="character" w:customStyle="1" w:styleId="Estilo625Char">
    <w:name w:val="Estilo625 Char"/>
    <w:basedOn w:val="Estilo622Char"/>
    <w:link w:val="Estilo625"/>
    <w:rsid w:val="00227FAA"/>
    <w:rPr>
      <w:rFonts w:ascii="Arial" w:hAnsi="Arial" w:cs="Arial"/>
      <w:sz w:val="18"/>
      <w:szCs w:val="18"/>
    </w:rPr>
  </w:style>
  <w:style w:type="character" w:customStyle="1" w:styleId="Estilo629Char">
    <w:name w:val="Estilo629 Char"/>
    <w:basedOn w:val="Fontepargpadro"/>
    <w:link w:val="Estilo629"/>
    <w:rsid w:val="00227FAA"/>
    <w:rPr>
      <w:rFonts w:ascii="Arial" w:hAnsi="Arial" w:cs="Arial"/>
      <w:sz w:val="18"/>
      <w:szCs w:val="18"/>
    </w:rPr>
  </w:style>
  <w:style w:type="paragraph" w:customStyle="1" w:styleId="western">
    <w:name w:val="western"/>
    <w:basedOn w:val="Normal"/>
    <w:rsid w:val="0071154B"/>
    <w:pPr>
      <w:spacing w:before="100" w:beforeAutospacing="1" w:after="100" w:afterAutospacing="1"/>
    </w:pPr>
  </w:style>
  <w:style w:type="table" w:customStyle="1" w:styleId="GridTable1LightAccent1">
    <w:name w:val="Grid Table 1 Light Accent 1"/>
    <w:basedOn w:val="Tabelanormal"/>
    <w:uiPriority w:val="46"/>
    <w:rsid w:val="00291400"/>
    <w:rPr>
      <w:rFonts w:asciiTheme="minorHAnsi" w:eastAsiaTheme="minorHAnsi" w:hAnsiTheme="minorHAnsi" w:cstheme="minorBidi"/>
      <w:sz w:val="22"/>
      <w:szCs w:val="22"/>
      <w:lang w:eastAsia="en-US"/>
    </w:rPr>
    <w:tblPr>
      <w:tblStyleRowBandSize w:val="1"/>
      <w:tblStyleColBandSize w:val="1"/>
      <w:tblInd w:w="0" w:type="dxa"/>
      <w:tblBorders>
        <w:top w:val="single" w:sz="4" w:space="0" w:color="B8CCE4" w:themeColor="accent1" w:themeTint="66"/>
        <w:left w:val="single" w:sz="4" w:space="0" w:color="B8CCE4" w:themeColor="accent1" w:themeTint="66"/>
        <w:bottom w:val="single" w:sz="4" w:space="0" w:color="B8CCE4" w:themeColor="accent1" w:themeTint="66"/>
        <w:right w:val="single" w:sz="4" w:space="0" w:color="B8CCE4" w:themeColor="accent1" w:themeTint="66"/>
        <w:insideH w:val="single" w:sz="4" w:space="0" w:color="B8CCE4" w:themeColor="accent1" w:themeTint="66"/>
        <w:insideV w:val="single" w:sz="4" w:space="0" w:color="B8CCE4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5B3D7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5B3D7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paragraph" w:customStyle="1" w:styleId="Estilo630">
    <w:name w:val="Estilo630"/>
    <w:basedOn w:val="Estilo625"/>
    <w:link w:val="Estilo630Char"/>
    <w:qFormat/>
    <w:rsid w:val="00976A49"/>
    <w:rPr>
      <w:rFonts w:eastAsia="Calibri"/>
    </w:rPr>
  </w:style>
  <w:style w:type="paragraph" w:customStyle="1" w:styleId="Estilo631">
    <w:name w:val="Estilo631"/>
    <w:basedOn w:val="Estilo629"/>
    <w:link w:val="Estilo631Char"/>
    <w:qFormat/>
    <w:rsid w:val="00976A49"/>
    <w:rPr>
      <w:rFonts w:eastAsia="Calibri"/>
    </w:rPr>
  </w:style>
  <w:style w:type="character" w:customStyle="1" w:styleId="Estilo630Char">
    <w:name w:val="Estilo630 Char"/>
    <w:basedOn w:val="Estilo625Char"/>
    <w:link w:val="Estilo630"/>
    <w:rsid w:val="00976A49"/>
    <w:rPr>
      <w:rFonts w:ascii="Arial" w:eastAsia="Calibri" w:hAnsi="Arial" w:cs="Arial"/>
      <w:sz w:val="18"/>
      <w:szCs w:val="18"/>
    </w:rPr>
  </w:style>
  <w:style w:type="character" w:customStyle="1" w:styleId="Estilo631Char">
    <w:name w:val="Estilo631 Char"/>
    <w:basedOn w:val="Estilo629Char"/>
    <w:link w:val="Estilo631"/>
    <w:rsid w:val="00976A49"/>
    <w:rPr>
      <w:rFonts w:ascii="Arial" w:eastAsia="Calibri" w:hAnsi="Arial" w:cs="Arial"/>
      <w:sz w:val="18"/>
      <w:szCs w:val="18"/>
    </w:rPr>
  </w:style>
  <w:style w:type="paragraph" w:customStyle="1" w:styleId="Estilo632">
    <w:name w:val="Estilo632"/>
    <w:basedOn w:val="Estilo630"/>
    <w:link w:val="Estilo632Char"/>
    <w:qFormat/>
    <w:rsid w:val="00000E27"/>
  </w:style>
  <w:style w:type="paragraph" w:customStyle="1" w:styleId="Estilo633">
    <w:name w:val="Estilo633"/>
    <w:basedOn w:val="Estilo632"/>
    <w:link w:val="Estilo633Char"/>
    <w:qFormat/>
    <w:rsid w:val="00000E27"/>
    <w:pPr>
      <w:numPr>
        <w:numId w:val="0"/>
      </w:numPr>
      <w:ind w:left="425"/>
    </w:pPr>
  </w:style>
  <w:style w:type="character" w:customStyle="1" w:styleId="Estilo632Char">
    <w:name w:val="Estilo632 Char"/>
    <w:basedOn w:val="Estilo630Char"/>
    <w:link w:val="Estilo632"/>
    <w:rsid w:val="00000E27"/>
    <w:rPr>
      <w:rFonts w:ascii="Arial" w:eastAsia="Calibri" w:hAnsi="Arial" w:cs="Arial"/>
      <w:sz w:val="18"/>
      <w:szCs w:val="18"/>
    </w:rPr>
  </w:style>
  <w:style w:type="character" w:customStyle="1" w:styleId="Estilo633Char">
    <w:name w:val="Estilo633 Char"/>
    <w:basedOn w:val="Estilo632Char"/>
    <w:link w:val="Estilo633"/>
    <w:rsid w:val="00000E27"/>
    <w:rPr>
      <w:rFonts w:ascii="Arial" w:eastAsia="Calibri" w:hAnsi="Arial" w:cs="Arial"/>
      <w:sz w:val="18"/>
      <w:szCs w:val="18"/>
    </w:rPr>
  </w:style>
  <w:style w:type="paragraph" w:customStyle="1" w:styleId="Estilo634">
    <w:name w:val="Estilo634"/>
    <w:basedOn w:val="Normal"/>
    <w:link w:val="Estilo634Char"/>
    <w:qFormat/>
    <w:rsid w:val="003277DE"/>
    <w:pPr>
      <w:jc w:val="both"/>
    </w:pPr>
    <w:rPr>
      <w:rFonts w:ascii="Arial" w:hAnsi="Arial" w:cs="Arial"/>
      <w:sz w:val="20"/>
      <w:szCs w:val="20"/>
    </w:rPr>
  </w:style>
  <w:style w:type="character" w:customStyle="1" w:styleId="Estilo634Char">
    <w:name w:val="Estilo634 Char"/>
    <w:basedOn w:val="Fontepargpadro"/>
    <w:link w:val="Estilo634"/>
    <w:rsid w:val="003277DE"/>
    <w:rPr>
      <w:rFonts w:ascii="Arial" w:hAnsi="Arial" w:cs="Arial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pt-BR" w:eastAsia="pt-BR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footer" w:uiPriority="99"/>
    <w:lsdException w:name="caption" w:qFormat="1"/>
    <w:lsdException w:name="macro" w:semiHidden="0" w:unhideWhenUsed="0"/>
    <w:lsdException w:name="List Bullet" w:semiHidden="0" w:unhideWhenUsed="0"/>
    <w:lsdException w:name="List Number" w:semiHidden="0" w:unhideWhenUsed="0"/>
    <w:lsdException w:name="Title" w:semiHidden="0" w:unhideWhenUsed="0" w:qFormat="1"/>
    <w:lsdException w:name="Body Text Indent" w:uiPriority="99"/>
    <w:lsdException w:name="List Continue 3" w:semiHidden="0" w:unhideWhenUsed="0"/>
    <w:lsdException w:name="List Continue 4" w:semiHidden="0" w:unhideWhenUsed="0"/>
    <w:lsdException w:name="List Continue 5" w:semiHidden="0" w:unhideWhenUsed="0"/>
    <w:lsdException w:name="Message Header" w:semiHidden="0" w:unhideWhenUsed="0"/>
    <w:lsdException w:name="Subtitle" w:semiHidden="0" w:unhideWhenUsed="0" w:qFormat="1"/>
    <w:lsdException w:name="Hyperlink" w:uiPriority="99"/>
    <w:lsdException w:name="Strong" w:semiHidden="0" w:uiPriority="22" w:unhideWhenUsed="0" w:qFormat="1"/>
    <w:lsdException w:name="Emphasis" w:semiHidden="0" w:uiPriority="20" w:unhideWhenUsed="0" w:qFormat="1"/>
    <w:lsdException w:name="No List" w:uiPriority="99"/>
    <w:lsdException w:name="Balloon Text" w:uiPriority="99"/>
    <w:lsdException w:name="Table Grid" w:semiHidden="0" w:uiPriority="3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E519E"/>
    <w:rPr>
      <w:sz w:val="24"/>
      <w:szCs w:val="24"/>
    </w:rPr>
  </w:style>
  <w:style w:type="paragraph" w:styleId="Ttulo1">
    <w:name w:val="heading 1"/>
    <w:basedOn w:val="Normal"/>
    <w:next w:val="Normal"/>
    <w:link w:val="Ttulo1Char"/>
    <w:qFormat/>
    <w:rsid w:val="00F812EB"/>
    <w:pPr>
      <w:keepNext/>
      <w:spacing w:before="240" w:after="60"/>
      <w:outlineLvl w:val="0"/>
    </w:pPr>
    <w:rPr>
      <w:rFonts w:cs="Arial"/>
      <w:b/>
      <w:bCs/>
      <w:kern w:val="32"/>
      <w:sz w:val="32"/>
      <w:szCs w:val="32"/>
    </w:rPr>
  </w:style>
  <w:style w:type="paragraph" w:styleId="Ttulo2">
    <w:name w:val="heading 2"/>
    <w:basedOn w:val="Normal"/>
    <w:next w:val="Normal"/>
    <w:link w:val="Ttulo2Char"/>
    <w:qFormat/>
    <w:rsid w:val="00E06380"/>
    <w:pPr>
      <w:keepNext/>
      <w:outlineLvl w:val="1"/>
    </w:pPr>
    <w:rPr>
      <w:rFonts w:ascii="Tahoma" w:hAnsi="Tahoma" w:cs="Tahoma"/>
      <w:b/>
      <w:bCs/>
      <w:i/>
      <w:iCs/>
    </w:rPr>
  </w:style>
  <w:style w:type="paragraph" w:styleId="Ttulo3">
    <w:name w:val="heading 3"/>
    <w:basedOn w:val="Normal"/>
    <w:next w:val="Normal"/>
    <w:qFormat/>
    <w:rsid w:val="009900C1"/>
    <w:pPr>
      <w:keepNext/>
      <w:jc w:val="center"/>
      <w:outlineLvl w:val="2"/>
    </w:pPr>
    <w:rPr>
      <w:b/>
      <w:bCs/>
      <w:sz w:val="32"/>
    </w:rPr>
  </w:style>
  <w:style w:type="paragraph" w:styleId="Ttulo4">
    <w:name w:val="heading 4"/>
    <w:basedOn w:val="Normal"/>
    <w:next w:val="Normal"/>
    <w:qFormat/>
    <w:rsid w:val="009900C1"/>
    <w:pPr>
      <w:keepNext/>
      <w:pBdr>
        <w:bottom w:val="single" w:sz="12" w:space="1" w:color="auto"/>
      </w:pBdr>
      <w:outlineLvl w:val="3"/>
    </w:pPr>
    <w:rPr>
      <w:rFonts w:ascii="Tahoma" w:hAnsi="Tahoma" w:cs="Tahoma"/>
      <w:b/>
      <w:bCs/>
      <w:i/>
      <w:iCs/>
      <w:sz w:val="28"/>
    </w:rPr>
  </w:style>
  <w:style w:type="paragraph" w:styleId="Ttulo5">
    <w:name w:val="heading 5"/>
    <w:basedOn w:val="Normal"/>
    <w:next w:val="Normal"/>
    <w:link w:val="Ttulo5Char"/>
    <w:qFormat/>
    <w:rsid w:val="00C05977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Ttulo6">
    <w:name w:val="heading 6"/>
    <w:basedOn w:val="Normal"/>
    <w:next w:val="Normal"/>
    <w:qFormat/>
    <w:rsid w:val="00C05977"/>
    <w:pPr>
      <w:spacing w:before="240" w:after="60"/>
      <w:outlineLvl w:val="5"/>
    </w:pPr>
    <w:rPr>
      <w:b/>
      <w:bCs/>
      <w:sz w:val="22"/>
      <w:szCs w:val="22"/>
    </w:rPr>
  </w:style>
  <w:style w:type="paragraph" w:styleId="Ttulo7">
    <w:name w:val="heading 7"/>
    <w:basedOn w:val="Normal"/>
    <w:next w:val="Normal"/>
    <w:qFormat/>
    <w:rsid w:val="009900C1"/>
    <w:pPr>
      <w:keepNext/>
      <w:pBdr>
        <w:bottom w:val="single" w:sz="24" w:space="1" w:color="auto"/>
      </w:pBdr>
      <w:jc w:val="center"/>
      <w:outlineLvl w:val="6"/>
    </w:pPr>
    <w:rPr>
      <w:rFonts w:ascii="Tahoma" w:hAnsi="Tahoma"/>
      <w:b/>
      <w:bCs/>
      <w:sz w:val="26"/>
    </w:rPr>
  </w:style>
  <w:style w:type="paragraph" w:styleId="Ttulo8">
    <w:name w:val="heading 8"/>
    <w:basedOn w:val="Normal"/>
    <w:next w:val="Normal"/>
    <w:qFormat/>
    <w:rsid w:val="009900C1"/>
    <w:pPr>
      <w:keepNext/>
      <w:pBdr>
        <w:bottom w:val="single" w:sz="24" w:space="1" w:color="auto"/>
      </w:pBdr>
      <w:jc w:val="both"/>
      <w:outlineLvl w:val="7"/>
    </w:pPr>
    <w:rPr>
      <w:rFonts w:ascii="Tahoma" w:hAnsi="Tahoma"/>
      <w:b/>
      <w:bCs/>
      <w:sz w:val="26"/>
    </w:rPr>
  </w:style>
  <w:style w:type="paragraph" w:styleId="Ttulo9">
    <w:name w:val="heading 9"/>
    <w:basedOn w:val="Normal"/>
    <w:next w:val="Normal"/>
    <w:qFormat/>
    <w:rsid w:val="009900C1"/>
    <w:pPr>
      <w:keepNext/>
      <w:pBdr>
        <w:bottom w:val="single" w:sz="4" w:space="1" w:color="auto"/>
      </w:pBdr>
      <w:jc w:val="both"/>
      <w:outlineLvl w:val="8"/>
    </w:pPr>
    <w:rPr>
      <w:rFonts w:ascii="Tahoma" w:hAnsi="Tahoma"/>
      <w:b/>
      <w:bCs/>
      <w:i/>
      <w:iCs/>
      <w:sz w:val="26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customStyle="1" w:styleId="Estilo2">
    <w:name w:val="Estilo2"/>
    <w:basedOn w:val="Normal"/>
    <w:link w:val="Estilo2Char"/>
    <w:qFormat/>
    <w:rsid w:val="00D84521"/>
    <w:pPr>
      <w:tabs>
        <w:tab w:val="left" w:pos="5400"/>
        <w:tab w:val="left" w:pos="5760"/>
      </w:tabs>
      <w:ind w:left="720" w:right="180" w:hanging="360"/>
      <w:jc w:val="both"/>
    </w:pPr>
    <w:rPr>
      <w:rFonts w:ascii="Arial" w:hAnsi="Arial" w:cs="Arial"/>
      <w:bCs/>
      <w:sz w:val="18"/>
      <w:szCs w:val="18"/>
    </w:rPr>
  </w:style>
  <w:style w:type="paragraph" w:customStyle="1" w:styleId="Estilo71">
    <w:name w:val="Estilo71"/>
    <w:basedOn w:val="Estilo70"/>
    <w:rsid w:val="00F812EB"/>
    <w:pPr>
      <w:ind w:firstLine="0"/>
    </w:pPr>
    <w:rPr>
      <w:sz w:val="12"/>
    </w:rPr>
  </w:style>
  <w:style w:type="paragraph" w:customStyle="1" w:styleId="Estilo70">
    <w:name w:val="Estilo70"/>
    <w:basedOn w:val="Normal"/>
    <w:rsid w:val="00F812EB"/>
    <w:pPr>
      <w:ind w:left="360" w:hanging="360"/>
      <w:jc w:val="both"/>
    </w:pPr>
    <w:rPr>
      <w:rFonts w:cs="Arial"/>
    </w:rPr>
  </w:style>
  <w:style w:type="paragraph" w:customStyle="1" w:styleId="Estilo3">
    <w:name w:val="Estilo3"/>
    <w:basedOn w:val="Normal"/>
    <w:link w:val="Estilo3Char"/>
    <w:qFormat/>
    <w:rsid w:val="00D84521"/>
    <w:pPr>
      <w:tabs>
        <w:tab w:val="left" w:pos="350"/>
      </w:tabs>
      <w:jc w:val="both"/>
    </w:pPr>
    <w:rPr>
      <w:rFonts w:ascii="Arial" w:hAnsi="Arial" w:cs="Arial"/>
      <w:bCs/>
      <w:color w:val="000000"/>
      <w:spacing w:val="-6"/>
      <w:kern w:val="32"/>
      <w:sz w:val="6"/>
      <w:szCs w:val="30"/>
      <w:lang w:bidi="or-IN"/>
    </w:rPr>
  </w:style>
  <w:style w:type="paragraph" w:customStyle="1" w:styleId="Estilo31">
    <w:name w:val="Estilo31"/>
    <w:basedOn w:val="Normal"/>
    <w:rsid w:val="00F812EB"/>
    <w:pPr>
      <w:widowControl w:val="0"/>
      <w:tabs>
        <w:tab w:val="left" w:pos="284"/>
      </w:tabs>
      <w:autoSpaceDE w:val="0"/>
      <w:autoSpaceDN w:val="0"/>
      <w:adjustRightInd w:val="0"/>
      <w:jc w:val="both"/>
    </w:pPr>
    <w:rPr>
      <w:rFonts w:cs="Arial"/>
      <w:bCs/>
      <w:spacing w:val="-14"/>
      <w:sz w:val="16"/>
      <w:szCs w:val="16"/>
      <w:lang w:val="pt-PT"/>
    </w:rPr>
  </w:style>
  <w:style w:type="paragraph" w:customStyle="1" w:styleId="Estilo123">
    <w:name w:val="Estilo123"/>
    <w:basedOn w:val="Estilo59"/>
    <w:rsid w:val="00F812EB"/>
    <w:pPr>
      <w:widowControl w:val="0"/>
      <w:tabs>
        <w:tab w:val="clear" w:pos="350"/>
        <w:tab w:val="left" w:pos="360"/>
      </w:tabs>
      <w:autoSpaceDE w:val="0"/>
      <w:autoSpaceDN w:val="0"/>
      <w:adjustRightInd w:val="0"/>
    </w:pPr>
    <w:rPr>
      <w:rFonts w:eastAsia="SimSun"/>
      <w:sz w:val="22"/>
      <w:szCs w:val="22"/>
      <w:lang w:eastAsia="zh-CN"/>
    </w:rPr>
  </w:style>
  <w:style w:type="paragraph" w:customStyle="1" w:styleId="Estilo59">
    <w:name w:val="Estilo59"/>
    <w:basedOn w:val="Normal"/>
    <w:link w:val="Estilo59Char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szCs w:val="20"/>
    </w:rPr>
  </w:style>
  <w:style w:type="character" w:customStyle="1" w:styleId="Estilo59Char">
    <w:name w:val="Estilo59 Char"/>
    <w:basedOn w:val="Fontepargpadro"/>
    <w:link w:val="Estilo59"/>
    <w:rsid w:val="008B3441"/>
    <w:rPr>
      <w:rFonts w:ascii="Arial" w:hAnsi="Arial"/>
      <w:b/>
      <w:sz w:val="24"/>
      <w:lang w:val="pt-BR" w:eastAsia="pt-BR" w:bidi="ar-SA"/>
    </w:rPr>
  </w:style>
  <w:style w:type="paragraph" w:customStyle="1" w:styleId="Estilo124">
    <w:name w:val="Estilo124"/>
    <w:basedOn w:val="Estilo2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270" w:right="300" w:firstLine="180"/>
    </w:pPr>
    <w:rPr>
      <w:spacing w:val="-10"/>
    </w:rPr>
  </w:style>
  <w:style w:type="paragraph" w:customStyle="1" w:styleId="Estilo125">
    <w:name w:val="Estilo125"/>
    <w:basedOn w:val="Estilo101"/>
    <w:rsid w:val="00F812EB"/>
  </w:style>
  <w:style w:type="paragraph" w:customStyle="1" w:styleId="Estilo101">
    <w:name w:val="Estilo101"/>
    <w:basedOn w:val="Normal"/>
    <w:rsid w:val="00D84521"/>
    <w:pPr>
      <w:tabs>
        <w:tab w:val="left" w:pos="350"/>
        <w:tab w:val="left" w:pos="720"/>
      </w:tabs>
      <w:ind w:right="-220"/>
      <w:jc w:val="both"/>
    </w:pPr>
    <w:rPr>
      <w:rFonts w:ascii="Arial" w:hAnsi="Arial" w:cs="Arial"/>
      <w:sz w:val="16"/>
      <w:szCs w:val="16"/>
    </w:rPr>
  </w:style>
  <w:style w:type="paragraph" w:customStyle="1" w:styleId="Estilo96">
    <w:name w:val="Estilo96"/>
    <w:basedOn w:val="Normal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color w:val="000000"/>
      <w:spacing w:val="-6"/>
      <w:szCs w:val="20"/>
    </w:rPr>
  </w:style>
  <w:style w:type="paragraph" w:customStyle="1" w:styleId="Estilo126">
    <w:name w:val="Estilo126"/>
    <w:basedOn w:val="Estilo102"/>
    <w:rsid w:val="00F812EB"/>
  </w:style>
  <w:style w:type="paragraph" w:customStyle="1" w:styleId="Estilo102">
    <w:name w:val="Estilo102"/>
    <w:basedOn w:val="Normal"/>
    <w:rsid w:val="00D84521"/>
    <w:pPr>
      <w:tabs>
        <w:tab w:val="left" w:pos="720"/>
        <w:tab w:val="left" w:pos="2590"/>
        <w:tab w:val="left" w:pos="2940"/>
      </w:tabs>
      <w:ind w:left="350" w:hanging="350"/>
      <w:jc w:val="both"/>
    </w:pPr>
    <w:rPr>
      <w:rFonts w:ascii="Arial" w:hAnsi="Arial" w:cs="Arial"/>
      <w:sz w:val="16"/>
      <w:szCs w:val="16"/>
    </w:rPr>
  </w:style>
  <w:style w:type="paragraph" w:customStyle="1" w:styleId="Estilo97">
    <w:name w:val="Estilo97"/>
    <w:basedOn w:val="Normal"/>
    <w:rsid w:val="00D84521"/>
    <w:pPr>
      <w:ind w:firstLine="280"/>
      <w:jc w:val="both"/>
    </w:pPr>
    <w:rPr>
      <w:rFonts w:ascii="Arial" w:hAnsi="Arial" w:cs="Arial"/>
      <w:iCs/>
      <w:spacing w:val="-14"/>
      <w:sz w:val="10"/>
      <w:szCs w:val="18"/>
    </w:rPr>
  </w:style>
  <w:style w:type="paragraph" w:customStyle="1" w:styleId="Estilo127">
    <w:name w:val="Estilo127"/>
    <w:basedOn w:val="Estilo125"/>
    <w:link w:val="Estilo127Char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firstLine="420"/>
    </w:pPr>
  </w:style>
  <w:style w:type="paragraph" w:customStyle="1" w:styleId="Estilo128">
    <w:name w:val="Estilo128"/>
    <w:basedOn w:val="Normal"/>
    <w:rsid w:val="00F812EB"/>
    <w:pPr>
      <w:tabs>
        <w:tab w:val="left" w:pos="420"/>
      </w:tabs>
      <w:autoSpaceDE w:val="0"/>
      <w:autoSpaceDN w:val="0"/>
      <w:adjustRightInd w:val="0"/>
      <w:jc w:val="both"/>
    </w:pPr>
    <w:rPr>
      <w:rFonts w:cs="Arial"/>
      <w:spacing w:val="-14"/>
    </w:rPr>
  </w:style>
  <w:style w:type="paragraph" w:customStyle="1" w:styleId="Estilo129">
    <w:name w:val="Estilo129"/>
    <w:basedOn w:val="Normal"/>
    <w:rsid w:val="00F812EB"/>
    <w:pPr>
      <w:tabs>
        <w:tab w:val="left" w:pos="840"/>
        <w:tab w:val="left" w:pos="1190"/>
        <w:tab w:val="left" w:pos="1960"/>
        <w:tab w:val="left" w:pos="2310"/>
        <w:tab w:val="left" w:pos="3010"/>
        <w:tab w:val="left" w:pos="3360"/>
        <w:tab w:val="left" w:pos="3850"/>
        <w:tab w:val="left" w:pos="4200"/>
      </w:tabs>
      <w:autoSpaceDE w:val="0"/>
      <w:autoSpaceDN w:val="0"/>
      <w:adjustRightInd w:val="0"/>
      <w:ind w:left="280" w:hanging="280"/>
      <w:jc w:val="both"/>
    </w:pPr>
    <w:rPr>
      <w:rFonts w:cs="Tahoma"/>
      <w:iCs/>
      <w:spacing w:val="-14"/>
    </w:rPr>
  </w:style>
  <w:style w:type="paragraph" w:customStyle="1" w:styleId="Estilo63">
    <w:name w:val="Estilo63"/>
    <w:basedOn w:val="Normal"/>
    <w:link w:val="Estilo63Char"/>
    <w:rsid w:val="00F812EB"/>
    <w:pPr>
      <w:autoSpaceDE w:val="0"/>
      <w:autoSpaceDN w:val="0"/>
      <w:adjustRightInd w:val="0"/>
      <w:ind w:left="270" w:hanging="270"/>
    </w:pPr>
    <w:rPr>
      <w:rFonts w:ascii="Tahoma" w:hAnsi="Tahoma"/>
    </w:rPr>
  </w:style>
  <w:style w:type="paragraph" w:customStyle="1" w:styleId="Estilo64">
    <w:name w:val="Estilo64"/>
    <w:basedOn w:val="Normal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180" w:right="181" w:firstLine="360"/>
      <w:jc w:val="both"/>
    </w:pPr>
    <w:rPr>
      <w:rFonts w:cs="Arial"/>
    </w:rPr>
  </w:style>
  <w:style w:type="paragraph" w:customStyle="1" w:styleId="Estilo65">
    <w:name w:val="Estilo65"/>
    <w:basedOn w:val="Normal"/>
    <w:link w:val="Estilo65Char"/>
    <w:rsid w:val="00F812EB"/>
    <w:pPr>
      <w:ind w:left="90" w:right="120"/>
      <w:jc w:val="both"/>
    </w:pPr>
    <w:rPr>
      <w:rFonts w:ascii="Tahoma" w:hAnsi="Tahoma"/>
    </w:rPr>
  </w:style>
  <w:style w:type="paragraph" w:customStyle="1" w:styleId="Estilo66">
    <w:name w:val="Estilo66"/>
    <w:basedOn w:val="Normal"/>
    <w:link w:val="Estilo66Char"/>
    <w:rsid w:val="00F812EB"/>
    <w:pPr>
      <w:ind w:left="360" w:right="-882" w:hanging="360"/>
      <w:jc w:val="both"/>
    </w:pPr>
    <w:rPr>
      <w:rFonts w:cs="Arial"/>
    </w:rPr>
  </w:style>
  <w:style w:type="paragraph" w:customStyle="1" w:styleId="Estilo67">
    <w:name w:val="Estilo67"/>
    <w:basedOn w:val="Estilo66"/>
    <w:link w:val="Estilo67Char"/>
    <w:rsid w:val="00F812EB"/>
  </w:style>
  <w:style w:type="paragraph" w:customStyle="1" w:styleId="Estilo68">
    <w:name w:val="Estilo68"/>
    <w:basedOn w:val="Estilo66"/>
    <w:rsid w:val="00F812EB"/>
    <w:pPr>
      <w:ind w:right="30"/>
    </w:pPr>
    <w:rPr>
      <w:rFonts w:ascii="Verdana" w:hAnsi="Verdana"/>
    </w:rPr>
  </w:style>
  <w:style w:type="paragraph" w:customStyle="1" w:styleId="Alternativas">
    <w:name w:val="Alternativas"/>
    <w:basedOn w:val="Normal"/>
    <w:link w:val="AlternativasChar"/>
    <w:qFormat/>
    <w:rsid w:val="00D84521"/>
    <w:pPr>
      <w:tabs>
        <w:tab w:val="left" w:pos="2835"/>
        <w:tab w:val="left" w:pos="3261"/>
        <w:tab w:val="left" w:pos="5103"/>
        <w:tab w:val="left" w:pos="5529"/>
        <w:tab w:val="left" w:pos="7371"/>
        <w:tab w:val="left" w:pos="7655"/>
        <w:tab w:val="left" w:pos="9214"/>
        <w:tab w:val="left" w:pos="9498"/>
      </w:tabs>
      <w:ind w:left="709" w:hanging="284"/>
      <w:jc w:val="both"/>
    </w:pPr>
    <w:rPr>
      <w:rFonts w:ascii="Arial" w:hAnsi="Arial"/>
      <w:color w:val="000000"/>
      <w:sz w:val="18"/>
      <w:szCs w:val="18"/>
    </w:rPr>
  </w:style>
  <w:style w:type="paragraph" w:customStyle="1" w:styleId="Centralizado">
    <w:name w:val="Centralizado"/>
    <w:basedOn w:val="Normal"/>
    <w:next w:val="Normal"/>
    <w:rsid w:val="00D84521"/>
    <w:pPr>
      <w:jc w:val="center"/>
    </w:pPr>
    <w:rPr>
      <w:rFonts w:ascii="Century Gothic" w:hAnsi="Century Gothic" w:cs="Tahoma"/>
      <w:b/>
      <w:bCs/>
      <w:iCs/>
      <w:spacing w:val="-6"/>
      <w:sz w:val="32"/>
      <w:szCs w:val="32"/>
    </w:rPr>
  </w:style>
  <w:style w:type="paragraph" w:customStyle="1" w:styleId="Enunciado">
    <w:name w:val="Enunciado"/>
    <w:basedOn w:val="Normal"/>
    <w:next w:val="Meioponto"/>
    <w:link w:val="EnunciadoChar"/>
    <w:rsid w:val="00D84521"/>
    <w:pPr>
      <w:ind w:left="425" w:hanging="425"/>
      <w:jc w:val="both"/>
    </w:pPr>
    <w:rPr>
      <w:rFonts w:ascii="Arial" w:hAnsi="Arial" w:cs="Arial"/>
      <w:iCs/>
      <w:spacing w:val="-6"/>
      <w:sz w:val="18"/>
      <w:szCs w:val="18"/>
      <w:lang w:val="es-ES"/>
    </w:rPr>
  </w:style>
  <w:style w:type="paragraph" w:customStyle="1" w:styleId="Meioponto">
    <w:name w:val="Meio ponto"/>
    <w:basedOn w:val="Normal"/>
    <w:next w:val="Normal"/>
    <w:link w:val="MeiopontoChar"/>
    <w:rsid w:val="00D84521"/>
    <w:pPr>
      <w:jc w:val="both"/>
    </w:pPr>
    <w:rPr>
      <w:rFonts w:ascii="Arial" w:hAnsi="Arial" w:cs="Arial"/>
      <w:iCs/>
      <w:sz w:val="10"/>
      <w:szCs w:val="10"/>
    </w:rPr>
  </w:style>
  <w:style w:type="character" w:customStyle="1" w:styleId="EnunciadoChar">
    <w:name w:val="Enunciado Char"/>
    <w:basedOn w:val="Fontepargpadro"/>
    <w:link w:val="Enunciado"/>
    <w:rsid w:val="006E24A4"/>
    <w:rPr>
      <w:rFonts w:ascii="Arial" w:hAnsi="Arial" w:cs="Arial"/>
      <w:iCs/>
      <w:spacing w:val="-6"/>
      <w:sz w:val="18"/>
      <w:szCs w:val="18"/>
      <w:lang w:val="es-ES" w:eastAsia="pt-BR" w:bidi="ar-SA"/>
    </w:rPr>
  </w:style>
  <w:style w:type="paragraph" w:customStyle="1" w:styleId="Texto">
    <w:name w:val="Texto"/>
    <w:basedOn w:val="Normal"/>
    <w:link w:val="TextoChar"/>
    <w:qFormat/>
    <w:rsid w:val="00D84521"/>
    <w:pPr>
      <w:ind w:firstLine="567"/>
      <w:jc w:val="both"/>
    </w:pPr>
    <w:rPr>
      <w:rFonts w:ascii="Arial" w:hAnsi="Arial" w:cs="Arial"/>
      <w:snapToGrid w:val="0"/>
      <w:sz w:val="18"/>
      <w:szCs w:val="18"/>
      <w:lang w:val="pt-PT"/>
    </w:rPr>
  </w:style>
  <w:style w:type="paragraph" w:customStyle="1" w:styleId="Estilo73">
    <w:name w:val="Estilo73"/>
    <w:basedOn w:val="Normal"/>
    <w:rsid w:val="00F812EB"/>
    <w:pPr>
      <w:ind w:firstLine="270"/>
      <w:jc w:val="both"/>
    </w:pPr>
    <w:rPr>
      <w:rFonts w:cs="Arial"/>
    </w:rPr>
  </w:style>
  <w:style w:type="paragraph" w:customStyle="1" w:styleId="Estilo74">
    <w:name w:val="Estilo74"/>
    <w:basedOn w:val="Normal"/>
    <w:rsid w:val="00F812EB"/>
    <w:pPr>
      <w:tabs>
        <w:tab w:val="left" w:pos="270"/>
      </w:tabs>
      <w:jc w:val="both"/>
    </w:pPr>
    <w:rPr>
      <w:rFonts w:cs="Arial"/>
    </w:rPr>
  </w:style>
  <w:style w:type="paragraph" w:customStyle="1" w:styleId="Estilo75">
    <w:name w:val="Estilo75"/>
    <w:basedOn w:val="Normal"/>
    <w:rsid w:val="00F812EB"/>
    <w:pPr>
      <w:ind w:left="270" w:hanging="270"/>
      <w:jc w:val="both"/>
    </w:pPr>
    <w:rPr>
      <w:rFonts w:cs="Arial"/>
    </w:rPr>
  </w:style>
  <w:style w:type="paragraph" w:customStyle="1" w:styleId="Estilo76">
    <w:name w:val="Estilo76"/>
    <w:basedOn w:val="Estilo74"/>
    <w:rsid w:val="00F812EB"/>
    <w:rPr>
      <w:sz w:val="8"/>
      <w:szCs w:val="21"/>
    </w:rPr>
  </w:style>
  <w:style w:type="paragraph" w:customStyle="1" w:styleId="Estilo77">
    <w:name w:val="Estilo77"/>
    <w:basedOn w:val="Normal"/>
    <w:link w:val="Estilo77Char"/>
    <w:rsid w:val="00F812EB"/>
    <w:pPr>
      <w:ind w:left="560" w:hanging="280"/>
      <w:jc w:val="both"/>
    </w:pPr>
    <w:rPr>
      <w:rFonts w:cs="Arial"/>
      <w:b/>
      <w:iCs/>
      <w:lang w:val="pt-PT"/>
    </w:rPr>
  </w:style>
  <w:style w:type="paragraph" w:customStyle="1" w:styleId="Estilo78">
    <w:name w:val="Estilo78"/>
    <w:basedOn w:val="Normal"/>
    <w:rsid w:val="00F812EB"/>
    <w:pPr>
      <w:ind w:firstLine="708"/>
      <w:jc w:val="both"/>
    </w:pPr>
    <w:rPr>
      <w:rFonts w:ascii="Tahoma" w:hAnsi="Tahoma" w:cs="Tahoma"/>
      <w:sz w:val="20"/>
      <w:szCs w:val="20"/>
    </w:rPr>
  </w:style>
  <w:style w:type="paragraph" w:customStyle="1" w:styleId="Estilo79">
    <w:name w:val="Estilo79"/>
    <w:basedOn w:val="Normal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szCs w:val="20"/>
    </w:rPr>
  </w:style>
  <w:style w:type="paragraph" w:customStyle="1" w:styleId="Estilo80">
    <w:name w:val="Estilo80"/>
    <w:basedOn w:val="Corpodetexto"/>
    <w:rsid w:val="00F812EB"/>
    <w:pPr>
      <w:spacing w:after="0"/>
      <w:ind w:firstLine="540"/>
      <w:jc w:val="both"/>
    </w:pPr>
    <w:rPr>
      <w:rFonts w:ascii="Tahoma" w:hAnsi="Tahoma"/>
    </w:rPr>
  </w:style>
  <w:style w:type="paragraph" w:styleId="Corpodetexto">
    <w:name w:val="Body Text"/>
    <w:basedOn w:val="Normal"/>
    <w:link w:val="CorpodetextoChar"/>
    <w:rsid w:val="00D84521"/>
    <w:pPr>
      <w:spacing w:after="120"/>
    </w:pPr>
  </w:style>
  <w:style w:type="paragraph" w:customStyle="1" w:styleId="Estilo27">
    <w:name w:val="Estilo27"/>
    <w:basedOn w:val="Normal"/>
    <w:rsid w:val="00D84521"/>
    <w:pPr>
      <w:widowControl w:val="0"/>
      <w:autoSpaceDE w:val="0"/>
      <w:autoSpaceDN w:val="0"/>
      <w:adjustRightInd w:val="0"/>
      <w:ind w:left="709" w:hanging="318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28">
    <w:name w:val="Estilo28"/>
    <w:basedOn w:val="Estilo15"/>
    <w:rsid w:val="00D84521"/>
  </w:style>
  <w:style w:type="paragraph" w:customStyle="1" w:styleId="Estilo15">
    <w:name w:val="Estilo15"/>
    <w:basedOn w:val="Normal"/>
    <w:link w:val="Estilo15Char"/>
    <w:qFormat/>
    <w:rsid w:val="00D84521"/>
    <w:pPr>
      <w:widowControl w:val="0"/>
      <w:tabs>
        <w:tab w:val="left" w:pos="2410"/>
        <w:tab w:val="left" w:pos="2694"/>
        <w:tab w:val="left" w:pos="5387"/>
        <w:tab w:val="left" w:pos="5670"/>
        <w:tab w:val="left" w:pos="7513"/>
        <w:tab w:val="left" w:pos="7797"/>
      </w:tabs>
      <w:autoSpaceDE w:val="0"/>
      <w:autoSpaceDN w:val="0"/>
      <w:adjustRightInd w:val="0"/>
      <w:ind w:left="284" w:hanging="284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29">
    <w:name w:val="Estilo29"/>
    <w:basedOn w:val="Estilo26"/>
    <w:rsid w:val="00D84521"/>
  </w:style>
  <w:style w:type="paragraph" w:customStyle="1" w:styleId="Estilo26">
    <w:name w:val="Estilo26"/>
    <w:basedOn w:val="Estilo16"/>
    <w:rsid w:val="00D84521"/>
    <w:pPr>
      <w:ind w:left="1985" w:right="3969"/>
      <w:jc w:val="center"/>
    </w:pPr>
  </w:style>
  <w:style w:type="paragraph" w:customStyle="1" w:styleId="Estilo16">
    <w:name w:val="Estilo16"/>
    <w:basedOn w:val="Normal"/>
    <w:link w:val="Estilo16Char"/>
    <w:qFormat/>
    <w:rsid w:val="00D84521"/>
    <w:pPr>
      <w:widowControl w:val="0"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tabs>
        <w:tab w:val="left" w:pos="204"/>
      </w:tabs>
      <w:autoSpaceDE w:val="0"/>
      <w:autoSpaceDN w:val="0"/>
      <w:adjustRightInd w:val="0"/>
      <w:ind w:left="567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83">
    <w:name w:val="Estilo83"/>
    <w:basedOn w:val="Normal"/>
    <w:rsid w:val="00F812EB"/>
    <w:pPr>
      <w:autoSpaceDE w:val="0"/>
      <w:autoSpaceDN w:val="0"/>
      <w:adjustRightInd w:val="0"/>
      <w:ind w:left="450" w:hanging="450"/>
      <w:jc w:val="both"/>
    </w:pPr>
    <w:rPr>
      <w:rFonts w:ascii="Tahoma" w:hAnsi="Tahoma" w:cs="Tahoma"/>
      <w:sz w:val="20"/>
      <w:szCs w:val="20"/>
    </w:rPr>
  </w:style>
  <w:style w:type="paragraph" w:customStyle="1" w:styleId="Estilo84">
    <w:name w:val="Estilo84"/>
    <w:basedOn w:val="Estilo81"/>
    <w:rsid w:val="00F812EB"/>
  </w:style>
  <w:style w:type="paragraph" w:customStyle="1" w:styleId="Estilo81">
    <w:name w:val="Estilo81"/>
    <w:basedOn w:val="Normal"/>
    <w:link w:val="Estilo81Char"/>
    <w:rsid w:val="00F812EB"/>
    <w:pPr>
      <w:autoSpaceDE w:val="0"/>
      <w:autoSpaceDN w:val="0"/>
      <w:adjustRightInd w:val="0"/>
      <w:ind w:left="450" w:hanging="450"/>
      <w:jc w:val="both"/>
    </w:pPr>
    <w:rPr>
      <w:rFonts w:ascii="Tahoma" w:hAnsi="Tahoma" w:cs="Tahoma"/>
      <w:sz w:val="20"/>
      <w:szCs w:val="20"/>
    </w:rPr>
  </w:style>
  <w:style w:type="paragraph" w:customStyle="1" w:styleId="Estilo85">
    <w:name w:val="Estilo85"/>
    <w:basedOn w:val="Estilo84"/>
    <w:rsid w:val="00F812EB"/>
    <w:pPr>
      <w:ind w:right="1"/>
    </w:pPr>
  </w:style>
  <w:style w:type="paragraph" w:customStyle="1" w:styleId="Estilo86">
    <w:name w:val="Estilo86"/>
    <w:basedOn w:val="Estilo85"/>
    <w:rsid w:val="00F812EB"/>
    <w:pPr>
      <w:tabs>
        <w:tab w:val="left" w:pos="2250"/>
        <w:tab w:val="left" w:pos="2520"/>
        <w:tab w:val="left" w:pos="3690"/>
        <w:tab w:val="left" w:pos="4050"/>
      </w:tabs>
    </w:pPr>
  </w:style>
  <w:style w:type="paragraph" w:customStyle="1" w:styleId="Estilo87">
    <w:name w:val="Estilo87"/>
    <w:basedOn w:val="Estilo86"/>
    <w:rsid w:val="00F812EB"/>
    <w:pPr>
      <w:tabs>
        <w:tab w:val="clear" w:pos="2250"/>
        <w:tab w:val="clear" w:pos="2520"/>
        <w:tab w:val="left" w:pos="2070"/>
        <w:tab w:val="left" w:pos="2430"/>
      </w:tabs>
    </w:pPr>
  </w:style>
  <w:style w:type="paragraph" w:customStyle="1" w:styleId="Estilo88">
    <w:name w:val="Estilo88"/>
    <w:basedOn w:val="Normal"/>
    <w:rsid w:val="00F812EB"/>
    <w:pPr>
      <w:autoSpaceDE w:val="0"/>
      <w:autoSpaceDN w:val="0"/>
      <w:adjustRightInd w:val="0"/>
    </w:pPr>
    <w:rPr>
      <w:rFonts w:cs="Arial"/>
      <w:b/>
      <w:bCs/>
      <w:sz w:val="12"/>
    </w:rPr>
  </w:style>
  <w:style w:type="paragraph" w:customStyle="1" w:styleId="Estilo54">
    <w:name w:val="Estilo54"/>
    <w:basedOn w:val="Estilo52"/>
    <w:rsid w:val="00F812EB"/>
  </w:style>
  <w:style w:type="paragraph" w:customStyle="1" w:styleId="Estilo52">
    <w:name w:val="Estilo52"/>
    <w:basedOn w:val="Normal"/>
    <w:rsid w:val="00F812EB"/>
    <w:pPr>
      <w:tabs>
        <w:tab w:val="left" w:pos="360"/>
      </w:tabs>
      <w:jc w:val="both"/>
    </w:pPr>
    <w:rPr>
      <w:rFonts w:cs="Arial"/>
      <w:bCs/>
    </w:rPr>
  </w:style>
  <w:style w:type="paragraph" w:styleId="Cabealho">
    <w:name w:val="header"/>
    <w:basedOn w:val="Normal"/>
    <w:link w:val="CabealhoChar"/>
    <w:uiPriority w:val="99"/>
    <w:rsid w:val="00F812EB"/>
    <w:pPr>
      <w:tabs>
        <w:tab w:val="center" w:pos="4252"/>
        <w:tab w:val="right" w:pos="8504"/>
      </w:tabs>
    </w:pPr>
  </w:style>
  <w:style w:type="paragraph" w:customStyle="1" w:styleId="Estilo82">
    <w:name w:val="Estilo82"/>
    <w:basedOn w:val="Normal"/>
    <w:rsid w:val="00F812EB"/>
    <w:pPr>
      <w:autoSpaceDE w:val="0"/>
      <w:autoSpaceDN w:val="0"/>
      <w:adjustRightInd w:val="0"/>
      <w:ind w:left="360" w:hanging="360"/>
      <w:jc w:val="both"/>
    </w:pPr>
    <w:rPr>
      <w:rFonts w:ascii="Tahoma" w:hAnsi="Tahoma" w:cs="Tahoma"/>
      <w:sz w:val="20"/>
      <w:szCs w:val="20"/>
    </w:rPr>
  </w:style>
  <w:style w:type="paragraph" w:customStyle="1" w:styleId="Estilo89">
    <w:name w:val="Estilo89"/>
    <w:basedOn w:val="Estilo85"/>
    <w:link w:val="Estilo89Char"/>
    <w:rsid w:val="00F812EB"/>
    <w:pPr>
      <w:ind w:left="0" w:firstLine="0"/>
    </w:pPr>
    <w:rPr>
      <w:spacing w:val="-10"/>
      <w:szCs w:val="18"/>
    </w:rPr>
  </w:style>
  <w:style w:type="paragraph" w:customStyle="1" w:styleId="Estilo90">
    <w:name w:val="Estilo90"/>
    <w:basedOn w:val="Estilo85"/>
    <w:rsid w:val="00F812EB"/>
  </w:style>
  <w:style w:type="paragraph" w:customStyle="1" w:styleId="Estilo91">
    <w:name w:val="Estilo91"/>
    <w:basedOn w:val="Estilo87"/>
    <w:rsid w:val="00F812EB"/>
  </w:style>
  <w:style w:type="paragraph" w:customStyle="1" w:styleId="Estilo92">
    <w:name w:val="Estilo92"/>
    <w:basedOn w:val="Normal"/>
    <w:rsid w:val="00F812EB"/>
    <w:pPr>
      <w:ind w:firstLine="425"/>
      <w:jc w:val="both"/>
    </w:pPr>
    <w:rPr>
      <w:rFonts w:cs="Arial"/>
      <w:iCs/>
    </w:rPr>
  </w:style>
  <w:style w:type="paragraph" w:customStyle="1" w:styleId="Estilo93">
    <w:name w:val="Estilo93"/>
    <w:basedOn w:val="Estilo86"/>
    <w:rsid w:val="00F812EB"/>
    <w:pPr>
      <w:autoSpaceDE/>
      <w:autoSpaceDN/>
      <w:adjustRightInd/>
      <w:ind w:left="280" w:hanging="280"/>
    </w:pPr>
    <w:rPr>
      <w:b/>
      <w:bCs/>
    </w:rPr>
  </w:style>
  <w:style w:type="paragraph" w:customStyle="1" w:styleId="Estilo94">
    <w:name w:val="Estilo94"/>
    <w:basedOn w:val="Estilo84"/>
    <w:rsid w:val="00F812EB"/>
    <w:rPr>
      <w:bCs/>
      <w:sz w:val="10"/>
      <w:lang w:val="pt-PT"/>
    </w:rPr>
  </w:style>
  <w:style w:type="paragraph" w:customStyle="1" w:styleId="Estilo95">
    <w:name w:val="Estilo95"/>
    <w:basedOn w:val="Alternativas"/>
    <w:rsid w:val="00F812EB"/>
    <w:pPr>
      <w:tabs>
        <w:tab w:val="clear" w:pos="2835"/>
        <w:tab w:val="clear" w:pos="3261"/>
      </w:tabs>
      <w:ind w:left="700" w:hanging="424"/>
    </w:pPr>
  </w:style>
  <w:style w:type="paragraph" w:customStyle="1" w:styleId="Estilo98">
    <w:name w:val="Estilo98"/>
    <w:basedOn w:val="Normal"/>
    <w:link w:val="Estilo98Char"/>
    <w:rsid w:val="00F812EB"/>
    <w:pPr>
      <w:ind w:left="284" w:hanging="284"/>
      <w:jc w:val="center"/>
    </w:pPr>
    <w:rPr>
      <w:rFonts w:cs="Arial"/>
      <w:b/>
      <w:iCs/>
      <w:sz w:val="20"/>
    </w:rPr>
  </w:style>
  <w:style w:type="paragraph" w:customStyle="1" w:styleId="Estilo99">
    <w:name w:val="Estilo99"/>
    <w:basedOn w:val="Normal"/>
    <w:rsid w:val="00F812EB"/>
    <w:pPr>
      <w:ind w:left="284" w:hanging="284"/>
      <w:jc w:val="both"/>
    </w:pPr>
    <w:rPr>
      <w:rFonts w:cs="Arial"/>
      <w:iCs/>
      <w:spacing w:val="-14"/>
    </w:rPr>
  </w:style>
  <w:style w:type="paragraph" w:customStyle="1" w:styleId="Estilo30">
    <w:name w:val="Estilo30"/>
    <w:basedOn w:val="Normal"/>
    <w:rsid w:val="00F812EB"/>
    <w:pPr>
      <w:ind w:left="540" w:hanging="540"/>
      <w:jc w:val="both"/>
    </w:pPr>
    <w:rPr>
      <w:rFonts w:cs="Arial"/>
    </w:rPr>
  </w:style>
  <w:style w:type="paragraph" w:customStyle="1" w:styleId="Estilo55">
    <w:name w:val="Estilo55"/>
    <w:basedOn w:val="Estilo53"/>
    <w:rsid w:val="00F812EB"/>
  </w:style>
  <w:style w:type="paragraph" w:customStyle="1" w:styleId="Estilo53">
    <w:name w:val="Estilo53"/>
    <w:basedOn w:val="Normal"/>
    <w:link w:val="Estilo53Char"/>
    <w:rsid w:val="00F812EB"/>
    <w:pPr>
      <w:ind w:left="360" w:hanging="360"/>
      <w:jc w:val="both"/>
    </w:pPr>
    <w:rPr>
      <w:rFonts w:cs="Arial"/>
      <w:bCs/>
      <w:spacing w:val="-8"/>
    </w:rPr>
  </w:style>
  <w:style w:type="paragraph" w:customStyle="1" w:styleId="Estilo56">
    <w:name w:val="Estilo56"/>
    <w:basedOn w:val="Normal"/>
    <w:link w:val="Estilo56Char"/>
    <w:rsid w:val="00F812EB"/>
    <w:pPr>
      <w:tabs>
        <w:tab w:val="left" w:pos="360"/>
      </w:tabs>
      <w:ind w:left="360"/>
      <w:jc w:val="both"/>
    </w:pPr>
    <w:rPr>
      <w:rFonts w:cs="Arial"/>
      <w:bCs/>
      <w:spacing w:val="-10"/>
      <w:sz w:val="10"/>
    </w:rPr>
  </w:style>
  <w:style w:type="paragraph" w:customStyle="1" w:styleId="Estilo4">
    <w:name w:val="Estilo4"/>
    <w:basedOn w:val="Enunciado"/>
    <w:link w:val="Estilo4Char"/>
    <w:qFormat/>
    <w:rsid w:val="00D84521"/>
    <w:pPr>
      <w:pBdr>
        <w:bottom w:val="single" w:sz="12" w:space="1" w:color="auto"/>
      </w:pBdr>
    </w:pPr>
    <w:rPr>
      <w:b/>
      <w:spacing w:val="0"/>
      <w:sz w:val="17"/>
      <w:szCs w:val="17"/>
      <w:lang w:val="pt-BR"/>
    </w:rPr>
  </w:style>
  <w:style w:type="paragraph" w:customStyle="1" w:styleId="Estilo137">
    <w:name w:val="Estilo137"/>
    <w:basedOn w:val="Estilo81"/>
    <w:rsid w:val="00F812EB"/>
    <w:pPr>
      <w:ind w:left="0" w:firstLine="0"/>
      <w:jc w:val="center"/>
    </w:pPr>
    <w:rPr>
      <w:bCs/>
      <w:iCs/>
      <w:spacing w:val="-14"/>
      <w:sz w:val="22"/>
      <w:szCs w:val="22"/>
    </w:rPr>
  </w:style>
  <w:style w:type="paragraph" w:customStyle="1" w:styleId="Estilo135">
    <w:name w:val="Estilo135"/>
    <w:basedOn w:val="Texto"/>
    <w:rsid w:val="00F812EB"/>
    <w:pPr>
      <w:shd w:val="clear" w:color="auto" w:fill="C0C0C0"/>
      <w:ind w:firstLine="0"/>
      <w:jc w:val="center"/>
    </w:pPr>
    <w:rPr>
      <w:b/>
      <w:snapToGrid/>
      <w:color w:val="000000"/>
      <w:spacing w:val="-6"/>
      <w:kern w:val="32"/>
      <w:sz w:val="24"/>
      <w:szCs w:val="24"/>
      <w:lang w:val="pt-BR"/>
    </w:rPr>
  </w:style>
  <w:style w:type="paragraph" w:customStyle="1" w:styleId="Estilo69">
    <w:name w:val="Estilo69"/>
    <w:basedOn w:val="Normal"/>
    <w:rsid w:val="00F812EB"/>
    <w:pPr>
      <w:tabs>
        <w:tab w:val="left" w:pos="360"/>
      </w:tabs>
      <w:jc w:val="both"/>
    </w:pPr>
    <w:rPr>
      <w:rFonts w:cs="Arial"/>
    </w:rPr>
  </w:style>
  <w:style w:type="paragraph" w:customStyle="1" w:styleId="Estilo138">
    <w:name w:val="Estilo138"/>
    <w:basedOn w:val="Estilo81"/>
    <w:rsid w:val="00F812EB"/>
    <w:pPr>
      <w:ind w:left="0" w:firstLine="0"/>
    </w:pPr>
    <w:rPr>
      <w:bCs/>
      <w:iCs/>
      <w:spacing w:val="-14"/>
      <w:sz w:val="18"/>
    </w:rPr>
  </w:style>
  <w:style w:type="paragraph" w:customStyle="1" w:styleId="Estilo139">
    <w:name w:val="Estilo139"/>
    <w:basedOn w:val="Estilo134"/>
    <w:rsid w:val="00F812EB"/>
    <w:pPr>
      <w:widowControl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tabs>
        <w:tab w:val="clear" w:pos="840"/>
        <w:tab w:val="clear" w:pos="1080"/>
        <w:tab w:val="clear" w:pos="1560"/>
        <w:tab w:val="clear" w:pos="1800"/>
        <w:tab w:val="clear" w:pos="2520"/>
        <w:tab w:val="clear" w:pos="2760"/>
        <w:tab w:val="clear" w:pos="3720"/>
        <w:tab w:val="clear" w:pos="4080"/>
      </w:tabs>
      <w:ind w:left="70" w:right="43" w:firstLine="340"/>
    </w:pPr>
    <w:rPr>
      <w:b w:val="0"/>
      <w:i/>
      <w:spacing w:val="-10"/>
      <w:sz w:val="18"/>
      <w:szCs w:val="18"/>
    </w:rPr>
  </w:style>
  <w:style w:type="paragraph" w:customStyle="1" w:styleId="Estilo134">
    <w:name w:val="Estilo134"/>
    <w:basedOn w:val="Estilo69"/>
    <w:link w:val="Estilo134Char"/>
    <w:rsid w:val="00F812EB"/>
    <w:pPr>
      <w:widowControl w:val="0"/>
      <w:tabs>
        <w:tab w:val="clear" w:pos="360"/>
        <w:tab w:val="left" w:pos="840"/>
        <w:tab w:val="left" w:pos="1080"/>
        <w:tab w:val="left" w:pos="1560"/>
        <w:tab w:val="left" w:pos="1800"/>
        <w:tab w:val="left" w:pos="2520"/>
        <w:tab w:val="left" w:pos="2760"/>
        <w:tab w:val="left" w:pos="3720"/>
        <w:tab w:val="left" w:pos="4080"/>
      </w:tabs>
      <w:autoSpaceDE w:val="0"/>
      <w:autoSpaceDN w:val="0"/>
      <w:adjustRightInd w:val="0"/>
      <w:ind w:left="360" w:hanging="360"/>
    </w:pPr>
    <w:rPr>
      <w:b/>
      <w:sz w:val="20"/>
      <w:szCs w:val="20"/>
    </w:rPr>
  </w:style>
  <w:style w:type="paragraph" w:customStyle="1" w:styleId="Estilo140">
    <w:name w:val="Estilo140"/>
    <w:basedOn w:val="Normal"/>
    <w:rsid w:val="00F812EB"/>
    <w:pPr>
      <w:autoSpaceDE w:val="0"/>
      <w:autoSpaceDN w:val="0"/>
      <w:adjustRightInd w:val="0"/>
      <w:ind w:firstLine="340"/>
      <w:jc w:val="both"/>
    </w:pPr>
    <w:rPr>
      <w:rFonts w:cs="Arial"/>
      <w:spacing w:val="-8"/>
    </w:rPr>
  </w:style>
  <w:style w:type="paragraph" w:customStyle="1" w:styleId="Estilo141">
    <w:name w:val="Estilo141"/>
    <w:basedOn w:val="Normal"/>
    <w:rsid w:val="00F812EB"/>
    <w:pPr>
      <w:tabs>
        <w:tab w:val="left" w:pos="350"/>
      </w:tabs>
      <w:autoSpaceDE w:val="0"/>
      <w:autoSpaceDN w:val="0"/>
      <w:adjustRightInd w:val="0"/>
      <w:jc w:val="both"/>
    </w:pPr>
    <w:rPr>
      <w:rFonts w:cs="Arial"/>
      <w:spacing w:val="-8"/>
    </w:rPr>
  </w:style>
  <w:style w:type="paragraph" w:customStyle="1" w:styleId="Estilo136">
    <w:name w:val="Estilo136"/>
    <w:basedOn w:val="Estilo63"/>
    <w:rsid w:val="00F812EB"/>
    <w:pPr>
      <w:autoSpaceDE/>
      <w:autoSpaceDN/>
      <w:adjustRightInd/>
      <w:ind w:left="0" w:firstLine="0"/>
      <w:jc w:val="both"/>
    </w:pPr>
    <w:rPr>
      <w:rFonts w:ascii="Arial" w:hAnsi="Arial" w:cs="Tahoma"/>
      <w:iCs/>
      <w:sz w:val="10"/>
      <w:szCs w:val="20"/>
    </w:rPr>
  </w:style>
  <w:style w:type="paragraph" w:customStyle="1" w:styleId="Estilo142">
    <w:name w:val="Estilo142"/>
    <w:basedOn w:val="Normal"/>
    <w:link w:val="Estilo142Char"/>
    <w:rsid w:val="00F812EB"/>
    <w:pPr>
      <w:autoSpaceDE w:val="0"/>
      <w:autoSpaceDN w:val="0"/>
      <w:adjustRightInd w:val="0"/>
      <w:ind w:left="350" w:hanging="350"/>
      <w:jc w:val="both"/>
    </w:pPr>
    <w:rPr>
      <w:rFonts w:cs="Arial"/>
      <w:spacing w:val="-8"/>
    </w:rPr>
  </w:style>
  <w:style w:type="paragraph" w:customStyle="1" w:styleId="Estilo143">
    <w:name w:val="Estilo143"/>
    <w:basedOn w:val="Normal"/>
    <w:rsid w:val="00F812EB"/>
    <w:pPr>
      <w:autoSpaceDE w:val="0"/>
      <w:autoSpaceDN w:val="0"/>
      <w:adjustRightInd w:val="0"/>
      <w:ind w:left="360" w:hanging="360"/>
      <w:jc w:val="both"/>
    </w:pPr>
    <w:rPr>
      <w:rFonts w:cs="Arial"/>
    </w:rPr>
  </w:style>
  <w:style w:type="paragraph" w:customStyle="1" w:styleId="Estilo155">
    <w:name w:val="Estilo155"/>
    <w:basedOn w:val="Estilo81"/>
    <w:rsid w:val="00F812EB"/>
    <w:pPr>
      <w:ind w:left="0" w:firstLine="0"/>
      <w:jc w:val="center"/>
    </w:pPr>
    <w:rPr>
      <w:bCs/>
      <w:iCs/>
      <w:spacing w:val="-14"/>
      <w:sz w:val="22"/>
      <w:szCs w:val="22"/>
    </w:rPr>
  </w:style>
  <w:style w:type="paragraph" w:customStyle="1" w:styleId="Estilo156">
    <w:name w:val="Estilo156"/>
    <w:basedOn w:val="Estilo81"/>
    <w:rsid w:val="00F812EB"/>
    <w:pPr>
      <w:ind w:left="0" w:firstLine="0"/>
    </w:pPr>
    <w:rPr>
      <w:bCs/>
      <w:iCs/>
      <w:spacing w:val="-14"/>
      <w:sz w:val="18"/>
    </w:rPr>
  </w:style>
  <w:style w:type="paragraph" w:customStyle="1" w:styleId="Estilo157">
    <w:name w:val="Estilo157"/>
    <w:basedOn w:val="Estilo134"/>
    <w:rsid w:val="00F812EB"/>
    <w:pPr>
      <w:widowControl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tabs>
        <w:tab w:val="clear" w:pos="840"/>
        <w:tab w:val="clear" w:pos="1080"/>
        <w:tab w:val="clear" w:pos="1560"/>
        <w:tab w:val="clear" w:pos="1800"/>
        <w:tab w:val="clear" w:pos="2520"/>
        <w:tab w:val="clear" w:pos="2760"/>
        <w:tab w:val="clear" w:pos="3720"/>
        <w:tab w:val="clear" w:pos="4080"/>
      </w:tabs>
      <w:ind w:left="70" w:right="43" w:firstLine="340"/>
    </w:pPr>
    <w:rPr>
      <w:b w:val="0"/>
      <w:i/>
      <w:spacing w:val="-10"/>
      <w:sz w:val="18"/>
      <w:szCs w:val="18"/>
    </w:rPr>
  </w:style>
  <w:style w:type="paragraph" w:customStyle="1" w:styleId="Estilo158">
    <w:name w:val="Estilo158"/>
    <w:basedOn w:val="Estilo127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ind w:firstLine="340"/>
    </w:pPr>
    <w:rPr>
      <w:spacing w:val="-8"/>
    </w:rPr>
  </w:style>
  <w:style w:type="paragraph" w:customStyle="1" w:styleId="Estilo159">
    <w:name w:val="Estilo159"/>
    <w:basedOn w:val="Normal"/>
    <w:rsid w:val="00F812EB"/>
    <w:pPr>
      <w:tabs>
        <w:tab w:val="left" w:pos="350"/>
      </w:tabs>
      <w:autoSpaceDE w:val="0"/>
      <w:autoSpaceDN w:val="0"/>
      <w:adjustRightInd w:val="0"/>
      <w:jc w:val="both"/>
    </w:pPr>
    <w:rPr>
      <w:rFonts w:cs="Arial"/>
      <w:spacing w:val="-8"/>
    </w:rPr>
  </w:style>
  <w:style w:type="paragraph" w:customStyle="1" w:styleId="Estilo160">
    <w:name w:val="Estilo160"/>
    <w:basedOn w:val="Normal"/>
    <w:rsid w:val="00F812EB"/>
    <w:pPr>
      <w:autoSpaceDE w:val="0"/>
      <w:autoSpaceDN w:val="0"/>
      <w:adjustRightInd w:val="0"/>
      <w:ind w:left="350" w:hanging="350"/>
      <w:jc w:val="both"/>
    </w:pPr>
    <w:rPr>
      <w:rFonts w:cs="Arial"/>
      <w:spacing w:val="-8"/>
    </w:rPr>
  </w:style>
  <w:style w:type="paragraph" w:customStyle="1" w:styleId="Estilo5">
    <w:name w:val="Estilo5"/>
    <w:basedOn w:val="Texto"/>
    <w:link w:val="Estilo5Char"/>
    <w:qFormat/>
    <w:rsid w:val="00D84521"/>
    <w:pPr>
      <w:ind w:firstLine="280"/>
    </w:pPr>
    <w:rPr>
      <w:spacing w:val="-8"/>
      <w:sz w:val="17"/>
      <w:szCs w:val="17"/>
    </w:rPr>
  </w:style>
  <w:style w:type="paragraph" w:styleId="Recuodecorpodetexto">
    <w:name w:val="Body Text Indent"/>
    <w:basedOn w:val="Normal"/>
    <w:link w:val="RecuodecorpodetextoChar"/>
    <w:uiPriority w:val="99"/>
    <w:rsid w:val="00F812EB"/>
    <w:pPr>
      <w:spacing w:after="120"/>
      <w:ind w:left="283"/>
    </w:pPr>
  </w:style>
  <w:style w:type="paragraph" w:customStyle="1" w:styleId="Estilo6">
    <w:name w:val="Estilo6"/>
    <w:basedOn w:val="Normal"/>
    <w:link w:val="Estilo6Char"/>
    <w:qFormat/>
    <w:rsid w:val="00D84521"/>
    <w:pPr>
      <w:jc w:val="both"/>
    </w:pPr>
    <w:rPr>
      <w:rFonts w:ascii="Humanst521 BT" w:hAnsi="Humanst521 BT"/>
      <w:color w:val="000000"/>
      <w:sz w:val="8"/>
      <w:szCs w:val="18"/>
    </w:rPr>
  </w:style>
  <w:style w:type="paragraph" w:customStyle="1" w:styleId="Estilo7">
    <w:name w:val="Estilo7"/>
    <w:basedOn w:val="Estilo5"/>
    <w:link w:val="Estilo7Char"/>
    <w:qFormat/>
    <w:rsid w:val="00F812EB"/>
    <w:pPr>
      <w:ind w:left="426" w:hanging="426"/>
    </w:pPr>
  </w:style>
  <w:style w:type="paragraph" w:customStyle="1" w:styleId="Estilo8">
    <w:name w:val="Estilo8"/>
    <w:basedOn w:val="Normal"/>
    <w:link w:val="Estilo8Char"/>
    <w:qFormat/>
    <w:rsid w:val="00D84521"/>
    <w:pPr>
      <w:ind w:left="280" w:hanging="280"/>
      <w:jc w:val="both"/>
    </w:pPr>
    <w:rPr>
      <w:rFonts w:ascii="Arial" w:hAnsi="Arial" w:cs="Arial"/>
      <w:color w:val="000000"/>
      <w:sz w:val="18"/>
      <w:szCs w:val="18"/>
    </w:rPr>
  </w:style>
  <w:style w:type="paragraph" w:customStyle="1" w:styleId="Estilo32">
    <w:name w:val="Estilo32"/>
    <w:basedOn w:val="NormalWeb"/>
    <w:rsid w:val="00F812EB"/>
    <w:pPr>
      <w:pBdr>
        <w:top w:val="dotted" w:sz="18" w:space="1" w:color="auto" w:shadow="1"/>
        <w:left w:val="dotted" w:sz="18" w:space="4" w:color="auto" w:shadow="1"/>
        <w:bottom w:val="dotted" w:sz="18" w:space="1" w:color="auto" w:shadow="1"/>
        <w:right w:val="dotted" w:sz="18" w:space="4" w:color="auto" w:shadow="1"/>
      </w:pBdr>
      <w:ind w:left="270" w:right="300" w:firstLine="360"/>
    </w:pPr>
    <w:rPr>
      <w:rFonts w:ascii="Arial" w:hAnsi="Arial" w:cs="Arial"/>
      <w:bCs/>
      <w:sz w:val="22"/>
      <w:szCs w:val="22"/>
    </w:rPr>
  </w:style>
  <w:style w:type="paragraph" w:styleId="NormalWeb">
    <w:name w:val="Normal (Web)"/>
    <w:basedOn w:val="Normal"/>
    <w:link w:val="NormalWebChar"/>
    <w:rsid w:val="00F812EB"/>
  </w:style>
  <w:style w:type="paragraph" w:customStyle="1" w:styleId="Estilo33">
    <w:name w:val="Estilo33"/>
    <w:basedOn w:val="Normal"/>
    <w:rsid w:val="00F812EB"/>
    <w:pPr>
      <w:ind w:left="450" w:hanging="450"/>
      <w:jc w:val="both"/>
    </w:pPr>
    <w:rPr>
      <w:rFonts w:ascii="Tahoma" w:hAnsi="Tahoma"/>
      <w:sz w:val="22"/>
      <w:szCs w:val="22"/>
    </w:rPr>
  </w:style>
  <w:style w:type="paragraph" w:customStyle="1" w:styleId="Estilo34">
    <w:name w:val="Estilo34"/>
    <w:basedOn w:val="Estilo32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ind w:left="360" w:right="0" w:hanging="360"/>
      <w:jc w:val="both"/>
    </w:pPr>
    <w:rPr>
      <w:bCs w:val="0"/>
      <w:sz w:val="16"/>
      <w:szCs w:val="16"/>
    </w:rPr>
  </w:style>
  <w:style w:type="paragraph" w:customStyle="1" w:styleId="Estilo61">
    <w:name w:val="Estilo61"/>
    <w:basedOn w:val="Normal"/>
    <w:rsid w:val="00F812EB"/>
    <w:pPr>
      <w:tabs>
        <w:tab w:val="left" w:pos="450"/>
      </w:tabs>
      <w:jc w:val="both"/>
    </w:pPr>
    <w:rPr>
      <w:rFonts w:ascii="Verdana" w:hAnsi="Verdana"/>
      <w:spacing w:val="-10"/>
      <w:sz w:val="20"/>
      <w:szCs w:val="20"/>
    </w:rPr>
  </w:style>
  <w:style w:type="paragraph" w:customStyle="1" w:styleId="Estilo62">
    <w:name w:val="Estilo62"/>
    <w:basedOn w:val="Estilo59"/>
    <w:link w:val="Estilo62Char"/>
    <w:rsid w:val="00F812EB"/>
    <w:rPr>
      <w:rFonts w:ascii="Verdana" w:hAnsi="Verdana" w:cs="Tahoma"/>
      <w:spacing w:val="-8"/>
    </w:rPr>
  </w:style>
  <w:style w:type="paragraph" w:customStyle="1" w:styleId="Estilo9">
    <w:name w:val="Estilo9"/>
    <w:basedOn w:val="Normal"/>
    <w:link w:val="Estilo9Char"/>
    <w:qFormat/>
    <w:rsid w:val="00D84521"/>
    <w:pPr>
      <w:ind w:left="560" w:hanging="280"/>
      <w:jc w:val="both"/>
    </w:pPr>
    <w:rPr>
      <w:rFonts w:ascii="Arial" w:hAnsi="Arial" w:cs="Arial"/>
      <w:color w:val="000000"/>
      <w:sz w:val="20"/>
      <w:szCs w:val="18"/>
    </w:rPr>
  </w:style>
  <w:style w:type="paragraph" w:customStyle="1" w:styleId="Estilo13">
    <w:name w:val="Estilo13"/>
    <w:basedOn w:val="Normal"/>
    <w:link w:val="Estilo13Char"/>
    <w:qFormat/>
    <w:rsid w:val="00D84521"/>
    <w:pPr>
      <w:widowControl w:val="0"/>
      <w:autoSpaceDE w:val="0"/>
      <w:autoSpaceDN w:val="0"/>
      <w:adjustRightInd w:val="0"/>
      <w:ind w:left="284" w:hanging="284"/>
      <w:jc w:val="both"/>
    </w:pPr>
    <w:rPr>
      <w:rFonts w:ascii="Arial" w:hAnsi="Arial" w:cs="Arial"/>
      <w:b/>
      <w:bCs/>
      <w:sz w:val="18"/>
      <w:szCs w:val="18"/>
      <w:lang w:val="pt-PT"/>
    </w:rPr>
  </w:style>
  <w:style w:type="paragraph" w:customStyle="1" w:styleId="Estilo35">
    <w:name w:val="Estilo35"/>
    <w:basedOn w:val="Estilo32"/>
    <w:link w:val="Estilo35Char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tabs>
        <w:tab w:val="left" w:pos="450"/>
      </w:tabs>
      <w:ind w:left="0" w:right="0" w:firstLine="0"/>
      <w:jc w:val="both"/>
    </w:pPr>
    <w:rPr>
      <w:bCs w:val="0"/>
      <w:sz w:val="17"/>
      <w:szCs w:val="17"/>
    </w:rPr>
  </w:style>
  <w:style w:type="paragraph" w:customStyle="1" w:styleId="Estilo36">
    <w:name w:val="Estilo36"/>
    <w:basedOn w:val="Estilo32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ind w:left="360" w:right="0" w:hanging="360"/>
      <w:jc w:val="both"/>
    </w:pPr>
    <w:rPr>
      <w:bCs w:val="0"/>
      <w:sz w:val="17"/>
      <w:szCs w:val="17"/>
    </w:rPr>
  </w:style>
  <w:style w:type="paragraph" w:customStyle="1" w:styleId="Estilo14">
    <w:name w:val="Estilo14"/>
    <w:basedOn w:val="Normal"/>
    <w:link w:val="Estilo14Char"/>
    <w:qFormat/>
    <w:rsid w:val="00D84521"/>
    <w:pPr>
      <w:widowControl w:val="0"/>
      <w:autoSpaceDE w:val="0"/>
      <w:autoSpaceDN w:val="0"/>
      <w:adjustRightInd w:val="0"/>
      <w:ind w:left="709" w:hanging="318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72">
    <w:name w:val="Estilo72"/>
    <w:basedOn w:val="Normal"/>
    <w:rsid w:val="00F812EB"/>
    <w:pPr>
      <w:pBdr>
        <w:top w:val="double" w:sz="4" w:space="1" w:color="auto" w:shadow="1"/>
        <w:left w:val="double" w:sz="4" w:space="4" w:color="auto" w:shadow="1"/>
        <w:bottom w:val="double" w:sz="4" w:space="1" w:color="auto" w:shadow="1"/>
        <w:right w:val="double" w:sz="4" w:space="4" w:color="auto" w:shadow="1"/>
      </w:pBdr>
      <w:tabs>
        <w:tab w:val="left" w:pos="270"/>
      </w:tabs>
      <w:ind w:left="180" w:right="91" w:firstLine="540"/>
      <w:jc w:val="both"/>
    </w:pPr>
    <w:rPr>
      <w:rFonts w:cs="Arial"/>
    </w:rPr>
  </w:style>
  <w:style w:type="paragraph" w:customStyle="1" w:styleId="Estilo38">
    <w:name w:val="Estilo38"/>
    <w:basedOn w:val="Normal"/>
    <w:rsid w:val="00F812EB"/>
    <w:pPr>
      <w:ind w:left="450" w:hanging="450"/>
      <w:jc w:val="both"/>
    </w:pPr>
    <w:rPr>
      <w:rFonts w:cs="Arial"/>
      <w:sz w:val="20"/>
      <w:szCs w:val="20"/>
    </w:rPr>
  </w:style>
  <w:style w:type="paragraph" w:customStyle="1" w:styleId="Estilo43">
    <w:name w:val="Estilo43"/>
    <w:basedOn w:val="Normal"/>
    <w:rsid w:val="00F812EB"/>
    <w:pPr>
      <w:ind w:left="270" w:hanging="270"/>
      <w:jc w:val="both"/>
    </w:pPr>
    <w:rPr>
      <w:rFonts w:cs="Arial"/>
      <w:snapToGrid w:val="0"/>
      <w:spacing w:val="-10"/>
    </w:rPr>
  </w:style>
  <w:style w:type="paragraph" w:customStyle="1" w:styleId="Estilo44">
    <w:name w:val="Estilo44"/>
    <w:basedOn w:val="Normal"/>
    <w:rsid w:val="00F812EB"/>
    <w:pPr>
      <w:tabs>
        <w:tab w:val="left" w:pos="360"/>
      </w:tabs>
      <w:jc w:val="both"/>
    </w:pPr>
    <w:rPr>
      <w:rFonts w:cs="Arial"/>
      <w:snapToGrid w:val="0"/>
      <w:spacing w:val="-10"/>
    </w:rPr>
  </w:style>
  <w:style w:type="paragraph" w:customStyle="1" w:styleId="Estilo45">
    <w:name w:val="Estilo45"/>
    <w:basedOn w:val="Normal"/>
    <w:rsid w:val="00F812EB"/>
    <w:pPr>
      <w:tabs>
        <w:tab w:val="left" w:pos="360"/>
      </w:tabs>
      <w:jc w:val="both"/>
    </w:pPr>
    <w:rPr>
      <w:rFonts w:cs="Arial"/>
      <w:snapToGrid w:val="0"/>
      <w:spacing w:val="-10"/>
      <w:sz w:val="12"/>
    </w:rPr>
  </w:style>
  <w:style w:type="paragraph" w:customStyle="1" w:styleId="Estilo132">
    <w:name w:val="Estilo132"/>
    <w:basedOn w:val="Estilo112"/>
    <w:link w:val="Estilo132Char"/>
    <w:rsid w:val="00F812EB"/>
    <w:pPr>
      <w:widowControl w:val="0"/>
      <w:autoSpaceDE w:val="0"/>
      <w:autoSpaceDN w:val="0"/>
      <w:adjustRightInd w:val="0"/>
    </w:pPr>
    <w:rPr>
      <w:b/>
      <w:bCs w:val="0"/>
      <w:lang w:val="pt-PT"/>
    </w:rPr>
  </w:style>
  <w:style w:type="paragraph" w:customStyle="1" w:styleId="Estilo112">
    <w:name w:val="Estilo112"/>
    <w:basedOn w:val="Estilo2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270" w:right="300" w:firstLine="180"/>
    </w:pPr>
    <w:rPr>
      <w:spacing w:val="-10"/>
    </w:rPr>
  </w:style>
  <w:style w:type="paragraph" w:customStyle="1" w:styleId="Estilo133">
    <w:name w:val="Estilo133"/>
    <w:basedOn w:val="Normal"/>
    <w:rsid w:val="00F812EB"/>
    <w:pPr>
      <w:tabs>
        <w:tab w:val="left" w:pos="1985"/>
        <w:tab w:val="left" w:pos="2268"/>
        <w:tab w:val="left" w:pos="3544"/>
        <w:tab w:val="left" w:pos="3827"/>
      </w:tabs>
      <w:ind w:left="360" w:hanging="360"/>
      <w:jc w:val="both"/>
    </w:pPr>
    <w:rPr>
      <w:rFonts w:cs="Arial"/>
      <w:bCs/>
      <w:iCs/>
    </w:rPr>
  </w:style>
  <w:style w:type="paragraph" w:customStyle="1" w:styleId="Estilo46">
    <w:name w:val="Estilo46"/>
    <w:basedOn w:val="Normal"/>
    <w:rsid w:val="00F812EB"/>
    <w:pPr>
      <w:tabs>
        <w:tab w:val="left" w:pos="360"/>
      </w:tabs>
      <w:jc w:val="both"/>
    </w:pPr>
    <w:rPr>
      <w:rFonts w:cs="Arial"/>
      <w:snapToGrid w:val="0"/>
    </w:rPr>
  </w:style>
  <w:style w:type="paragraph" w:customStyle="1" w:styleId="Estilo47">
    <w:name w:val="Estilo47"/>
    <w:basedOn w:val="Estilo46"/>
    <w:rsid w:val="00F812EB"/>
    <w:pPr>
      <w:tabs>
        <w:tab w:val="clear" w:pos="360"/>
      </w:tabs>
      <w:ind w:left="360" w:hanging="360"/>
    </w:pPr>
  </w:style>
  <w:style w:type="paragraph" w:styleId="Textodecomentrio">
    <w:name w:val="annotation text"/>
    <w:basedOn w:val="Normal"/>
    <w:semiHidden/>
    <w:rsid w:val="00F812EB"/>
    <w:rPr>
      <w:sz w:val="20"/>
      <w:szCs w:val="20"/>
    </w:rPr>
  </w:style>
  <w:style w:type="paragraph" w:customStyle="1" w:styleId="Estilo17">
    <w:name w:val="Estilo17"/>
    <w:basedOn w:val="Estilo13"/>
    <w:link w:val="Estilo17Char"/>
    <w:qFormat/>
    <w:rsid w:val="00D84521"/>
    <w:rPr>
      <w:b w:val="0"/>
    </w:rPr>
  </w:style>
  <w:style w:type="paragraph" w:customStyle="1" w:styleId="Estilo18">
    <w:name w:val="Estilo18"/>
    <w:basedOn w:val="Normal"/>
    <w:link w:val="Estilo18Char"/>
    <w:qFormat/>
    <w:rsid w:val="00D84521"/>
    <w:pPr>
      <w:widowControl w:val="0"/>
      <w:autoSpaceDE w:val="0"/>
      <w:autoSpaceDN w:val="0"/>
      <w:adjustRightInd w:val="0"/>
      <w:jc w:val="both"/>
    </w:pPr>
    <w:rPr>
      <w:rFonts w:ascii="Arial" w:hAnsi="Arial" w:cs="Arial"/>
      <w:b/>
      <w:bCs/>
      <w:sz w:val="18"/>
      <w:szCs w:val="18"/>
      <w:lang w:val="pt-PT"/>
    </w:rPr>
  </w:style>
  <w:style w:type="paragraph" w:customStyle="1" w:styleId="Estilo48">
    <w:name w:val="Estilo48"/>
    <w:basedOn w:val="Estilo47"/>
    <w:rsid w:val="00F812EB"/>
    <w:pPr>
      <w:tabs>
        <w:tab w:val="left" w:pos="1980"/>
        <w:tab w:val="left" w:pos="2250"/>
        <w:tab w:val="left" w:pos="3600"/>
        <w:tab w:val="left" w:pos="3870"/>
      </w:tabs>
    </w:pPr>
  </w:style>
  <w:style w:type="paragraph" w:customStyle="1" w:styleId="Estilo49">
    <w:name w:val="Estilo49"/>
    <w:basedOn w:val="Normal"/>
    <w:rsid w:val="00F812EB"/>
    <w:rPr>
      <w:rFonts w:ascii="Tahoma" w:hAnsi="Tahoma"/>
      <w:snapToGrid w:val="0"/>
      <w:spacing w:val="-10"/>
      <w:sz w:val="10"/>
    </w:rPr>
  </w:style>
  <w:style w:type="paragraph" w:customStyle="1" w:styleId="Estilo50">
    <w:name w:val="Estilo50"/>
    <w:basedOn w:val="Alternativas"/>
    <w:rsid w:val="00F812EB"/>
    <w:pPr>
      <w:tabs>
        <w:tab w:val="clear" w:pos="2835"/>
        <w:tab w:val="clear" w:pos="3261"/>
        <w:tab w:val="clear" w:pos="5103"/>
        <w:tab w:val="clear" w:pos="5529"/>
        <w:tab w:val="clear" w:pos="7371"/>
        <w:tab w:val="clear" w:pos="7655"/>
        <w:tab w:val="clear" w:pos="9214"/>
        <w:tab w:val="clear" w:pos="9498"/>
      </w:tabs>
      <w:ind w:left="270" w:hanging="270"/>
    </w:pPr>
    <w:rPr>
      <w:snapToGrid w:val="0"/>
      <w:spacing w:val="-8"/>
    </w:rPr>
  </w:style>
  <w:style w:type="paragraph" w:customStyle="1" w:styleId="Estilo51">
    <w:name w:val="Estilo51"/>
    <w:basedOn w:val="Normal"/>
    <w:rsid w:val="00F812EB"/>
    <w:pPr>
      <w:tabs>
        <w:tab w:val="left" w:pos="360"/>
      </w:tabs>
      <w:jc w:val="both"/>
    </w:pPr>
    <w:rPr>
      <w:rFonts w:cs="Arial"/>
      <w:bCs/>
      <w:spacing w:val="-8"/>
    </w:rPr>
  </w:style>
  <w:style w:type="paragraph" w:customStyle="1" w:styleId="Estilo19">
    <w:name w:val="Estilo19"/>
    <w:basedOn w:val="Normal"/>
    <w:link w:val="Estilo19Char"/>
    <w:qFormat/>
    <w:rsid w:val="00D84521"/>
    <w:pPr>
      <w:widowControl w:val="0"/>
      <w:autoSpaceDE w:val="0"/>
      <w:autoSpaceDN w:val="0"/>
      <w:adjustRightInd w:val="0"/>
      <w:ind w:firstLine="280"/>
      <w:jc w:val="both"/>
    </w:pPr>
    <w:rPr>
      <w:rFonts w:ascii="Arial Narrow" w:hAnsi="Arial Narrow"/>
      <w:color w:val="000000"/>
      <w:sz w:val="18"/>
      <w:szCs w:val="18"/>
      <w:lang w:val="pt-PT"/>
    </w:rPr>
  </w:style>
  <w:style w:type="paragraph" w:customStyle="1" w:styleId="Estilo20">
    <w:name w:val="Estilo20"/>
    <w:basedOn w:val="Normal"/>
    <w:link w:val="Estilo20Char"/>
    <w:qFormat/>
    <w:rsid w:val="00D84521"/>
    <w:rPr>
      <w:rFonts w:ascii="Arial Narrow" w:hAnsi="Arial Narrow"/>
      <w:b/>
      <w:i/>
      <w:color w:val="000000"/>
      <w:sz w:val="20"/>
      <w:szCs w:val="18"/>
    </w:rPr>
  </w:style>
  <w:style w:type="paragraph" w:customStyle="1" w:styleId="Estilo21">
    <w:name w:val="Estilo21"/>
    <w:basedOn w:val="Normal"/>
    <w:link w:val="Estilo21Char"/>
    <w:qFormat/>
    <w:rsid w:val="00D84521"/>
    <w:pPr>
      <w:ind w:left="280" w:hanging="280"/>
      <w:jc w:val="both"/>
    </w:pPr>
    <w:rPr>
      <w:rFonts w:ascii="Arial Narrow" w:hAnsi="Arial Narrow"/>
      <w:b/>
      <w:color w:val="000000"/>
      <w:sz w:val="18"/>
      <w:szCs w:val="18"/>
    </w:rPr>
  </w:style>
  <w:style w:type="paragraph" w:customStyle="1" w:styleId="Estilo22">
    <w:name w:val="Estilo22"/>
    <w:basedOn w:val="Estilo11"/>
    <w:link w:val="Estilo22Char"/>
    <w:rsid w:val="00D84521"/>
    <w:pPr>
      <w:ind w:left="560" w:hanging="280"/>
    </w:pPr>
    <w:rPr>
      <w:rFonts w:ascii="Arial Narrow" w:hAnsi="Arial Narrow" w:cs="Times New Roman"/>
      <w:b w:val="0"/>
      <w:bCs w:val="0"/>
      <w:color w:val="000000"/>
    </w:rPr>
  </w:style>
  <w:style w:type="paragraph" w:customStyle="1" w:styleId="Estilo11">
    <w:name w:val="Estilo11"/>
    <w:basedOn w:val="Normal"/>
    <w:link w:val="Estilo11Char"/>
    <w:qFormat/>
    <w:rsid w:val="00D84521"/>
    <w:pPr>
      <w:widowControl w:val="0"/>
      <w:autoSpaceDE w:val="0"/>
      <w:autoSpaceDN w:val="0"/>
      <w:adjustRightInd w:val="0"/>
      <w:jc w:val="both"/>
    </w:pPr>
    <w:rPr>
      <w:rFonts w:ascii="Arial" w:hAnsi="Arial" w:cs="Arial"/>
      <w:b/>
      <w:bCs/>
      <w:sz w:val="18"/>
      <w:szCs w:val="18"/>
      <w:lang w:val="pt-PT"/>
    </w:rPr>
  </w:style>
  <w:style w:type="paragraph" w:customStyle="1" w:styleId="Estilo23">
    <w:name w:val="Estilo23"/>
    <w:basedOn w:val="Estilo10"/>
    <w:rsid w:val="00D84521"/>
    <w:pPr>
      <w:ind w:left="0" w:firstLine="0"/>
    </w:pPr>
    <w:rPr>
      <w:rFonts w:ascii="Arial Narrow" w:hAnsi="Arial Narrow" w:cs="Times New Roman"/>
      <w:sz w:val="4"/>
    </w:rPr>
  </w:style>
  <w:style w:type="paragraph" w:customStyle="1" w:styleId="Estilo10">
    <w:name w:val="Estilo10"/>
    <w:basedOn w:val="Estilo8"/>
    <w:link w:val="Estilo10Char"/>
    <w:qFormat/>
    <w:rsid w:val="00D84521"/>
  </w:style>
  <w:style w:type="paragraph" w:customStyle="1" w:styleId="Estilo24">
    <w:name w:val="Estilo24"/>
    <w:basedOn w:val="Normal"/>
    <w:rsid w:val="00D84521"/>
    <w:pPr>
      <w:widowControl w:val="0"/>
      <w:autoSpaceDE w:val="0"/>
      <w:autoSpaceDN w:val="0"/>
      <w:adjustRightInd w:val="0"/>
      <w:ind w:left="284" w:hanging="284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25">
    <w:name w:val="Estilo25"/>
    <w:basedOn w:val="Normal"/>
    <w:rsid w:val="00D84521"/>
    <w:pPr>
      <w:widowControl w:val="0"/>
      <w:autoSpaceDE w:val="0"/>
      <w:autoSpaceDN w:val="0"/>
      <w:adjustRightInd w:val="0"/>
      <w:ind w:left="709" w:hanging="318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167">
    <w:name w:val="Estilo167"/>
    <w:basedOn w:val="Estilo2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270" w:right="300" w:firstLine="180"/>
    </w:pPr>
    <w:rPr>
      <w:spacing w:val="-10"/>
    </w:rPr>
  </w:style>
  <w:style w:type="paragraph" w:customStyle="1" w:styleId="Estilo168">
    <w:name w:val="Estilo168"/>
    <w:basedOn w:val="Estilo100"/>
    <w:rsid w:val="00F812EB"/>
  </w:style>
  <w:style w:type="paragraph" w:customStyle="1" w:styleId="Estilo100">
    <w:name w:val="Estilo100"/>
    <w:basedOn w:val="Normal"/>
    <w:link w:val="Estilo100Char"/>
    <w:rsid w:val="00D84521"/>
    <w:pPr>
      <w:tabs>
        <w:tab w:val="left" w:pos="720"/>
        <w:tab w:val="left" w:pos="2590"/>
        <w:tab w:val="left" w:pos="2940"/>
      </w:tabs>
      <w:ind w:left="350" w:hanging="350"/>
      <w:jc w:val="both"/>
    </w:pPr>
    <w:rPr>
      <w:rFonts w:ascii="Arial" w:hAnsi="Arial" w:cs="Arial"/>
      <w:sz w:val="18"/>
      <w:szCs w:val="18"/>
    </w:rPr>
  </w:style>
  <w:style w:type="paragraph" w:customStyle="1" w:styleId="Estilo169">
    <w:name w:val="Estilo169"/>
    <w:basedOn w:val="Estilo125"/>
    <w:rsid w:val="00F812EB"/>
  </w:style>
  <w:style w:type="paragraph" w:customStyle="1" w:styleId="Estilo37">
    <w:name w:val="Estilo37"/>
    <w:basedOn w:val="Estilo111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ind w:hanging="270"/>
    </w:pPr>
    <w:rPr>
      <w:b/>
      <w:bCs w:val="0"/>
      <w:iCs/>
      <w:spacing w:val="-8"/>
      <w:sz w:val="20"/>
      <w:szCs w:val="20"/>
    </w:rPr>
  </w:style>
  <w:style w:type="paragraph" w:customStyle="1" w:styleId="Estilo111">
    <w:name w:val="Estilo111"/>
    <w:basedOn w:val="Estilo103"/>
    <w:rsid w:val="00F812EB"/>
  </w:style>
  <w:style w:type="paragraph" w:customStyle="1" w:styleId="Estilo103">
    <w:name w:val="Estilo103"/>
    <w:basedOn w:val="Estilo2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270" w:right="300" w:firstLine="180"/>
    </w:pPr>
  </w:style>
  <w:style w:type="paragraph" w:customStyle="1" w:styleId="Estilo39">
    <w:name w:val="Estilo39"/>
    <w:basedOn w:val="Estilo111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ind w:left="0" w:firstLine="360"/>
    </w:pPr>
    <w:rPr>
      <w:bCs w:val="0"/>
      <w:iCs/>
      <w:spacing w:val="-8"/>
      <w:sz w:val="20"/>
      <w:szCs w:val="20"/>
    </w:rPr>
  </w:style>
  <w:style w:type="paragraph" w:customStyle="1" w:styleId="Estilo40">
    <w:name w:val="Estilo40"/>
    <w:basedOn w:val="Estilo4"/>
    <w:rsid w:val="00F812EB"/>
    <w:pPr>
      <w:ind w:left="280" w:hanging="280"/>
    </w:pPr>
    <w:rPr>
      <w:bCs/>
      <w:iCs w:val="0"/>
      <w:sz w:val="20"/>
      <w:szCs w:val="20"/>
    </w:rPr>
  </w:style>
  <w:style w:type="paragraph" w:customStyle="1" w:styleId="Estilo144">
    <w:name w:val="Estilo144"/>
    <w:basedOn w:val="Estilo143"/>
    <w:rsid w:val="00F812EB"/>
    <w:pPr>
      <w:tabs>
        <w:tab w:val="left" w:pos="960"/>
        <w:tab w:val="left" w:pos="1320"/>
        <w:tab w:val="left" w:pos="2160"/>
        <w:tab w:val="left" w:pos="2520"/>
        <w:tab w:val="left" w:pos="3120"/>
        <w:tab w:val="left" w:pos="3480"/>
        <w:tab w:val="left" w:pos="4200"/>
        <w:tab w:val="left" w:pos="4560"/>
      </w:tabs>
    </w:pPr>
    <w:rPr>
      <w:lang w:val="pt-PT"/>
    </w:rPr>
  </w:style>
  <w:style w:type="paragraph" w:customStyle="1" w:styleId="Estilo145">
    <w:name w:val="Estilo145"/>
    <w:basedOn w:val="Estilo143"/>
    <w:rsid w:val="00F812EB"/>
    <w:pPr>
      <w:tabs>
        <w:tab w:val="left" w:pos="2400"/>
        <w:tab w:val="left" w:pos="2760"/>
      </w:tabs>
    </w:pPr>
    <w:rPr>
      <w:sz w:val="10"/>
    </w:rPr>
  </w:style>
  <w:style w:type="paragraph" w:customStyle="1" w:styleId="Estilo146">
    <w:name w:val="Estilo146"/>
    <w:basedOn w:val="Estilo145"/>
    <w:rsid w:val="00F812EB"/>
    <w:rPr>
      <w:szCs w:val="20"/>
    </w:rPr>
  </w:style>
  <w:style w:type="paragraph" w:customStyle="1" w:styleId="Estilo57">
    <w:name w:val="Estilo57"/>
    <w:basedOn w:val="Texto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</w:pPr>
    <w:rPr>
      <w:szCs w:val="20"/>
    </w:rPr>
  </w:style>
  <w:style w:type="paragraph" w:customStyle="1" w:styleId="Estilo58">
    <w:name w:val="Estilo58"/>
    <w:basedOn w:val="Estilo54"/>
    <w:rsid w:val="00F812EB"/>
    <w:pPr>
      <w:tabs>
        <w:tab w:val="clear" w:pos="360"/>
        <w:tab w:val="left" w:pos="1890"/>
        <w:tab w:val="left" w:pos="2160"/>
        <w:tab w:val="left" w:pos="3690"/>
        <w:tab w:val="left" w:pos="3960"/>
      </w:tabs>
      <w:ind w:left="270" w:hanging="270"/>
    </w:pPr>
    <w:rPr>
      <w:lang w:val="pt-PT"/>
    </w:rPr>
  </w:style>
  <w:style w:type="paragraph" w:styleId="Rodap">
    <w:name w:val="footer"/>
    <w:basedOn w:val="Normal"/>
    <w:link w:val="RodapChar"/>
    <w:uiPriority w:val="99"/>
    <w:rsid w:val="00E06380"/>
    <w:pPr>
      <w:tabs>
        <w:tab w:val="center" w:pos="4252"/>
        <w:tab w:val="right" w:pos="8504"/>
      </w:tabs>
    </w:pPr>
  </w:style>
  <w:style w:type="character" w:styleId="Hyperlink">
    <w:name w:val="Hyperlink"/>
    <w:basedOn w:val="Fontepargpadro"/>
    <w:uiPriority w:val="99"/>
    <w:rsid w:val="00E06380"/>
    <w:rPr>
      <w:color w:val="0000FF"/>
      <w:u w:val="single"/>
    </w:rPr>
  </w:style>
  <w:style w:type="paragraph" w:styleId="Corpodetexto2">
    <w:name w:val="Body Text 2"/>
    <w:basedOn w:val="Normal"/>
    <w:link w:val="Corpodetexto2Char"/>
    <w:rsid w:val="00C05977"/>
    <w:pPr>
      <w:jc w:val="both"/>
    </w:pPr>
    <w:rPr>
      <w:rFonts w:ascii="Arial" w:hAnsi="Arial" w:cs="Arial"/>
      <w:sz w:val="18"/>
    </w:rPr>
  </w:style>
  <w:style w:type="table" w:styleId="Tabelacomgrade">
    <w:name w:val="Table Grid"/>
    <w:basedOn w:val="Tabelanormal"/>
    <w:uiPriority w:val="39"/>
    <w:rsid w:val="00C0597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Nmerodepgina">
    <w:name w:val="page number"/>
    <w:basedOn w:val="Fontepargpadro"/>
    <w:rsid w:val="00C05977"/>
  </w:style>
  <w:style w:type="paragraph" w:customStyle="1" w:styleId="t1">
    <w:name w:val="t1"/>
    <w:basedOn w:val="Normal"/>
    <w:rsid w:val="00C05977"/>
    <w:pPr>
      <w:widowControl w:val="0"/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t2">
    <w:name w:val="t2"/>
    <w:basedOn w:val="Normal"/>
    <w:rsid w:val="00C05977"/>
    <w:pPr>
      <w:widowControl w:val="0"/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p5">
    <w:name w:val="p5"/>
    <w:basedOn w:val="Normal"/>
    <w:rsid w:val="00C05977"/>
    <w:pPr>
      <w:widowControl w:val="0"/>
      <w:tabs>
        <w:tab w:val="left" w:pos="606"/>
      </w:tabs>
      <w:autoSpaceDE w:val="0"/>
      <w:autoSpaceDN w:val="0"/>
      <w:adjustRightInd w:val="0"/>
      <w:spacing w:line="289" w:lineRule="atLeast"/>
      <w:ind w:firstLine="606"/>
    </w:pPr>
    <w:rPr>
      <w:lang w:val="en-US"/>
    </w:rPr>
  </w:style>
  <w:style w:type="paragraph" w:customStyle="1" w:styleId="p1">
    <w:name w:val="p1"/>
    <w:basedOn w:val="Normal"/>
    <w:rsid w:val="00C05977"/>
    <w:pPr>
      <w:widowControl w:val="0"/>
      <w:tabs>
        <w:tab w:val="left" w:pos="204"/>
      </w:tabs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p2">
    <w:name w:val="p2"/>
    <w:basedOn w:val="Normal"/>
    <w:rsid w:val="00C05977"/>
    <w:pPr>
      <w:widowControl w:val="0"/>
      <w:tabs>
        <w:tab w:val="left" w:pos="583"/>
      </w:tabs>
      <w:autoSpaceDE w:val="0"/>
      <w:autoSpaceDN w:val="0"/>
      <w:adjustRightInd w:val="0"/>
      <w:spacing w:line="340" w:lineRule="atLeast"/>
      <w:ind w:firstLine="583"/>
    </w:pPr>
    <w:rPr>
      <w:lang w:val="en-US"/>
    </w:rPr>
  </w:style>
  <w:style w:type="paragraph" w:customStyle="1" w:styleId="p3">
    <w:name w:val="p3"/>
    <w:basedOn w:val="Normal"/>
    <w:uiPriority w:val="99"/>
    <w:rsid w:val="00C05977"/>
    <w:pPr>
      <w:widowControl w:val="0"/>
      <w:tabs>
        <w:tab w:val="left" w:pos="583"/>
      </w:tabs>
      <w:autoSpaceDE w:val="0"/>
      <w:autoSpaceDN w:val="0"/>
      <w:adjustRightInd w:val="0"/>
      <w:spacing w:line="340" w:lineRule="atLeast"/>
      <w:ind w:left="857" w:hanging="583"/>
    </w:pPr>
    <w:rPr>
      <w:lang w:val="en-US"/>
    </w:rPr>
  </w:style>
  <w:style w:type="paragraph" w:customStyle="1" w:styleId="p13">
    <w:name w:val="p13"/>
    <w:basedOn w:val="Normal"/>
    <w:rsid w:val="00C05977"/>
    <w:pPr>
      <w:widowControl w:val="0"/>
      <w:tabs>
        <w:tab w:val="left" w:pos="2585"/>
      </w:tabs>
      <w:autoSpaceDE w:val="0"/>
      <w:autoSpaceDN w:val="0"/>
      <w:adjustRightInd w:val="0"/>
      <w:spacing w:line="374" w:lineRule="atLeast"/>
      <w:ind w:left="1145" w:hanging="2585"/>
    </w:pPr>
    <w:rPr>
      <w:lang w:val="en-US"/>
    </w:rPr>
  </w:style>
  <w:style w:type="paragraph" w:customStyle="1" w:styleId="p6">
    <w:name w:val="p6"/>
    <w:basedOn w:val="Normal"/>
    <w:rsid w:val="00C05977"/>
    <w:pPr>
      <w:widowControl w:val="0"/>
      <w:autoSpaceDE w:val="0"/>
      <w:autoSpaceDN w:val="0"/>
      <w:adjustRightInd w:val="0"/>
      <w:spacing w:line="240" w:lineRule="atLeast"/>
      <w:ind w:left="896"/>
    </w:pPr>
    <w:rPr>
      <w:lang w:val="en-US"/>
    </w:rPr>
  </w:style>
  <w:style w:type="paragraph" w:customStyle="1" w:styleId="p7">
    <w:name w:val="p7"/>
    <w:basedOn w:val="Normal"/>
    <w:rsid w:val="00C05977"/>
    <w:pPr>
      <w:widowControl w:val="0"/>
      <w:tabs>
        <w:tab w:val="left" w:pos="578"/>
      </w:tabs>
      <w:autoSpaceDE w:val="0"/>
      <w:autoSpaceDN w:val="0"/>
      <w:adjustRightInd w:val="0"/>
      <w:spacing w:line="300" w:lineRule="atLeast"/>
      <w:ind w:left="862" w:hanging="578"/>
    </w:pPr>
    <w:rPr>
      <w:lang w:val="en-US"/>
    </w:rPr>
  </w:style>
  <w:style w:type="paragraph" w:customStyle="1" w:styleId="p9">
    <w:name w:val="p9"/>
    <w:basedOn w:val="Normal"/>
    <w:rsid w:val="00C05977"/>
    <w:pPr>
      <w:widowControl w:val="0"/>
      <w:autoSpaceDE w:val="0"/>
      <w:autoSpaceDN w:val="0"/>
      <w:adjustRightInd w:val="0"/>
      <w:spacing w:line="249" w:lineRule="atLeast"/>
      <w:ind w:firstLine="294"/>
    </w:pPr>
    <w:rPr>
      <w:lang w:val="en-US"/>
    </w:rPr>
  </w:style>
  <w:style w:type="paragraph" w:customStyle="1" w:styleId="p11">
    <w:name w:val="p11"/>
    <w:basedOn w:val="Normal"/>
    <w:rsid w:val="00C05977"/>
    <w:pPr>
      <w:widowControl w:val="0"/>
      <w:tabs>
        <w:tab w:val="left" w:pos="204"/>
      </w:tabs>
      <w:autoSpaceDE w:val="0"/>
      <w:autoSpaceDN w:val="0"/>
      <w:adjustRightInd w:val="0"/>
      <w:spacing w:line="294" w:lineRule="atLeast"/>
      <w:jc w:val="both"/>
    </w:pPr>
    <w:rPr>
      <w:lang w:val="en-US"/>
    </w:rPr>
  </w:style>
  <w:style w:type="paragraph" w:customStyle="1" w:styleId="p12">
    <w:name w:val="p12"/>
    <w:basedOn w:val="Normal"/>
    <w:rsid w:val="00C05977"/>
    <w:pPr>
      <w:widowControl w:val="0"/>
      <w:tabs>
        <w:tab w:val="left" w:pos="204"/>
      </w:tabs>
      <w:autoSpaceDE w:val="0"/>
      <w:autoSpaceDN w:val="0"/>
      <w:adjustRightInd w:val="0"/>
      <w:spacing w:line="240" w:lineRule="atLeast"/>
      <w:jc w:val="both"/>
    </w:pPr>
    <w:rPr>
      <w:lang w:val="en-US"/>
    </w:rPr>
  </w:style>
  <w:style w:type="paragraph" w:customStyle="1" w:styleId="t3">
    <w:name w:val="t3"/>
    <w:basedOn w:val="Normal"/>
    <w:rsid w:val="00C05977"/>
    <w:pPr>
      <w:widowControl w:val="0"/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p4">
    <w:name w:val="p4"/>
    <w:basedOn w:val="Normal"/>
    <w:rsid w:val="00C05977"/>
    <w:pPr>
      <w:widowControl w:val="0"/>
      <w:tabs>
        <w:tab w:val="left" w:pos="1145"/>
      </w:tabs>
      <w:autoSpaceDE w:val="0"/>
      <w:autoSpaceDN w:val="0"/>
      <w:adjustRightInd w:val="0"/>
      <w:spacing w:line="240" w:lineRule="atLeast"/>
      <w:ind w:left="295"/>
    </w:pPr>
    <w:rPr>
      <w:lang w:val="en-US"/>
    </w:rPr>
  </w:style>
  <w:style w:type="paragraph" w:customStyle="1" w:styleId="t4">
    <w:name w:val="t4"/>
    <w:basedOn w:val="Normal"/>
    <w:rsid w:val="00C05977"/>
    <w:pPr>
      <w:widowControl w:val="0"/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p8">
    <w:name w:val="p8"/>
    <w:basedOn w:val="Normal"/>
    <w:rsid w:val="00C05977"/>
    <w:pPr>
      <w:widowControl w:val="0"/>
      <w:tabs>
        <w:tab w:val="left" w:pos="187"/>
      </w:tabs>
      <w:autoSpaceDE w:val="0"/>
      <w:autoSpaceDN w:val="0"/>
      <w:adjustRightInd w:val="0"/>
      <w:spacing w:line="249" w:lineRule="atLeast"/>
      <w:ind w:left="1253" w:hanging="187"/>
    </w:pPr>
    <w:rPr>
      <w:lang w:val="en-US"/>
    </w:rPr>
  </w:style>
  <w:style w:type="paragraph" w:customStyle="1" w:styleId="p10">
    <w:name w:val="p10"/>
    <w:basedOn w:val="Normal"/>
    <w:rsid w:val="00C05977"/>
    <w:pPr>
      <w:widowControl w:val="0"/>
      <w:tabs>
        <w:tab w:val="left" w:pos="289"/>
        <w:tab w:val="left" w:pos="561"/>
        <w:tab w:val="left" w:pos="958"/>
      </w:tabs>
      <w:autoSpaceDE w:val="0"/>
      <w:autoSpaceDN w:val="0"/>
      <w:adjustRightInd w:val="0"/>
      <w:spacing w:line="255" w:lineRule="atLeast"/>
      <w:ind w:left="289" w:firstLine="272"/>
    </w:pPr>
    <w:rPr>
      <w:lang w:val="en-US"/>
    </w:rPr>
  </w:style>
  <w:style w:type="paragraph" w:styleId="Recuodecorpodetexto2">
    <w:name w:val="Body Text Indent 2"/>
    <w:basedOn w:val="Normal"/>
    <w:rsid w:val="009900C1"/>
    <w:pPr>
      <w:spacing w:before="57"/>
      <w:ind w:left="360"/>
      <w:jc w:val="both"/>
    </w:pPr>
    <w:rPr>
      <w:rFonts w:ascii="Tahoma" w:hAnsi="Tahoma"/>
      <w:sz w:val="22"/>
    </w:rPr>
  </w:style>
  <w:style w:type="paragraph" w:styleId="Corpodetexto3">
    <w:name w:val="Body Text 3"/>
    <w:basedOn w:val="Normal"/>
    <w:rsid w:val="009900C1"/>
    <w:pPr>
      <w:pBdr>
        <w:bottom w:val="thickThinSmallGap" w:sz="24" w:space="1" w:color="auto"/>
      </w:pBdr>
      <w:jc w:val="both"/>
    </w:pPr>
    <w:rPr>
      <w:rFonts w:ascii="Tahoma" w:hAnsi="Tahoma"/>
      <w:b/>
      <w:bCs/>
      <w:sz w:val="32"/>
    </w:rPr>
  </w:style>
  <w:style w:type="paragraph" w:styleId="Recuodecorpodetexto3">
    <w:name w:val="Body Text Indent 3"/>
    <w:basedOn w:val="Normal"/>
    <w:rsid w:val="009900C1"/>
    <w:pPr>
      <w:ind w:left="480"/>
      <w:jc w:val="both"/>
    </w:pPr>
    <w:rPr>
      <w:rFonts w:ascii="Tahoma" w:hAnsi="Tahoma"/>
      <w:sz w:val="22"/>
    </w:rPr>
  </w:style>
  <w:style w:type="paragraph" w:styleId="Textoembloco">
    <w:name w:val="Block Text"/>
    <w:basedOn w:val="Normal"/>
    <w:rsid w:val="009900C1"/>
    <w:pPr>
      <w:shd w:val="clear" w:color="auto" w:fill="808080"/>
      <w:ind w:left="360" w:right="562"/>
      <w:jc w:val="both"/>
    </w:pPr>
    <w:rPr>
      <w:rFonts w:ascii="Tahoma" w:hAnsi="Tahoma"/>
      <w:b/>
      <w:bCs/>
      <w:sz w:val="22"/>
      <w:szCs w:val="22"/>
    </w:rPr>
  </w:style>
  <w:style w:type="paragraph" w:customStyle="1" w:styleId="EXERCICIOCADERNO">
    <w:name w:val="EXERCICIO CADERNO"/>
    <w:basedOn w:val="Normal"/>
    <w:next w:val="Normal"/>
    <w:rsid w:val="00F812EB"/>
    <w:pPr>
      <w:pBdr>
        <w:bottom w:val="single" w:sz="18" w:space="1" w:color="auto"/>
      </w:pBdr>
      <w:ind w:right="794"/>
      <w:jc w:val="both"/>
    </w:pPr>
    <w:rPr>
      <w:rFonts w:cs="Arial"/>
      <w:b/>
      <w:iCs/>
      <w:sz w:val="32"/>
      <w:szCs w:val="32"/>
    </w:rPr>
  </w:style>
  <w:style w:type="paragraph" w:customStyle="1" w:styleId="EXNOTCADERNO">
    <w:name w:val="EXNOT CADERNO"/>
    <w:basedOn w:val="Normal"/>
    <w:rsid w:val="00F812EB"/>
    <w:pPr>
      <w:ind w:right="794"/>
      <w:jc w:val="both"/>
    </w:pPr>
    <w:rPr>
      <w:rFonts w:cs="Arial"/>
      <w:b/>
      <w:iCs/>
      <w:color w:val="008000"/>
    </w:rPr>
  </w:style>
  <w:style w:type="paragraph" w:customStyle="1" w:styleId="SUBTITULOCADERNO">
    <w:name w:val="SUBTITULO CADERNO"/>
    <w:basedOn w:val="Normal"/>
    <w:next w:val="Normal"/>
    <w:rsid w:val="00F812EB"/>
    <w:pPr>
      <w:shd w:val="clear" w:color="auto" w:fill="B3B3B3"/>
    </w:pPr>
    <w:rPr>
      <w:rFonts w:cs="Arial"/>
      <w:b/>
      <w:iCs/>
      <w:color w:val="003300"/>
      <w:sz w:val="32"/>
      <w:szCs w:val="32"/>
    </w:rPr>
  </w:style>
  <w:style w:type="paragraph" w:customStyle="1" w:styleId="TEXTOCADERNO">
    <w:name w:val="TEXTO CADERNO"/>
    <w:basedOn w:val="Normal"/>
    <w:rsid w:val="00F812EB"/>
    <w:pPr>
      <w:ind w:firstLine="708"/>
      <w:jc w:val="both"/>
    </w:pPr>
    <w:rPr>
      <w:rFonts w:cs="Arial"/>
      <w:iCs/>
      <w:sz w:val="20"/>
      <w:szCs w:val="20"/>
    </w:rPr>
  </w:style>
  <w:style w:type="paragraph" w:customStyle="1" w:styleId="TPICOCADERNO">
    <w:name w:val="TÓPICO CADERNO"/>
    <w:basedOn w:val="Normal"/>
    <w:next w:val="TEXTOCADERNO"/>
    <w:rsid w:val="00F812EB"/>
    <w:pPr>
      <w:ind w:firstLine="708"/>
      <w:jc w:val="both"/>
    </w:pPr>
    <w:rPr>
      <w:rFonts w:cs="Arial"/>
      <w:b/>
      <w:iCs/>
      <w:color w:val="008000"/>
      <w:sz w:val="26"/>
      <w:szCs w:val="26"/>
    </w:rPr>
  </w:style>
  <w:style w:type="paragraph" w:customStyle="1" w:styleId="Estilo41">
    <w:name w:val="Estilo41"/>
    <w:basedOn w:val="Enunciado"/>
    <w:link w:val="Estilo41Char"/>
    <w:rsid w:val="00F812EB"/>
    <w:rPr>
      <w:lang w:val="pt-BR"/>
    </w:rPr>
  </w:style>
  <w:style w:type="paragraph" w:customStyle="1" w:styleId="Estilo42">
    <w:name w:val="Estilo42"/>
    <w:basedOn w:val="Alternativas"/>
    <w:rsid w:val="00F812EB"/>
  </w:style>
  <w:style w:type="paragraph" w:customStyle="1" w:styleId="Estilo60">
    <w:name w:val="Estilo60"/>
    <w:basedOn w:val="Normal"/>
    <w:rsid w:val="00D84521"/>
    <w:pPr>
      <w:jc w:val="both"/>
    </w:pPr>
    <w:rPr>
      <w:rFonts w:ascii="Arial" w:hAnsi="Arial" w:cs="Tahoma"/>
      <w:iCs/>
      <w:sz w:val="10"/>
      <w:szCs w:val="20"/>
      <w:lang w:val="pt-PT"/>
    </w:rPr>
  </w:style>
  <w:style w:type="paragraph" w:customStyle="1" w:styleId="Estilo1">
    <w:name w:val="Estilo1"/>
    <w:basedOn w:val="Normal"/>
    <w:link w:val="Estilo1Char"/>
    <w:qFormat/>
    <w:rsid w:val="00F812EB"/>
    <w:rPr>
      <w:rFonts w:ascii="Tahoma" w:hAnsi="Tahoma"/>
      <w:sz w:val="8"/>
    </w:rPr>
  </w:style>
  <w:style w:type="paragraph" w:customStyle="1" w:styleId="c3">
    <w:name w:val="c3"/>
    <w:basedOn w:val="Normal"/>
    <w:rsid w:val="00A83446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paragraph" w:customStyle="1" w:styleId="c1">
    <w:name w:val="c1"/>
    <w:basedOn w:val="Normal"/>
    <w:rsid w:val="008B77FF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paragraph" w:customStyle="1" w:styleId="c8">
    <w:name w:val="c8"/>
    <w:basedOn w:val="Normal"/>
    <w:rsid w:val="008B77FF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paragraph" w:customStyle="1" w:styleId="Perguntas2000">
    <w:name w:val="Perguntas_2000"/>
    <w:basedOn w:val="Normal"/>
    <w:rsid w:val="00207BBE"/>
    <w:pPr>
      <w:ind w:left="284" w:hanging="284"/>
      <w:jc w:val="both"/>
    </w:pPr>
    <w:rPr>
      <w:rFonts w:ascii="Tahoma" w:hAnsi="Tahoma" w:cs="Tahoma"/>
      <w:sz w:val="20"/>
      <w:lang w:val="pt-PT"/>
    </w:rPr>
  </w:style>
  <w:style w:type="paragraph" w:customStyle="1" w:styleId="Tpicos2000">
    <w:name w:val="Tópicos_2000"/>
    <w:basedOn w:val="Perguntas2000"/>
    <w:rsid w:val="00C719B0"/>
    <w:pPr>
      <w:ind w:left="340" w:hanging="340"/>
      <w:jc w:val="left"/>
    </w:pPr>
    <w:rPr>
      <w:b/>
      <w:bCs/>
      <w:sz w:val="22"/>
    </w:rPr>
  </w:style>
  <w:style w:type="paragraph" w:customStyle="1" w:styleId="Citaes2000">
    <w:name w:val="Citações_2000"/>
    <w:basedOn w:val="Normal"/>
    <w:rsid w:val="00F812EB"/>
    <w:pPr>
      <w:ind w:left="374" w:right="484" w:firstLine="424"/>
      <w:jc w:val="both"/>
    </w:pPr>
    <w:rPr>
      <w:rFonts w:ascii="Arial" w:hAnsi="Arial"/>
      <w:sz w:val="19"/>
      <w:lang w:val="pt-PT"/>
    </w:rPr>
  </w:style>
  <w:style w:type="paragraph" w:customStyle="1" w:styleId="Textos2000">
    <w:name w:val="Textos_2000"/>
    <w:basedOn w:val="Normal"/>
    <w:rsid w:val="00C719B0"/>
    <w:pPr>
      <w:ind w:firstLine="561"/>
      <w:jc w:val="both"/>
    </w:pPr>
    <w:rPr>
      <w:rFonts w:ascii="Tahoma" w:hAnsi="Tahoma" w:cs="Tahoma"/>
      <w:sz w:val="20"/>
      <w:lang w:val="pt-PT"/>
    </w:rPr>
  </w:style>
  <w:style w:type="paragraph" w:customStyle="1" w:styleId="Realizaes">
    <w:name w:val="Realizações"/>
    <w:basedOn w:val="Normal"/>
    <w:rsid w:val="00F163B1"/>
    <w:pPr>
      <w:numPr>
        <w:numId w:val="1"/>
      </w:numPr>
    </w:pPr>
  </w:style>
  <w:style w:type="character" w:styleId="Refdecomentrio">
    <w:name w:val="annotation reference"/>
    <w:basedOn w:val="Fontepargpadro"/>
    <w:semiHidden/>
    <w:rsid w:val="00196782"/>
    <w:rPr>
      <w:sz w:val="16"/>
      <w:szCs w:val="16"/>
    </w:rPr>
  </w:style>
  <w:style w:type="paragraph" w:styleId="Assuntodocomentrio">
    <w:name w:val="annotation subject"/>
    <w:basedOn w:val="Textodecomentrio"/>
    <w:next w:val="Textodecomentrio"/>
    <w:semiHidden/>
    <w:rsid w:val="00196782"/>
    <w:rPr>
      <w:b/>
      <w:bCs/>
    </w:rPr>
  </w:style>
  <w:style w:type="paragraph" w:styleId="Textodebalo">
    <w:name w:val="Balloon Text"/>
    <w:basedOn w:val="Normal"/>
    <w:link w:val="TextodebaloChar"/>
    <w:uiPriority w:val="99"/>
    <w:semiHidden/>
    <w:rsid w:val="00196782"/>
    <w:rPr>
      <w:rFonts w:ascii="Tahoma" w:hAnsi="Tahoma" w:cs="Tahoma"/>
      <w:sz w:val="16"/>
      <w:szCs w:val="16"/>
    </w:rPr>
  </w:style>
  <w:style w:type="character" w:styleId="Forte">
    <w:name w:val="Strong"/>
    <w:basedOn w:val="Fontepargpadro"/>
    <w:uiPriority w:val="22"/>
    <w:qFormat/>
    <w:rsid w:val="00271C64"/>
    <w:rPr>
      <w:b/>
      <w:bCs/>
    </w:rPr>
  </w:style>
  <w:style w:type="paragraph" w:customStyle="1" w:styleId="Estilo12">
    <w:name w:val="Estilo12"/>
    <w:basedOn w:val="Normal"/>
    <w:link w:val="Estilo12Char"/>
    <w:qFormat/>
    <w:rsid w:val="00D84521"/>
    <w:pPr>
      <w:widowControl w:val="0"/>
      <w:autoSpaceDE w:val="0"/>
      <w:autoSpaceDN w:val="0"/>
      <w:adjustRightInd w:val="0"/>
      <w:ind w:firstLine="391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104">
    <w:name w:val="Estilo104"/>
    <w:basedOn w:val="Normal"/>
    <w:rsid w:val="00F812EB"/>
    <w:pPr>
      <w:spacing w:after="120"/>
      <w:ind w:left="360" w:hanging="360"/>
      <w:jc w:val="both"/>
    </w:pPr>
    <w:rPr>
      <w:rFonts w:ascii="Verdana" w:hAnsi="Verdana"/>
      <w:sz w:val="20"/>
      <w:szCs w:val="20"/>
    </w:rPr>
  </w:style>
  <w:style w:type="paragraph" w:customStyle="1" w:styleId="Estilo105">
    <w:name w:val="Estilo105"/>
    <w:basedOn w:val="Normal"/>
    <w:rsid w:val="00F812EB"/>
    <w:pPr>
      <w:tabs>
        <w:tab w:val="left" w:pos="270"/>
        <w:tab w:val="left" w:pos="3510"/>
        <w:tab w:val="left" w:pos="3870"/>
        <w:tab w:val="left" w:pos="5400"/>
        <w:tab w:val="left" w:pos="5670"/>
        <w:tab w:val="left" w:pos="7740"/>
        <w:tab w:val="left" w:pos="8049"/>
        <w:tab w:val="left" w:pos="9450"/>
        <w:tab w:val="left" w:pos="9810"/>
      </w:tabs>
      <w:spacing w:after="120"/>
      <w:jc w:val="both"/>
    </w:pPr>
    <w:rPr>
      <w:rFonts w:ascii="Verdana" w:hAnsi="Verdana"/>
      <w:sz w:val="20"/>
      <w:szCs w:val="20"/>
    </w:rPr>
  </w:style>
  <w:style w:type="paragraph" w:customStyle="1" w:styleId="Estilo106">
    <w:name w:val="Estilo106"/>
    <w:basedOn w:val="Estilo105"/>
    <w:rsid w:val="00F812EB"/>
    <w:pPr>
      <w:ind w:left="360" w:hanging="360"/>
    </w:pPr>
    <w:rPr>
      <w:lang w:val="pt-PT"/>
    </w:rPr>
  </w:style>
  <w:style w:type="paragraph" w:customStyle="1" w:styleId="Estilo107">
    <w:name w:val="Estilo107"/>
    <w:basedOn w:val="Normal"/>
    <w:rsid w:val="00F812EB"/>
    <w:pPr>
      <w:widowControl w:val="0"/>
      <w:tabs>
        <w:tab w:val="left" w:pos="1451"/>
      </w:tabs>
      <w:autoSpaceDE w:val="0"/>
      <w:autoSpaceDN w:val="0"/>
      <w:adjustRightInd w:val="0"/>
      <w:jc w:val="both"/>
    </w:pPr>
    <w:rPr>
      <w:rFonts w:cs="Arial"/>
      <w:i/>
      <w:iCs/>
      <w:spacing w:val="-8"/>
      <w:sz w:val="8"/>
      <w:lang w:val="pt-PT"/>
    </w:rPr>
  </w:style>
  <w:style w:type="paragraph" w:customStyle="1" w:styleId="Estilo108">
    <w:name w:val="Estilo108"/>
    <w:basedOn w:val="Normal"/>
    <w:rsid w:val="00F812EB"/>
    <w:pPr>
      <w:ind w:left="360" w:hanging="360"/>
      <w:jc w:val="both"/>
    </w:pPr>
    <w:rPr>
      <w:rFonts w:cs="Arial"/>
      <w:spacing w:val="-10"/>
    </w:rPr>
  </w:style>
  <w:style w:type="paragraph" w:customStyle="1" w:styleId="Estilo109">
    <w:name w:val="Estilo109"/>
    <w:basedOn w:val="Estilo104"/>
    <w:rsid w:val="00F812EB"/>
    <w:pPr>
      <w:tabs>
        <w:tab w:val="left" w:pos="360"/>
      </w:tabs>
      <w:ind w:firstLine="0"/>
    </w:pPr>
    <w:rPr>
      <w:spacing w:val="-10"/>
      <w:sz w:val="18"/>
      <w:szCs w:val="18"/>
    </w:rPr>
  </w:style>
  <w:style w:type="paragraph" w:customStyle="1" w:styleId="Estilo110">
    <w:name w:val="Estilo110"/>
    <w:basedOn w:val="Normal"/>
    <w:rsid w:val="00F812EB"/>
    <w:pPr>
      <w:tabs>
        <w:tab w:val="left" w:pos="360"/>
      </w:tabs>
      <w:autoSpaceDE w:val="0"/>
      <w:autoSpaceDN w:val="0"/>
      <w:adjustRightInd w:val="0"/>
      <w:jc w:val="both"/>
    </w:pPr>
    <w:rPr>
      <w:rFonts w:cs="Arial"/>
      <w:spacing w:val="-12"/>
      <w:sz w:val="6"/>
    </w:rPr>
  </w:style>
  <w:style w:type="paragraph" w:customStyle="1" w:styleId="Estilo113">
    <w:name w:val="Estilo113"/>
    <w:basedOn w:val="Estilo101"/>
    <w:link w:val="Estilo113Char"/>
    <w:rsid w:val="00F812EB"/>
  </w:style>
  <w:style w:type="paragraph" w:customStyle="1" w:styleId="Estilo114">
    <w:name w:val="Estilo114"/>
    <w:basedOn w:val="Estilo102"/>
    <w:rsid w:val="00F812EB"/>
  </w:style>
  <w:style w:type="paragraph" w:customStyle="1" w:styleId="Estilo115">
    <w:name w:val="Estilo115"/>
    <w:basedOn w:val="Estilo100"/>
    <w:rsid w:val="00F812EB"/>
  </w:style>
  <w:style w:type="paragraph" w:customStyle="1" w:styleId="Estilo116">
    <w:name w:val="Estilo116"/>
    <w:basedOn w:val="Normal"/>
    <w:rsid w:val="00F812EB"/>
    <w:pPr>
      <w:ind w:firstLine="425"/>
      <w:jc w:val="both"/>
    </w:pPr>
    <w:rPr>
      <w:rFonts w:cs="Arial"/>
      <w:bCs/>
      <w:iCs/>
      <w:spacing w:val="-6"/>
      <w:sz w:val="8"/>
    </w:rPr>
  </w:style>
  <w:style w:type="paragraph" w:customStyle="1" w:styleId="Estilo117">
    <w:name w:val="Estilo117"/>
    <w:basedOn w:val="Normal"/>
    <w:rsid w:val="00F812EB"/>
    <w:pPr>
      <w:ind w:left="350" w:hanging="350"/>
      <w:jc w:val="both"/>
    </w:pPr>
    <w:rPr>
      <w:rFonts w:cs="Arial"/>
      <w:bCs/>
      <w:iCs/>
      <w:spacing w:val="-6"/>
    </w:rPr>
  </w:style>
  <w:style w:type="paragraph" w:customStyle="1" w:styleId="Estilo118">
    <w:name w:val="Estilo118"/>
    <w:basedOn w:val="Normal"/>
    <w:rsid w:val="00F812EB"/>
    <w:pPr>
      <w:widowControl w:val="0"/>
      <w:autoSpaceDE w:val="0"/>
      <w:autoSpaceDN w:val="0"/>
      <w:adjustRightInd w:val="0"/>
      <w:ind w:left="360" w:hanging="360"/>
      <w:jc w:val="both"/>
    </w:pPr>
    <w:rPr>
      <w:rFonts w:cs="Arial"/>
      <w:b/>
    </w:rPr>
  </w:style>
  <w:style w:type="paragraph" w:customStyle="1" w:styleId="Estilo119">
    <w:name w:val="Estilo119"/>
    <w:basedOn w:val="Normal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szCs w:val="20"/>
    </w:rPr>
  </w:style>
  <w:style w:type="paragraph" w:customStyle="1" w:styleId="Estilo120">
    <w:name w:val="Estilo120"/>
    <w:basedOn w:val="Estilo60"/>
    <w:rsid w:val="00F812EB"/>
    <w:pPr>
      <w:ind w:firstLine="205"/>
    </w:pPr>
  </w:style>
  <w:style w:type="paragraph" w:customStyle="1" w:styleId="Estilo121">
    <w:name w:val="Estilo121"/>
    <w:basedOn w:val="Normal"/>
    <w:rsid w:val="00F812EB"/>
    <w:pPr>
      <w:widowControl w:val="0"/>
      <w:autoSpaceDE w:val="0"/>
      <w:autoSpaceDN w:val="0"/>
      <w:adjustRightInd w:val="0"/>
      <w:ind w:left="360" w:hanging="360"/>
      <w:jc w:val="both"/>
    </w:pPr>
    <w:rPr>
      <w:rFonts w:ascii="Sylfaen" w:hAnsi="Sylfaen" w:cs="Arial"/>
    </w:rPr>
  </w:style>
  <w:style w:type="paragraph" w:customStyle="1" w:styleId="Estilo122">
    <w:name w:val="Estilo122"/>
    <w:basedOn w:val="Estilo60"/>
    <w:rsid w:val="00F812EB"/>
    <w:rPr>
      <w:sz w:val="12"/>
    </w:rPr>
  </w:style>
  <w:style w:type="paragraph" w:customStyle="1" w:styleId="Estilo130">
    <w:name w:val="Estilo130"/>
    <w:basedOn w:val="Texto"/>
    <w:rsid w:val="00D84521"/>
    <w:pPr>
      <w:pBdr>
        <w:top w:val="dotDash" w:sz="18" w:space="1" w:color="auto"/>
        <w:bottom w:val="dotDash" w:sz="18" w:space="1" w:color="auto"/>
      </w:pBdr>
      <w:shd w:val="clear" w:color="auto" w:fill="D9D9D9"/>
      <w:ind w:firstLine="0"/>
      <w:jc w:val="center"/>
    </w:pPr>
    <w:rPr>
      <w:b/>
      <w:snapToGrid/>
      <w:color w:val="000000"/>
      <w:spacing w:val="-6"/>
      <w:kern w:val="32"/>
      <w:sz w:val="24"/>
      <w:szCs w:val="24"/>
      <w:lang w:val="pt-BR"/>
    </w:rPr>
  </w:style>
  <w:style w:type="paragraph" w:customStyle="1" w:styleId="Estilo131">
    <w:name w:val="Estilo131"/>
    <w:basedOn w:val="Normal"/>
    <w:rsid w:val="00F812EB"/>
    <w:pPr>
      <w:ind w:firstLine="1122"/>
      <w:jc w:val="both"/>
    </w:pPr>
    <w:rPr>
      <w:sz w:val="19"/>
      <w:szCs w:val="19"/>
    </w:rPr>
  </w:style>
  <w:style w:type="paragraph" w:customStyle="1" w:styleId="Estilo147">
    <w:name w:val="Estilo147"/>
    <w:basedOn w:val="Estilo131"/>
    <w:link w:val="Estilo147Char"/>
    <w:rsid w:val="00F812EB"/>
    <w:pPr>
      <w:ind w:left="1496" w:hanging="374"/>
    </w:pPr>
  </w:style>
  <w:style w:type="paragraph" w:customStyle="1" w:styleId="Estilo148">
    <w:name w:val="Estilo148"/>
    <w:basedOn w:val="Estilo147"/>
    <w:rsid w:val="00F812EB"/>
    <w:pPr>
      <w:ind w:left="1683" w:hanging="561"/>
    </w:pPr>
  </w:style>
  <w:style w:type="paragraph" w:customStyle="1" w:styleId="Estilo149">
    <w:name w:val="Estilo149"/>
    <w:basedOn w:val="Normal"/>
    <w:rsid w:val="00F812EB"/>
    <w:rPr>
      <w:spacing w:val="-8"/>
      <w:sz w:val="8"/>
    </w:rPr>
  </w:style>
  <w:style w:type="paragraph" w:customStyle="1" w:styleId="Estilo153">
    <w:name w:val="Estilo153"/>
    <w:basedOn w:val="Estilo63"/>
    <w:rsid w:val="00F812EB"/>
    <w:pPr>
      <w:autoSpaceDE/>
      <w:autoSpaceDN/>
      <w:adjustRightInd/>
      <w:ind w:left="0" w:firstLine="0"/>
      <w:jc w:val="both"/>
    </w:pPr>
    <w:rPr>
      <w:rFonts w:ascii="Arial" w:hAnsi="Arial" w:cs="Tahoma"/>
      <w:iCs/>
      <w:sz w:val="10"/>
      <w:szCs w:val="20"/>
    </w:rPr>
  </w:style>
  <w:style w:type="paragraph" w:customStyle="1" w:styleId="Estilo154">
    <w:name w:val="Estilo154"/>
    <w:basedOn w:val="Texto"/>
    <w:rsid w:val="00F812EB"/>
    <w:pPr>
      <w:shd w:val="clear" w:color="auto" w:fill="C0C0C0"/>
      <w:ind w:firstLine="0"/>
      <w:jc w:val="center"/>
    </w:pPr>
    <w:rPr>
      <w:b/>
      <w:snapToGrid/>
      <w:color w:val="000000"/>
      <w:spacing w:val="-6"/>
      <w:kern w:val="32"/>
      <w:sz w:val="24"/>
      <w:szCs w:val="24"/>
      <w:lang w:val="pt-BR"/>
    </w:rPr>
  </w:style>
  <w:style w:type="paragraph" w:customStyle="1" w:styleId="Estilo191">
    <w:name w:val="Estilo191"/>
    <w:basedOn w:val="Normal"/>
    <w:rsid w:val="00F812EB"/>
    <w:pPr>
      <w:jc w:val="both"/>
    </w:pPr>
    <w:rPr>
      <w:rFonts w:cs="Tahoma"/>
      <w:iCs/>
      <w:sz w:val="10"/>
      <w:szCs w:val="20"/>
    </w:rPr>
  </w:style>
  <w:style w:type="paragraph" w:customStyle="1" w:styleId="Estilo192">
    <w:name w:val="Estilo192"/>
    <w:basedOn w:val="Normal"/>
    <w:rsid w:val="00F812EB"/>
    <w:pPr>
      <w:jc w:val="both"/>
    </w:pPr>
    <w:rPr>
      <w:rFonts w:cs="Tahoma"/>
      <w:iCs/>
      <w:sz w:val="10"/>
      <w:szCs w:val="20"/>
    </w:rPr>
  </w:style>
  <w:style w:type="paragraph" w:customStyle="1" w:styleId="Estilo193">
    <w:name w:val="Estilo193"/>
    <w:basedOn w:val="Normal"/>
    <w:rsid w:val="00F812EB"/>
    <w:pPr>
      <w:shd w:val="clear" w:color="auto" w:fill="C0C0C0"/>
      <w:jc w:val="center"/>
    </w:pPr>
    <w:rPr>
      <w:rFonts w:cs="Arial"/>
      <w:b/>
      <w:spacing w:val="-6"/>
      <w:kern w:val="32"/>
    </w:rPr>
  </w:style>
  <w:style w:type="paragraph" w:customStyle="1" w:styleId="Estilo194">
    <w:name w:val="Estilo194"/>
    <w:basedOn w:val="Normal"/>
    <w:rsid w:val="00F812EB"/>
    <w:pPr>
      <w:autoSpaceDE w:val="0"/>
      <w:autoSpaceDN w:val="0"/>
      <w:adjustRightInd w:val="0"/>
      <w:jc w:val="both"/>
    </w:pPr>
    <w:rPr>
      <w:rFonts w:cs="Tahoma"/>
      <w:b/>
      <w:iCs/>
      <w:spacing w:val="-14"/>
      <w:sz w:val="22"/>
      <w:szCs w:val="22"/>
    </w:rPr>
  </w:style>
  <w:style w:type="paragraph" w:customStyle="1" w:styleId="Estilo195">
    <w:name w:val="Estilo195"/>
    <w:basedOn w:val="Normal"/>
    <w:rsid w:val="00F812EB"/>
    <w:pPr>
      <w:autoSpaceDE w:val="0"/>
      <w:autoSpaceDN w:val="0"/>
      <w:adjustRightInd w:val="0"/>
      <w:ind w:left="280" w:hanging="280"/>
      <w:jc w:val="both"/>
    </w:pPr>
    <w:rPr>
      <w:rFonts w:cs="Arial"/>
      <w:b/>
      <w:spacing w:val="-8"/>
    </w:rPr>
  </w:style>
  <w:style w:type="paragraph" w:customStyle="1" w:styleId="Estilo196">
    <w:name w:val="Estilo196"/>
    <w:basedOn w:val="Normal"/>
    <w:rsid w:val="00F812EB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197">
    <w:name w:val="Estilo197"/>
    <w:basedOn w:val="Normal"/>
    <w:rsid w:val="00F812EB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  <w:jc w:val="both"/>
    </w:pPr>
    <w:rPr>
      <w:rFonts w:cs="Arial"/>
      <w:b/>
      <w:bCs/>
      <w:i/>
      <w:spacing w:val="-8"/>
      <w:position w:val="6"/>
    </w:rPr>
  </w:style>
  <w:style w:type="paragraph" w:customStyle="1" w:styleId="Estilo198">
    <w:name w:val="Estilo198"/>
    <w:basedOn w:val="Normal"/>
    <w:rsid w:val="00F812EB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199">
    <w:name w:val="Estilo199"/>
    <w:basedOn w:val="Normal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autoSpaceDE w:val="0"/>
      <w:autoSpaceDN w:val="0"/>
      <w:adjustRightInd w:val="0"/>
      <w:ind w:left="210" w:right="113"/>
      <w:jc w:val="both"/>
    </w:pPr>
    <w:rPr>
      <w:rFonts w:cs="Arial"/>
      <w:spacing w:val="-8"/>
    </w:rPr>
  </w:style>
  <w:style w:type="paragraph" w:customStyle="1" w:styleId="Estilo200">
    <w:name w:val="Estilo200"/>
    <w:basedOn w:val="Normal"/>
    <w:rsid w:val="00F812EB"/>
    <w:pPr>
      <w:autoSpaceDE w:val="0"/>
      <w:autoSpaceDN w:val="0"/>
      <w:adjustRightInd w:val="0"/>
      <w:ind w:left="560" w:hanging="280"/>
      <w:jc w:val="both"/>
    </w:pPr>
    <w:rPr>
      <w:rFonts w:cs="Arial"/>
      <w:spacing w:val="-8"/>
    </w:rPr>
  </w:style>
  <w:style w:type="paragraph" w:customStyle="1" w:styleId="Estilo201">
    <w:name w:val="Estilo201"/>
    <w:basedOn w:val="Normal"/>
    <w:rsid w:val="00F812EB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202">
    <w:name w:val="Estilo202"/>
    <w:basedOn w:val="Normal"/>
    <w:rsid w:val="00F812EB"/>
    <w:pPr>
      <w:autoSpaceDE w:val="0"/>
      <w:autoSpaceDN w:val="0"/>
      <w:adjustRightInd w:val="0"/>
      <w:ind w:left="560" w:hanging="560"/>
      <w:jc w:val="both"/>
    </w:pPr>
    <w:rPr>
      <w:rFonts w:cs="Arial"/>
      <w:b/>
      <w:spacing w:val="-8"/>
    </w:rPr>
  </w:style>
  <w:style w:type="paragraph" w:customStyle="1" w:styleId="Estilo203">
    <w:name w:val="Estilo203"/>
    <w:basedOn w:val="Normal"/>
    <w:rsid w:val="00F812EB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  <w:jc w:val="both"/>
    </w:pPr>
    <w:rPr>
      <w:rFonts w:cs="Arial"/>
      <w:bCs/>
      <w:i/>
      <w:spacing w:val="-8"/>
    </w:rPr>
  </w:style>
  <w:style w:type="paragraph" w:customStyle="1" w:styleId="Estilo204">
    <w:name w:val="Estilo204"/>
    <w:basedOn w:val="Estilo202"/>
    <w:rsid w:val="00F812EB"/>
    <w:pPr>
      <w:ind w:left="420" w:hanging="420"/>
    </w:pPr>
    <w:rPr>
      <w:b w:val="0"/>
      <w:bCs/>
    </w:rPr>
  </w:style>
  <w:style w:type="paragraph" w:customStyle="1" w:styleId="Estilo242">
    <w:name w:val="Estilo242"/>
    <w:basedOn w:val="Ttulo1"/>
    <w:rsid w:val="00F812EB"/>
    <w:pPr>
      <w:spacing w:before="0" w:after="0"/>
      <w:jc w:val="both"/>
    </w:pPr>
    <w:rPr>
      <w:b w:val="0"/>
      <w:kern w:val="0"/>
      <w:sz w:val="18"/>
      <w:szCs w:val="22"/>
    </w:rPr>
  </w:style>
  <w:style w:type="paragraph" w:customStyle="1" w:styleId="Estilo243">
    <w:name w:val="Estilo243"/>
    <w:basedOn w:val="Normal"/>
    <w:rsid w:val="00F812EB"/>
    <w:pPr>
      <w:jc w:val="both"/>
    </w:pPr>
    <w:rPr>
      <w:rFonts w:cs="Tahoma"/>
      <w:iCs/>
      <w:sz w:val="10"/>
      <w:szCs w:val="20"/>
    </w:rPr>
  </w:style>
  <w:style w:type="paragraph" w:customStyle="1" w:styleId="Estilo244">
    <w:name w:val="Estilo244"/>
    <w:basedOn w:val="Ttulo1"/>
    <w:rsid w:val="00F812EB"/>
    <w:pPr>
      <w:tabs>
        <w:tab w:val="left" w:pos="350"/>
      </w:tabs>
      <w:spacing w:before="0" w:after="0"/>
      <w:jc w:val="both"/>
    </w:pPr>
    <w:rPr>
      <w:b w:val="0"/>
      <w:kern w:val="0"/>
      <w:sz w:val="18"/>
      <w:szCs w:val="22"/>
    </w:rPr>
  </w:style>
  <w:style w:type="paragraph" w:customStyle="1" w:styleId="Estilo245">
    <w:name w:val="Estilo245"/>
    <w:basedOn w:val="Normal"/>
    <w:link w:val="Estilo245Char"/>
    <w:rsid w:val="00F812EB"/>
    <w:pPr>
      <w:ind w:left="350" w:hanging="350"/>
      <w:jc w:val="both"/>
    </w:pPr>
    <w:rPr>
      <w:rFonts w:cs="Arial"/>
      <w:iCs/>
      <w:sz w:val="22"/>
      <w:szCs w:val="22"/>
    </w:rPr>
  </w:style>
  <w:style w:type="paragraph" w:customStyle="1" w:styleId="Estilo246">
    <w:name w:val="Estilo246"/>
    <w:basedOn w:val="Estilo245"/>
    <w:link w:val="Estilo246Char"/>
    <w:rsid w:val="00F812EB"/>
    <w:pPr>
      <w:tabs>
        <w:tab w:val="left" w:pos="420"/>
      </w:tabs>
      <w:ind w:left="0" w:firstLine="0"/>
    </w:pPr>
  </w:style>
  <w:style w:type="paragraph" w:customStyle="1" w:styleId="Estilo247">
    <w:name w:val="Estilo247"/>
    <w:basedOn w:val="Normal"/>
    <w:rsid w:val="00F812EB"/>
    <w:pPr>
      <w:shd w:val="clear" w:color="auto" w:fill="C0C0C0"/>
      <w:jc w:val="center"/>
    </w:pPr>
    <w:rPr>
      <w:rFonts w:cs="Arial"/>
      <w:b/>
      <w:spacing w:val="-6"/>
      <w:kern w:val="32"/>
    </w:rPr>
  </w:style>
  <w:style w:type="paragraph" w:customStyle="1" w:styleId="Estilo248">
    <w:name w:val="Estilo248"/>
    <w:basedOn w:val="Estilo245"/>
    <w:rsid w:val="00F812EB"/>
    <w:pPr>
      <w:tabs>
        <w:tab w:val="left" w:pos="980"/>
        <w:tab w:val="left" w:pos="1260"/>
        <w:tab w:val="left" w:pos="2170"/>
        <w:tab w:val="left" w:pos="2520"/>
        <w:tab w:val="left" w:pos="3080"/>
        <w:tab w:val="left" w:pos="3430"/>
        <w:tab w:val="left" w:pos="4060"/>
        <w:tab w:val="left" w:pos="4340"/>
      </w:tabs>
    </w:pPr>
  </w:style>
  <w:style w:type="paragraph" w:customStyle="1" w:styleId="Estilo249">
    <w:name w:val="Estilo249"/>
    <w:basedOn w:val="Estilo246"/>
    <w:link w:val="Estilo249Char"/>
    <w:rsid w:val="00F812EB"/>
    <w:rPr>
      <w:sz w:val="18"/>
      <w:szCs w:val="18"/>
    </w:rPr>
  </w:style>
  <w:style w:type="paragraph" w:customStyle="1" w:styleId="Estilo250">
    <w:name w:val="Estilo250"/>
    <w:basedOn w:val="Normal"/>
    <w:rsid w:val="00F812EB"/>
    <w:pPr>
      <w:ind w:left="350" w:hanging="350"/>
      <w:jc w:val="both"/>
    </w:pPr>
    <w:rPr>
      <w:rFonts w:cs="Arial"/>
      <w:b/>
      <w:iCs/>
    </w:rPr>
  </w:style>
  <w:style w:type="paragraph" w:customStyle="1" w:styleId="Estilo251">
    <w:name w:val="Estilo251"/>
    <w:basedOn w:val="Normal"/>
    <w:link w:val="Estilo251Char"/>
    <w:rsid w:val="00F812EB"/>
    <w:pPr>
      <w:ind w:left="350" w:hanging="350"/>
      <w:jc w:val="both"/>
    </w:pPr>
    <w:rPr>
      <w:rFonts w:cs="Arial"/>
      <w:iCs/>
      <w:spacing w:val="-8"/>
    </w:rPr>
  </w:style>
  <w:style w:type="paragraph" w:customStyle="1" w:styleId="Estilo252">
    <w:name w:val="Estilo252"/>
    <w:basedOn w:val="Estilo245"/>
    <w:link w:val="Estilo252Char"/>
    <w:rsid w:val="00F812EB"/>
    <w:pPr>
      <w:tabs>
        <w:tab w:val="left" w:pos="980"/>
        <w:tab w:val="left" w:pos="1260"/>
        <w:tab w:val="left" w:pos="2170"/>
        <w:tab w:val="left" w:pos="2520"/>
        <w:tab w:val="left" w:pos="3080"/>
        <w:tab w:val="left" w:pos="3430"/>
        <w:tab w:val="left" w:pos="4060"/>
        <w:tab w:val="left" w:pos="4340"/>
      </w:tabs>
    </w:pPr>
    <w:rPr>
      <w:sz w:val="18"/>
      <w:szCs w:val="18"/>
    </w:rPr>
  </w:style>
  <w:style w:type="paragraph" w:customStyle="1" w:styleId="Estilo253">
    <w:name w:val="Estilo253"/>
    <w:basedOn w:val="Normal"/>
    <w:rsid w:val="00F812EB"/>
    <w:pPr>
      <w:ind w:left="280" w:right="323"/>
      <w:jc w:val="both"/>
    </w:pPr>
    <w:rPr>
      <w:rFonts w:cs="Arial"/>
    </w:rPr>
  </w:style>
  <w:style w:type="paragraph" w:customStyle="1" w:styleId="Estilo254">
    <w:name w:val="Estilo254"/>
    <w:basedOn w:val="Normal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280" w:right="323"/>
      <w:jc w:val="both"/>
    </w:pPr>
    <w:rPr>
      <w:rFonts w:cs="Arial"/>
    </w:rPr>
  </w:style>
  <w:style w:type="paragraph" w:customStyle="1" w:styleId="Estilo262">
    <w:name w:val="Estilo262"/>
    <w:basedOn w:val="Normal"/>
    <w:rsid w:val="00F812EB"/>
    <w:pPr>
      <w:jc w:val="both"/>
    </w:pPr>
    <w:rPr>
      <w:rFonts w:cs="Tahoma"/>
      <w:iCs/>
      <w:sz w:val="10"/>
      <w:szCs w:val="20"/>
    </w:rPr>
  </w:style>
  <w:style w:type="paragraph" w:customStyle="1" w:styleId="Estilo263">
    <w:name w:val="Estilo263"/>
    <w:basedOn w:val="Estilo243"/>
    <w:link w:val="Estilo263Char"/>
    <w:rsid w:val="00F812EB"/>
  </w:style>
  <w:style w:type="paragraph" w:customStyle="1" w:styleId="Estilo264">
    <w:name w:val="Estilo264"/>
    <w:basedOn w:val="Estilo245"/>
    <w:link w:val="Estilo264Char"/>
    <w:rsid w:val="00F812EB"/>
    <w:rPr>
      <w:b/>
    </w:rPr>
  </w:style>
  <w:style w:type="paragraph" w:customStyle="1" w:styleId="Estilo265">
    <w:name w:val="Estilo265"/>
    <w:basedOn w:val="Estilo246"/>
    <w:link w:val="Estilo265Char"/>
    <w:rsid w:val="00F812EB"/>
  </w:style>
  <w:style w:type="paragraph" w:customStyle="1" w:styleId="Estilo266">
    <w:name w:val="Estilo266"/>
    <w:basedOn w:val="Estilo245"/>
    <w:rsid w:val="00F812EB"/>
  </w:style>
  <w:style w:type="paragraph" w:customStyle="1" w:styleId="Estilo267">
    <w:name w:val="Estilo267"/>
    <w:basedOn w:val="Estilo249"/>
    <w:link w:val="Estilo267Char"/>
    <w:rsid w:val="00F812EB"/>
    <w:pPr>
      <w:tabs>
        <w:tab w:val="clear" w:pos="420"/>
      </w:tabs>
      <w:ind w:firstLine="280"/>
    </w:pPr>
    <w:rPr>
      <w:lang w:val="es-ES_tradnl"/>
    </w:rPr>
  </w:style>
  <w:style w:type="paragraph" w:customStyle="1" w:styleId="Estilo268">
    <w:name w:val="Estilo268"/>
    <w:basedOn w:val="Normal"/>
    <w:rsid w:val="00F812EB"/>
    <w:pPr>
      <w:jc w:val="both"/>
    </w:pPr>
    <w:rPr>
      <w:rFonts w:cs="Tahoma"/>
      <w:iCs/>
      <w:sz w:val="10"/>
      <w:szCs w:val="20"/>
    </w:rPr>
  </w:style>
  <w:style w:type="paragraph" w:customStyle="1" w:styleId="Estilo269">
    <w:name w:val="Estilo269"/>
    <w:basedOn w:val="Estilo249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tabs>
        <w:tab w:val="clear" w:pos="420"/>
      </w:tabs>
      <w:ind w:left="420" w:right="183"/>
    </w:pPr>
    <w:rPr>
      <w:lang w:val="en-US"/>
    </w:rPr>
  </w:style>
  <w:style w:type="paragraph" w:customStyle="1" w:styleId="Estilo270">
    <w:name w:val="Estilo270"/>
    <w:basedOn w:val="Estilo245"/>
    <w:rsid w:val="00F812EB"/>
    <w:rPr>
      <w:b/>
    </w:rPr>
  </w:style>
  <w:style w:type="paragraph" w:customStyle="1" w:styleId="Estilo271">
    <w:name w:val="Estilo271"/>
    <w:basedOn w:val="Estilo246"/>
    <w:rsid w:val="00F812EB"/>
  </w:style>
  <w:style w:type="paragraph" w:customStyle="1" w:styleId="Estilo272">
    <w:name w:val="Estilo272"/>
    <w:basedOn w:val="Estilo247"/>
    <w:rsid w:val="00F812EB"/>
  </w:style>
  <w:style w:type="paragraph" w:customStyle="1" w:styleId="Estilo273">
    <w:name w:val="Estilo273"/>
    <w:basedOn w:val="Estilo245"/>
    <w:rsid w:val="00F812EB"/>
  </w:style>
  <w:style w:type="paragraph" w:customStyle="1" w:styleId="Estilo274">
    <w:name w:val="Estilo274"/>
    <w:basedOn w:val="Estilo251"/>
    <w:rsid w:val="00F812EB"/>
  </w:style>
  <w:style w:type="paragraph" w:customStyle="1" w:styleId="Estilo275">
    <w:name w:val="Estilo275"/>
    <w:basedOn w:val="Estilo249"/>
    <w:rsid w:val="00F812EB"/>
    <w:pPr>
      <w:jc w:val="center"/>
    </w:pPr>
    <w:rPr>
      <w:b/>
      <w:i/>
    </w:rPr>
  </w:style>
  <w:style w:type="paragraph" w:customStyle="1" w:styleId="Estilo276">
    <w:name w:val="Estilo276"/>
    <w:basedOn w:val="Normal"/>
    <w:rsid w:val="00F812EB"/>
    <w:pPr>
      <w:autoSpaceDE w:val="0"/>
      <w:autoSpaceDN w:val="0"/>
      <w:adjustRightInd w:val="0"/>
      <w:ind w:left="420" w:hanging="420"/>
      <w:jc w:val="both"/>
    </w:pPr>
    <w:rPr>
      <w:rFonts w:cs="Arial"/>
      <w:b/>
      <w:bCs/>
      <w:spacing w:val="-8"/>
    </w:rPr>
  </w:style>
  <w:style w:type="paragraph" w:customStyle="1" w:styleId="Estilo277">
    <w:name w:val="Estilo277"/>
    <w:basedOn w:val="Normal"/>
    <w:link w:val="Estilo277Char"/>
    <w:rsid w:val="00F812EB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278">
    <w:name w:val="Estilo278"/>
    <w:basedOn w:val="Normal"/>
    <w:rsid w:val="00F812EB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279">
    <w:name w:val="Estilo279"/>
    <w:basedOn w:val="Estilo263"/>
    <w:rsid w:val="00F812EB"/>
  </w:style>
  <w:style w:type="paragraph" w:customStyle="1" w:styleId="Estilo280">
    <w:name w:val="Estilo280"/>
    <w:basedOn w:val="Normal"/>
    <w:rsid w:val="00F812EB"/>
    <w:pPr>
      <w:jc w:val="both"/>
    </w:pPr>
    <w:rPr>
      <w:rFonts w:cs="Tahoma"/>
      <w:iCs/>
      <w:sz w:val="10"/>
      <w:szCs w:val="20"/>
    </w:rPr>
  </w:style>
  <w:style w:type="paragraph" w:customStyle="1" w:styleId="Estilo281">
    <w:name w:val="Estilo281"/>
    <w:basedOn w:val="Normal"/>
    <w:rsid w:val="00F812EB"/>
    <w:pPr>
      <w:tabs>
        <w:tab w:val="left" w:pos="350"/>
      </w:tabs>
      <w:autoSpaceDE w:val="0"/>
      <w:autoSpaceDN w:val="0"/>
      <w:adjustRightInd w:val="0"/>
      <w:jc w:val="both"/>
    </w:pPr>
    <w:rPr>
      <w:rFonts w:cs="Arial"/>
      <w:bCs/>
      <w:spacing w:val="-8"/>
    </w:rPr>
  </w:style>
  <w:style w:type="paragraph" w:customStyle="1" w:styleId="Estilo282">
    <w:name w:val="Estilo282"/>
    <w:basedOn w:val="Normal"/>
    <w:rsid w:val="00F812EB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  <w:jc w:val="center"/>
    </w:pPr>
    <w:rPr>
      <w:rFonts w:cs="Arial"/>
      <w:b/>
      <w:bCs/>
      <w:spacing w:val="-8"/>
    </w:rPr>
  </w:style>
  <w:style w:type="paragraph" w:customStyle="1" w:styleId="Estilo283">
    <w:name w:val="Estilo283"/>
    <w:basedOn w:val="Estilo277"/>
    <w:link w:val="Estilo283Char"/>
    <w:rsid w:val="00F812EB"/>
    <w:pPr>
      <w:ind w:left="560"/>
    </w:pPr>
  </w:style>
  <w:style w:type="paragraph" w:customStyle="1" w:styleId="Estilo284">
    <w:name w:val="Estilo284"/>
    <w:basedOn w:val="Normal"/>
    <w:rsid w:val="00F812EB"/>
    <w:pPr>
      <w:shd w:val="clear" w:color="auto" w:fill="C0C0C0"/>
      <w:jc w:val="center"/>
    </w:pPr>
    <w:rPr>
      <w:rFonts w:cs="Arial"/>
      <w:b/>
      <w:spacing w:val="-6"/>
      <w:kern w:val="32"/>
    </w:rPr>
  </w:style>
  <w:style w:type="paragraph" w:customStyle="1" w:styleId="Estilo285">
    <w:name w:val="Estilo285"/>
    <w:basedOn w:val="Estilo262"/>
    <w:rsid w:val="00F812EB"/>
  </w:style>
  <w:style w:type="paragraph" w:customStyle="1" w:styleId="Estilo286">
    <w:name w:val="Estilo286"/>
    <w:basedOn w:val="Normal"/>
    <w:rsid w:val="00F812EB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287">
    <w:name w:val="Estilo287"/>
    <w:basedOn w:val="Normal"/>
    <w:rsid w:val="00F812EB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288">
    <w:name w:val="Estilo288"/>
    <w:basedOn w:val="Normal"/>
    <w:rsid w:val="00F812EB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</w:pPr>
    <w:rPr>
      <w:rFonts w:cs="Arial"/>
      <w:b/>
      <w:bCs/>
      <w:spacing w:val="-8"/>
    </w:rPr>
  </w:style>
  <w:style w:type="paragraph" w:customStyle="1" w:styleId="Estilo289">
    <w:name w:val="Estilo289"/>
    <w:basedOn w:val="Normal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autoSpaceDE w:val="0"/>
      <w:autoSpaceDN w:val="0"/>
      <w:adjustRightInd w:val="0"/>
      <w:ind w:left="210" w:right="113"/>
      <w:jc w:val="both"/>
    </w:pPr>
    <w:rPr>
      <w:rFonts w:cs="Arial"/>
      <w:spacing w:val="-10"/>
    </w:rPr>
  </w:style>
  <w:style w:type="paragraph" w:customStyle="1" w:styleId="Estilo290">
    <w:name w:val="Estilo290"/>
    <w:basedOn w:val="Estilo283"/>
    <w:rsid w:val="00F812EB"/>
  </w:style>
  <w:style w:type="paragraph" w:customStyle="1" w:styleId="Estilo291">
    <w:name w:val="Estilo291"/>
    <w:basedOn w:val="Estilo287"/>
    <w:rsid w:val="00F812EB"/>
    <w:rPr>
      <w:sz w:val="10"/>
    </w:rPr>
  </w:style>
  <w:style w:type="paragraph" w:customStyle="1" w:styleId="vtbitem">
    <w:name w:val="vtbitem"/>
    <w:basedOn w:val="Corpodetexto"/>
    <w:rsid w:val="00B25334"/>
    <w:pPr>
      <w:numPr>
        <w:numId w:val="2"/>
      </w:numPr>
      <w:spacing w:after="0"/>
      <w:jc w:val="both"/>
    </w:pPr>
    <w:rPr>
      <w:rFonts w:ascii="Book Antiqua" w:hAnsi="Book Antiqua"/>
      <w:sz w:val="20"/>
      <w:szCs w:val="20"/>
    </w:rPr>
  </w:style>
  <w:style w:type="paragraph" w:customStyle="1" w:styleId="vtbquest">
    <w:name w:val="vtbquest"/>
    <w:basedOn w:val="Normal"/>
    <w:rsid w:val="00B25334"/>
    <w:pPr>
      <w:spacing w:after="60"/>
      <w:ind w:left="312" w:right="62" w:hanging="312"/>
      <w:jc w:val="both"/>
    </w:pPr>
    <w:rPr>
      <w:rFonts w:ascii="Book Antiqua" w:hAnsi="Book Antiqua"/>
      <w:sz w:val="20"/>
      <w:szCs w:val="20"/>
    </w:rPr>
  </w:style>
  <w:style w:type="table" w:styleId="Tabelaemlista5">
    <w:name w:val="Table List 5"/>
    <w:basedOn w:val="Tabelanormal"/>
    <w:rsid w:val="00936122"/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Estilo150">
    <w:name w:val="Estilo150"/>
    <w:basedOn w:val="Alternativas"/>
    <w:rsid w:val="00AC3481"/>
    <w:rPr>
      <w:sz w:val="10"/>
      <w:lang w:val="pt-PT"/>
    </w:rPr>
  </w:style>
  <w:style w:type="paragraph" w:customStyle="1" w:styleId="Estilo151">
    <w:name w:val="Estilo151"/>
    <w:basedOn w:val="Corpodetexto"/>
    <w:rsid w:val="00D84521"/>
    <w:pPr>
      <w:spacing w:after="0"/>
      <w:ind w:left="770" w:hanging="360"/>
      <w:jc w:val="both"/>
    </w:pPr>
    <w:rPr>
      <w:rFonts w:ascii="Arial" w:hAnsi="Arial" w:cs="Arial"/>
      <w:sz w:val="20"/>
      <w:szCs w:val="20"/>
    </w:rPr>
  </w:style>
  <w:style w:type="paragraph" w:customStyle="1" w:styleId="Estilo152">
    <w:name w:val="Estilo152"/>
    <w:basedOn w:val="Normal"/>
    <w:link w:val="Estilo152Char"/>
    <w:rsid w:val="00463E8E"/>
    <w:rPr>
      <w:rFonts w:cs="Arial"/>
      <w:lang w:val="en-US"/>
    </w:rPr>
  </w:style>
  <w:style w:type="paragraph" w:customStyle="1" w:styleId="Central2000">
    <w:name w:val="Central_2000"/>
    <w:basedOn w:val="Normal"/>
    <w:rsid w:val="00884C0E"/>
    <w:pPr>
      <w:ind w:left="284" w:hanging="284"/>
      <w:jc w:val="center"/>
    </w:pPr>
    <w:rPr>
      <w:rFonts w:ascii="Tahoma" w:hAnsi="Tahoma" w:cs="Tahoma"/>
      <w:b/>
      <w:bCs/>
      <w:caps/>
      <w:sz w:val="30"/>
      <w:lang w:val="pt-PT"/>
    </w:rPr>
  </w:style>
  <w:style w:type="paragraph" w:customStyle="1" w:styleId="Estilo161">
    <w:name w:val="Estilo161"/>
    <w:basedOn w:val="Normal"/>
    <w:rsid w:val="00D84521"/>
    <w:pPr>
      <w:ind w:firstLine="560"/>
    </w:pPr>
    <w:rPr>
      <w:rFonts w:ascii="Arial" w:hAnsi="Arial"/>
      <w:color w:val="000000"/>
      <w:sz w:val="18"/>
      <w:szCs w:val="18"/>
    </w:rPr>
  </w:style>
  <w:style w:type="paragraph" w:customStyle="1" w:styleId="Estilo162">
    <w:name w:val="Estilo162"/>
    <w:basedOn w:val="Normal"/>
    <w:rsid w:val="00D84521"/>
    <w:pPr>
      <w:ind w:left="350" w:hanging="350"/>
      <w:jc w:val="both"/>
    </w:pPr>
    <w:rPr>
      <w:rFonts w:ascii="Arial" w:hAnsi="Arial"/>
      <w:color w:val="000000"/>
      <w:sz w:val="18"/>
      <w:szCs w:val="18"/>
    </w:rPr>
  </w:style>
  <w:style w:type="paragraph" w:customStyle="1" w:styleId="Estilo163">
    <w:name w:val="Estilo163"/>
    <w:basedOn w:val="Estilo162"/>
    <w:link w:val="Estilo163Char"/>
    <w:rsid w:val="00D84521"/>
    <w:pPr>
      <w:ind w:left="700"/>
    </w:pPr>
  </w:style>
  <w:style w:type="paragraph" w:customStyle="1" w:styleId="Estilo178">
    <w:name w:val="Estilo178"/>
    <w:basedOn w:val="Normal"/>
    <w:link w:val="Estilo178Char"/>
    <w:rsid w:val="00D84521"/>
    <w:pPr>
      <w:ind w:left="709" w:hanging="284"/>
      <w:jc w:val="both"/>
    </w:pPr>
    <w:rPr>
      <w:rFonts w:ascii="Arial" w:hAnsi="Arial" w:cs="Tahoma"/>
      <w:color w:val="000000"/>
      <w:spacing w:val="-6"/>
      <w:sz w:val="18"/>
      <w:szCs w:val="18"/>
    </w:rPr>
  </w:style>
  <w:style w:type="paragraph" w:customStyle="1" w:styleId="Estilo179">
    <w:name w:val="Estilo179"/>
    <w:basedOn w:val="Normal"/>
    <w:rsid w:val="00D84521"/>
    <w:pPr>
      <w:ind w:firstLine="709"/>
      <w:jc w:val="both"/>
    </w:pPr>
    <w:rPr>
      <w:rFonts w:ascii="Arial" w:hAnsi="Arial" w:cs="Tahoma"/>
      <w:iCs/>
      <w:color w:val="000000"/>
      <w:spacing w:val="-6"/>
      <w:sz w:val="18"/>
      <w:szCs w:val="18"/>
    </w:rPr>
  </w:style>
  <w:style w:type="paragraph" w:customStyle="1" w:styleId="Estilo180">
    <w:name w:val="Estilo180"/>
    <w:basedOn w:val="Normal"/>
    <w:link w:val="Estilo180Char"/>
    <w:rsid w:val="00D84521"/>
    <w:pPr>
      <w:ind w:left="425" w:hanging="425"/>
      <w:jc w:val="both"/>
    </w:pPr>
    <w:rPr>
      <w:rFonts w:ascii="Arial" w:hAnsi="Arial" w:cs="Tahoma"/>
      <w:iCs/>
      <w:color w:val="000000"/>
      <w:spacing w:val="-6"/>
      <w:sz w:val="18"/>
      <w:szCs w:val="18"/>
      <w:lang w:val="es-ES"/>
    </w:rPr>
  </w:style>
  <w:style w:type="paragraph" w:customStyle="1" w:styleId="Estilo181">
    <w:name w:val="Estilo181"/>
    <w:basedOn w:val="Normal"/>
    <w:rsid w:val="00D84521"/>
    <w:rPr>
      <w:rFonts w:ascii="Arial" w:hAnsi="Arial" w:cs="Tahoma"/>
      <w:iCs/>
      <w:spacing w:val="-6"/>
      <w:sz w:val="12"/>
      <w:szCs w:val="18"/>
    </w:rPr>
  </w:style>
  <w:style w:type="paragraph" w:customStyle="1" w:styleId="Estilo182">
    <w:name w:val="Estilo182"/>
    <w:basedOn w:val="Normal"/>
    <w:rsid w:val="00D84521"/>
    <w:pPr>
      <w:ind w:firstLine="709"/>
      <w:jc w:val="both"/>
    </w:pPr>
    <w:rPr>
      <w:rFonts w:ascii="Arial" w:hAnsi="Arial" w:cs="Tahoma"/>
      <w:iCs/>
      <w:color w:val="000000"/>
      <w:spacing w:val="-6"/>
      <w:sz w:val="18"/>
      <w:szCs w:val="18"/>
    </w:rPr>
  </w:style>
  <w:style w:type="paragraph" w:customStyle="1" w:styleId="Estilo183">
    <w:name w:val="Estilo183"/>
    <w:basedOn w:val="Normal"/>
    <w:link w:val="Estilo183Char"/>
    <w:rsid w:val="00D84521"/>
    <w:pPr>
      <w:ind w:left="709" w:hanging="284"/>
      <w:jc w:val="both"/>
    </w:pPr>
    <w:rPr>
      <w:rFonts w:ascii="Arial" w:hAnsi="Arial" w:cs="Tahoma"/>
      <w:color w:val="000000"/>
      <w:spacing w:val="-6"/>
      <w:sz w:val="18"/>
      <w:szCs w:val="18"/>
    </w:rPr>
  </w:style>
  <w:style w:type="paragraph" w:customStyle="1" w:styleId="Estilo212">
    <w:name w:val="Estilo212"/>
    <w:basedOn w:val="Estilo6"/>
    <w:rsid w:val="00D84521"/>
    <w:pPr>
      <w:tabs>
        <w:tab w:val="left" w:pos="1560"/>
        <w:tab w:val="left" w:pos="1843"/>
        <w:tab w:val="left" w:pos="2552"/>
        <w:tab w:val="left" w:pos="2835"/>
        <w:tab w:val="left" w:pos="3402"/>
        <w:tab w:val="left" w:pos="3686"/>
        <w:tab w:val="left" w:pos="4253"/>
        <w:tab w:val="left" w:pos="4536"/>
      </w:tabs>
    </w:pPr>
    <w:rPr>
      <w:rFonts w:ascii="Arial" w:hAnsi="Arial" w:cs="Arial"/>
      <w:bCs/>
      <w:iCs/>
      <w:spacing w:val="-6"/>
      <w:kern w:val="32"/>
      <w:sz w:val="14"/>
      <w:szCs w:val="20"/>
    </w:rPr>
  </w:style>
  <w:style w:type="paragraph" w:customStyle="1" w:styleId="Estilo213">
    <w:name w:val="Estilo213"/>
    <w:basedOn w:val="Texto"/>
    <w:rsid w:val="00D84521"/>
    <w:rPr>
      <w:spacing w:val="-8"/>
      <w:sz w:val="19"/>
      <w:szCs w:val="19"/>
    </w:rPr>
  </w:style>
  <w:style w:type="paragraph" w:customStyle="1" w:styleId="Estilo214">
    <w:name w:val="Estilo214"/>
    <w:basedOn w:val="Normal"/>
    <w:rsid w:val="00D84521"/>
    <w:pPr>
      <w:ind w:left="280" w:hanging="280"/>
      <w:jc w:val="both"/>
    </w:pPr>
    <w:rPr>
      <w:rFonts w:ascii="Arial" w:hAnsi="Arial" w:cs="Tahoma"/>
      <w:b/>
      <w:iCs/>
      <w:color w:val="000000"/>
      <w:spacing w:val="-6"/>
      <w:sz w:val="18"/>
      <w:szCs w:val="18"/>
    </w:rPr>
  </w:style>
  <w:style w:type="paragraph" w:customStyle="1" w:styleId="Estilo411">
    <w:name w:val="Estilo411"/>
    <w:basedOn w:val="Normal"/>
    <w:rsid w:val="00D84521"/>
    <w:pPr>
      <w:tabs>
        <w:tab w:val="left" w:pos="350"/>
      </w:tabs>
      <w:jc w:val="both"/>
    </w:pPr>
    <w:rPr>
      <w:rFonts w:ascii="Arial" w:hAnsi="Arial" w:cs="Tahoma"/>
      <w:iCs/>
      <w:sz w:val="20"/>
      <w:szCs w:val="18"/>
    </w:rPr>
  </w:style>
  <w:style w:type="paragraph" w:customStyle="1" w:styleId="Estilo412">
    <w:name w:val="Estilo412"/>
    <w:basedOn w:val="Normal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szCs w:val="20"/>
    </w:rPr>
  </w:style>
  <w:style w:type="paragraph" w:customStyle="1" w:styleId="Estilo413">
    <w:name w:val="Estilo413"/>
    <w:basedOn w:val="Normal"/>
    <w:rsid w:val="00D84521"/>
    <w:pPr>
      <w:tabs>
        <w:tab w:val="left" w:pos="980"/>
        <w:tab w:val="left" w:pos="1260"/>
        <w:tab w:val="left" w:pos="2170"/>
        <w:tab w:val="left" w:pos="2520"/>
        <w:tab w:val="left" w:pos="3220"/>
        <w:tab w:val="left" w:pos="3500"/>
        <w:tab w:val="left" w:pos="4130"/>
        <w:tab w:val="left" w:pos="4410"/>
      </w:tabs>
      <w:ind w:left="280" w:hanging="280"/>
      <w:jc w:val="both"/>
    </w:pPr>
    <w:rPr>
      <w:rFonts w:ascii="Arial" w:hAnsi="Arial" w:cs="Tahoma"/>
      <w:iCs/>
      <w:sz w:val="18"/>
      <w:szCs w:val="18"/>
    </w:rPr>
  </w:style>
  <w:style w:type="paragraph" w:customStyle="1" w:styleId="Estilo414">
    <w:name w:val="Estilo414"/>
    <w:basedOn w:val="Estilo9"/>
    <w:rsid w:val="00D84521"/>
    <w:pPr>
      <w:ind w:left="709" w:hanging="284"/>
    </w:pPr>
    <w:rPr>
      <w:b/>
      <w:caps/>
      <w:spacing w:val="-6"/>
      <w:kern w:val="32"/>
      <w:sz w:val="12"/>
      <w:lang w:val="pt-PT"/>
    </w:rPr>
  </w:style>
  <w:style w:type="paragraph" w:customStyle="1" w:styleId="Estilo415">
    <w:name w:val="Estilo415"/>
    <w:basedOn w:val="Normal"/>
    <w:rsid w:val="00D84521"/>
    <w:pPr>
      <w:tabs>
        <w:tab w:val="left" w:pos="420"/>
      </w:tabs>
      <w:jc w:val="both"/>
    </w:pPr>
    <w:rPr>
      <w:rFonts w:ascii="Arial" w:hAnsi="Arial" w:cs="Tahoma"/>
      <w:iCs/>
      <w:sz w:val="18"/>
      <w:szCs w:val="18"/>
    </w:rPr>
  </w:style>
  <w:style w:type="paragraph" w:customStyle="1" w:styleId="Estilo416">
    <w:name w:val="Estilo416"/>
    <w:basedOn w:val="Normal"/>
    <w:rsid w:val="00D84521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140" w:right="43"/>
      <w:jc w:val="both"/>
    </w:pPr>
    <w:rPr>
      <w:rFonts w:ascii="Arial" w:hAnsi="Arial" w:cs="Arial"/>
      <w:iCs/>
      <w:spacing w:val="-6"/>
      <w:sz w:val="18"/>
      <w:szCs w:val="18"/>
    </w:rPr>
  </w:style>
  <w:style w:type="paragraph" w:customStyle="1" w:styleId="Estilo417">
    <w:name w:val="Estilo417"/>
    <w:basedOn w:val="Estilo413"/>
    <w:link w:val="Estilo417Char"/>
    <w:rsid w:val="00D84521"/>
  </w:style>
  <w:style w:type="paragraph" w:customStyle="1" w:styleId="Estilo423">
    <w:name w:val="Estilo423"/>
    <w:basedOn w:val="Normal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szCs w:val="20"/>
    </w:rPr>
  </w:style>
  <w:style w:type="paragraph" w:customStyle="1" w:styleId="Estilo424">
    <w:name w:val="Estilo424"/>
    <w:basedOn w:val="Normal"/>
    <w:rsid w:val="00D84521"/>
    <w:pPr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both"/>
    </w:pPr>
    <w:rPr>
      <w:rFonts w:ascii="Arial" w:hAnsi="Arial" w:cs="Arial"/>
      <w:sz w:val="18"/>
      <w:szCs w:val="18"/>
    </w:rPr>
  </w:style>
  <w:style w:type="paragraph" w:customStyle="1" w:styleId="Estilo425">
    <w:name w:val="Estilo425"/>
    <w:basedOn w:val="Texto"/>
    <w:rsid w:val="00D84521"/>
    <w:pPr>
      <w:ind w:firstLine="280"/>
    </w:pPr>
    <w:rPr>
      <w:bCs/>
      <w:snapToGrid/>
      <w:color w:val="000000"/>
      <w:spacing w:val="-6"/>
      <w:kern w:val="32"/>
      <w:lang w:val="pt-BR"/>
    </w:rPr>
  </w:style>
  <w:style w:type="paragraph" w:customStyle="1" w:styleId="Estilo448">
    <w:name w:val="Estilo448"/>
    <w:basedOn w:val="Normal"/>
    <w:rsid w:val="00D84521"/>
    <w:pPr>
      <w:jc w:val="both"/>
    </w:pPr>
    <w:rPr>
      <w:iCs/>
      <w:sz w:val="8"/>
      <w:szCs w:val="20"/>
    </w:rPr>
  </w:style>
  <w:style w:type="paragraph" w:customStyle="1" w:styleId="Estilo205">
    <w:name w:val="Estilo205"/>
    <w:basedOn w:val="Normal"/>
    <w:rsid w:val="004959CC"/>
    <w:pPr>
      <w:jc w:val="both"/>
    </w:pPr>
    <w:rPr>
      <w:rFonts w:ascii="Arial" w:hAnsi="Arial" w:cs="Tahoma"/>
      <w:iCs/>
      <w:color w:val="000000"/>
      <w:spacing w:val="-6"/>
      <w:sz w:val="12"/>
      <w:szCs w:val="18"/>
    </w:rPr>
  </w:style>
  <w:style w:type="paragraph" w:customStyle="1" w:styleId="Estilo206">
    <w:name w:val="Estilo206"/>
    <w:basedOn w:val="Normal"/>
    <w:link w:val="Estilo206Char"/>
    <w:qFormat/>
    <w:rsid w:val="004959CC"/>
    <w:pPr>
      <w:ind w:firstLine="280"/>
      <w:jc w:val="both"/>
    </w:pPr>
    <w:rPr>
      <w:rFonts w:ascii="Arial" w:hAnsi="Arial" w:cs="Tahoma"/>
      <w:iCs/>
      <w:color w:val="000000"/>
      <w:spacing w:val="-8"/>
      <w:sz w:val="18"/>
      <w:szCs w:val="18"/>
    </w:rPr>
  </w:style>
  <w:style w:type="paragraph" w:customStyle="1" w:styleId="Estilo207">
    <w:name w:val="Estilo207"/>
    <w:basedOn w:val="Normal"/>
    <w:link w:val="Estilo207Char"/>
    <w:qFormat/>
    <w:rsid w:val="004959CC"/>
    <w:pPr>
      <w:jc w:val="center"/>
    </w:pPr>
    <w:rPr>
      <w:rFonts w:ascii="Arial" w:hAnsi="Arial" w:cs="Tahoma"/>
      <w:b/>
      <w:iCs/>
      <w:color w:val="000000"/>
      <w:spacing w:val="-6"/>
      <w:sz w:val="18"/>
      <w:szCs w:val="18"/>
    </w:rPr>
  </w:style>
  <w:style w:type="paragraph" w:customStyle="1" w:styleId="Estilo208">
    <w:name w:val="Estilo208"/>
    <w:basedOn w:val="Estilo206"/>
    <w:link w:val="Estilo208Char"/>
    <w:qFormat/>
    <w:rsid w:val="004959CC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</w:pPr>
  </w:style>
  <w:style w:type="paragraph" w:customStyle="1" w:styleId="Estilo209">
    <w:name w:val="Estilo209"/>
    <w:basedOn w:val="Estilo207"/>
    <w:link w:val="Estilo209Char"/>
    <w:qFormat/>
    <w:rsid w:val="004959CC"/>
    <w:pPr>
      <w:jc w:val="both"/>
    </w:pPr>
  </w:style>
  <w:style w:type="paragraph" w:customStyle="1" w:styleId="Estilo211">
    <w:name w:val="Estilo211"/>
    <w:basedOn w:val="Estilo206"/>
    <w:rsid w:val="004959CC"/>
    <w:pPr>
      <w:ind w:left="700" w:hanging="350"/>
    </w:pPr>
  </w:style>
  <w:style w:type="paragraph" w:customStyle="1" w:styleId="Tpico">
    <w:name w:val="Tópico"/>
    <w:basedOn w:val="Cabealho"/>
    <w:rsid w:val="00BB024F"/>
    <w:pPr>
      <w:pBdr>
        <w:bottom w:val="threeDEmboss" w:sz="12" w:space="1" w:color="auto"/>
      </w:pBdr>
      <w:tabs>
        <w:tab w:val="clear" w:pos="4252"/>
        <w:tab w:val="clear" w:pos="8504"/>
      </w:tabs>
      <w:jc w:val="center"/>
    </w:pPr>
    <w:rPr>
      <w:rFonts w:ascii="Arial Narrow" w:hAnsi="Arial Narrow" w:cs="Tahoma"/>
      <w:b/>
      <w:color w:val="000000"/>
    </w:rPr>
  </w:style>
  <w:style w:type="paragraph" w:customStyle="1" w:styleId="Texto2">
    <w:name w:val="Texto 2"/>
    <w:basedOn w:val="Normal"/>
    <w:rsid w:val="00BB024F"/>
    <w:pPr>
      <w:jc w:val="both"/>
    </w:pPr>
    <w:rPr>
      <w:rFonts w:ascii="Arial Narrow" w:hAnsi="Arial Narrow" w:cs="Tahoma"/>
      <w:bCs/>
      <w:color w:val="000000"/>
      <w:sz w:val="18"/>
      <w:szCs w:val="26"/>
    </w:rPr>
  </w:style>
  <w:style w:type="character" w:customStyle="1" w:styleId="AlternativasChar">
    <w:name w:val="Alternativas Char"/>
    <w:basedOn w:val="Fontepargpadro"/>
    <w:link w:val="Alternativas"/>
    <w:rsid w:val="00D22DFC"/>
    <w:rPr>
      <w:rFonts w:ascii="Arial" w:hAnsi="Arial"/>
      <w:color w:val="000000"/>
      <w:sz w:val="18"/>
      <w:szCs w:val="18"/>
      <w:lang w:val="pt-BR" w:eastAsia="pt-BR" w:bidi="ar-SA"/>
    </w:rPr>
  </w:style>
  <w:style w:type="paragraph" w:styleId="Ttulo">
    <w:name w:val="Title"/>
    <w:basedOn w:val="Normal"/>
    <w:qFormat/>
    <w:rsid w:val="00D22DFC"/>
    <w:pPr>
      <w:ind w:left="284" w:right="709" w:hanging="284"/>
      <w:jc w:val="center"/>
    </w:pPr>
    <w:rPr>
      <w:rFonts w:ascii="Arial" w:hAnsi="Arial"/>
      <w:b/>
      <w:i/>
      <w:sz w:val="28"/>
      <w:szCs w:val="20"/>
      <w:u w:val="single"/>
      <w:lang w:val="en-US"/>
    </w:rPr>
  </w:style>
  <w:style w:type="paragraph" w:customStyle="1" w:styleId="Alternativas2000">
    <w:name w:val="Alternativas_2000"/>
    <w:basedOn w:val="Normal"/>
    <w:rsid w:val="00D63276"/>
    <w:pPr>
      <w:ind w:left="567" w:hanging="227"/>
      <w:jc w:val="both"/>
    </w:pPr>
    <w:rPr>
      <w:rFonts w:ascii="Tahoma" w:hAnsi="Tahoma" w:cs="Tahoma"/>
      <w:sz w:val="20"/>
      <w:lang w:val="pt-PT"/>
    </w:rPr>
  </w:style>
  <w:style w:type="paragraph" w:styleId="Subttulo">
    <w:name w:val="Subtitle"/>
    <w:basedOn w:val="Normal"/>
    <w:link w:val="SubttuloChar"/>
    <w:qFormat/>
    <w:rsid w:val="006A05C3"/>
    <w:pPr>
      <w:jc w:val="center"/>
    </w:pPr>
    <w:rPr>
      <w:b/>
      <w:sz w:val="28"/>
    </w:rPr>
  </w:style>
  <w:style w:type="paragraph" w:customStyle="1" w:styleId="Estilo164">
    <w:name w:val="Estilo164"/>
    <w:basedOn w:val="p2"/>
    <w:rsid w:val="00347ED5"/>
    <w:pPr>
      <w:pBdr>
        <w:top w:val="dotDotDash" w:sz="4" w:space="1" w:color="auto"/>
        <w:left w:val="dotDotDash" w:sz="4" w:space="4" w:color="auto"/>
        <w:bottom w:val="dotDotDash" w:sz="4" w:space="1" w:color="auto"/>
        <w:right w:val="dotDotDash" w:sz="4" w:space="4" w:color="auto"/>
      </w:pBdr>
      <w:spacing w:line="238" w:lineRule="exact"/>
    </w:pPr>
    <w:rPr>
      <w:rFonts w:ascii="Arial" w:hAnsi="Arial" w:cs="Arial"/>
      <w:sz w:val="18"/>
      <w:szCs w:val="18"/>
      <w:lang w:val="pt-PT"/>
    </w:rPr>
  </w:style>
  <w:style w:type="paragraph" w:customStyle="1" w:styleId="Estilo165">
    <w:name w:val="Estilo165"/>
    <w:basedOn w:val="Normal"/>
    <w:rsid w:val="005B6AC9"/>
    <w:pPr>
      <w:ind w:left="350" w:hanging="350"/>
      <w:jc w:val="both"/>
    </w:pPr>
    <w:rPr>
      <w:rFonts w:ascii="Arial" w:hAnsi="Arial" w:cs="Arial"/>
      <w:sz w:val="18"/>
      <w:szCs w:val="18"/>
    </w:rPr>
  </w:style>
  <w:style w:type="paragraph" w:customStyle="1" w:styleId="Estilo166">
    <w:name w:val="Estilo166"/>
    <w:basedOn w:val="Normal"/>
    <w:link w:val="Estilo166Char"/>
    <w:rsid w:val="00723420"/>
    <w:pPr>
      <w:ind w:firstLine="630"/>
    </w:pPr>
    <w:rPr>
      <w:rFonts w:ascii="Antique Olive" w:hAnsi="Antique Olive" w:cs="Arial"/>
      <w:sz w:val="20"/>
      <w:szCs w:val="20"/>
    </w:rPr>
  </w:style>
  <w:style w:type="paragraph" w:customStyle="1" w:styleId="Estilo170">
    <w:name w:val="Estilo170"/>
    <w:basedOn w:val="Estilo166"/>
    <w:rsid w:val="00246416"/>
    <w:pPr>
      <w:jc w:val="both"/>
    </w:pPr>
    <w:rPr>
      <w:rFonts w:ascii="Arial" w:hAnsi="Arial"/>
      <w:sz w:val="18"/>
      <w:szCs w:val="18"/>
    </w:rPr>
  </w:style>
  <w:style w:type="paragraph" w:customStyle="1" w:styleId="Estilo171">
    <w:name w:val="Estilo171"/>
    <w:basedOn w:val="Normal"/>
    <w:rsid w:val="009372DD"/>
    <w:rPr>
      <w:rFonts w:ascii="Arial" w:hAnsi="Arial" w:cs="Arial"/>
      <w:b/>
      <w:sz w:val="18"/>
      <w:szCs w:val="18"/>
    </w:rPr>
  </w:style>
  <w:style w:type="character" w:customStyle="1" w:styleId="Estilo62Char">
    <w:name w:val="Estilo62 Char"/>
    <w:basedOn w:val="Fontepargpadro"/>
    <w:link w:val="Estilo62"/>
    <w:rsid w:val="009939CC"/>
    <w:rPr>
      <w:rFonts w:ascii="Verdana" w:hAnsi="Verdana" w:cs="Tahoma"/>
      <w:b/>
      <w:spacing w:val="-8"/>
      <w:sz w:val="24"/>
      <w:lang w:val="pt-BR" w:eastAsia="pt-BR" w:bidi="ar-SA"/>
    </w:rPr>
  </w:style>
  <w:style w:type="character" w:customStyle="1" w:styleId="Estilo5Char">
    <w:name w:val="Estilo5 Char"/>
    <w:basedOn w:val="Fontepargpadro"/>
    <w:link w:val="Estilo5"/>
    <w:rsid w:val="009939CC"/>
    <w:rPr>
      <w:rFonts w:ascii="Arial" w:hAnsi="Arial" w:cs="Arial"/>
      <w:snapToGrid w:val="0"/>
      <w:spacing w:val="-8"/>
      <w:sz w:val="17"/>
      <w:szCs w:val="17"/>
      <w:lang w:val="pt-PT" w:eastAsia="pt-BR" w:bidi="ar-SA"/>
    </w:rPr>
  </w:style>
  <w:style w:type="character" w:customStyle="1" w:styleId="Estilo65Char">
    <w:name w:val="Estilo65 Char"/>
    <w:basedOn w:val="Estilo5Char"/>
    <w:link w:val="Estilo65"/>
    <w:rsid w:val="009939CC"/>
    <w:rPr>
      <w:rFonts w:ascii="Tahoma" w:hAnsi="Tahoma" w:cs="Arial"/>
      <w:snapToGrid w:val="0"/>
      <w:spacing w:val="-8"/>
      <w:sz w:val="24"/>
      <w:szCs w:val="24"/>
      <w:lang w:val="pt-BR" w:eastAsia="pt-BR" w:bidi="ar-SA"/>
    </w:rPr>
  </w:style>
  <w:style w:type="paragraph" w:customStyle="1" w:styleId="Estilo172">
    <w:name w:val="Estilo172"/>
    <w:basedOn w:val="Estilo65"/>
    <w:rsid w:val="009939CC"/>
    <w:pPr>
      <w:numPr>
        <w:numId w:val="3"/>
      </w:numPr>
      <w:tabs>
        <w:tab w:val="clear" w:pos="810"/>
      </w:tabs>
      <w:ind w:left="350" w:right="19"/>
    </w:pPr>
    <w:rPr>
      <w:rFonts w:ascii="Arial" w:hAnsi="Arial" w:cs="Arial"/>
      <w:spacing w:val="-8"/>
      <w:sz w:val="18"/>
      <w:szCs w:val="18"/>
    </w:rPr>
  </w:style>
  <w:style w:type="paragraph" w:customStyle="1" w:styleId="Estilo173">
    <w:name w:val="Estilo173"/>
    <w:basedOn w:val="Estilo63"/>
    <w:link w:val="Estilo173Char"/>
    <w:rsid w:val="00B0114D"/>
    <w:rPr>
      <w:rFonts w:ascii="Arial" w:hAnsi="Arial" w:cs="Arial"/>
      <w:sz w:val="18"/>
      <w:szCs w:val="18"/>
    </w:rPr>
  </w:style>
  <w:style w:type="paragraph" w:customStyle="1" w:styleId="Estilo224">
    <w:name w:val="Estilo224"/>
    <w:basedOn w:val="Normal"/>
    <w:rsid w:val="000E0361"/>
    <w:pPr>
      <w:ind w:left="1400" w:hanging="1400"/>
      <w:jc w:val="both"/>
    </w:pPr>
    <w:rPr>
      <w:rFonts w:ascii="Arial" w:hAnsi="Arial" w:cs="Tahoma"/>
      <w:iCs/>
      <w:color w:val="000000"/>
      <w:spacing w:val="-6"/>
      <w:sz w:val="18"/>
      <w:szCs w:val="18"/>
    </w:rPr>
  </w:style>
  <w:style w:type="paragraph" w:customStyle="1" w:styleId="Estilo225">
    <w:name w:val="Estilo225"/>
    <w:basedOn w:val="Estilo224"/>
    <w:rsid w:val="000E0361"/>
    <w:pPr>
      <w:numPr>
        <w:numId w:val="4"/>
      </w:numPr>
    </w:pPr>
    <w:rPr>
      <w:rFonts w:ascii="Arial Narrow" w:hAnsi="Arial Narrow" w:cs="Arial"/>
      <w:spacing w:val="-10"/>
    </w:rPr>
  </w:style>
  <w:style w:type="paragraph" w:customStyle="1" w:styleId="Estilo226">
    <w:name w:val="Estilo226"/>
    <w:basedOn w:val="Estilo224"/>
    <w:link w:val="Estilo226Char"/>
    <w:rsid w:val="000E0361"/>
    <w:rPr>
      <w:rFonts w:ascii="Arial Narrow" w:hAnsi="Arial Narrow" w:cs="Arial"/>
      <w:spacing w:val="-10"/>
      <w:sz w:val="6"/>
    </w:rPr>
  </w:style>
  <w:style w:type="paragraph" w:customStyle="1" w:styleId="Estilo227">
    <w:name w:val="Estilo227"/>
    <w:basedOn w:val="Estilo224"/>
    <w:rsid w:val="000E0361"/>
    <w:pPr>
      <w:ind w:left="280" w:hanging="280"/>
    </w:pPr>
    <w:rPr>
      <w:rFonts w:ascii="Arial Narrow" w:hAnsi="Arial Narrow" w:cs="Arial"/>
      <w:spacing w:val="-10"/>
    </w:rPr>
  </w:style>
  <w:style w:type="paragraph" w:customStyle="1" w:styleId="Estilo228">
    <w:name w:val="Estilo228"/>
    <w:basedOn w:val="Estilo227"/>
    <w:rsid w:val="000E0361"/>
    <w:pPr>
      <w:tabs>
        <w:tab w:val="left" w:pos="1120"/>
        <w:tab w:val="left" w:pos="2030"/>
        <w:tab w:val="left" w:pos="2940"/>
        <w:tab w:val="left" w:pos="3780"/>
      </w:tabs>
    </w:pPr>
  </w:style>
  <w:style w:type="paragraph" w:customStyle="1" w:styleId="Estilo229">
    <w:name w:val="Estilo229"/>
    <w:basedOn w:val="Estilo225"/>
    <w:rsid w:val="000E0361"/>
    <w:pPr>
      <w:numPr>
        <w:numId w:val="0"/>
      </w:numPr>
      <w:ind w:left="280"/>
    </w:pPr>
  </w:style>
  <w:style w:type="paragraph" w:customStyle="1" w:styleId="Estilo230">
    <w:name w:val="Estilo230"/>
    <w:basedOn w:val="Estilo229"/>
    <w:rsid w:val="000E0361"/>
    <w:pPr>
      <w:ind w:left="350" w:firstLine="10"/>
    </w:pPr>
  </w:style>
  <w:style w:type="paragraph" w:customStyle="1" w:styleId="Estilo174">
    <w:name w:val="Estilo174"/>
    <w:basedOn w:val="Estilo63"/>
    <w:rsid w:val="004D20EC"/>
    <w:rPr>
      <w:rFonts w:ascii="Arial" w:hAnsi="Arial" w:cs="Arial"/>
      <w:sz w:val="6"/>
      <w:szCs w:val="18"/>
    </w:rPr>
  </w:style>
  <w:style w:type="character" w:customStyle="1" w:styleId="Estilo63Char">
    <w:name w:val="Estilo63 Char"/>
    <w:basedOn w:val="Fontepargpadro"/>
    <w:link w:val="Estilo63"/>
    <w:rsid w:val="004D20EC"/>
    <w:rPr>
      <w:rFonts w:ascii="Tahoma" w:hAnsi="Tahoma"/>
      <w:sz w:val="24"/>
      <w:szCs w:val="24"/>
      <w:lang w:val="pt-BR" w:eastAsia="pt-BR" w:bidi="ar-SA"/>
    </w:rPr>
  </w:style>
  <w:style w:type="character" w:customStyle="1" w:styleId="Estilo173Char">
    <w:name w:val="Estilo173 Char"/>
    <w:basedOn w:val="Estilo63Char"/>
    <w:link w:val="Estilo173"/>
    <w:rsid w:val="004D20EC"/>
    <w:rPr>
      <w:rFonts w:ascii="Arial" w:hAnsi="Arial" w:cs="Arial"/>
      <w:sz w:val="18"/>
      <w:szCs w:val="18"/>
      <w:lang w:val="pt-BR" w:eastAsia="pt-BR" w:bidi="ar-SA"/>
    </w:rPr>
  </w:style>
  <w:style w:type="paragraph" w:customStyle="1" w:styleId="Estilo175">
    <w:name w:val="Estilo175"/>
    <w:basedOn w:val="Estilo173"/>
    <w:link w:val="Estilo175Char"/>
    <w:rsid w:val="005E0A6B"/>
    <w:pPr>
      <w:jc w:val="both"/>
    </w:pPr>
  </w:style>
  <w:style w:type="paragraph" w:customStyle="1" w:styleId="Estilo176">
    <w:name w:val="Estilo176"/>
    <w:basedOn w:val="Estilo175"/>
    <w:rsid w:val="005F2118"/>
    <w:pPr>
      <w:pBdr>
        <w:between w:val="single" w:sz="4" w:space="1" w:color="auto"/>
      </w:pBdr>
      <w:spacing w:line="360" w:lineRule="auto"/>
      <w:ind w:left="272" w:hanging="272"/>
    </w:pPr>
  </w:style>
  <w:style w:type="paragraph" w:customStyle="1" w:styleId="Estilo177">
    <w:name w:val="Estilo177"/>
    <w:basedOn w:val="Estilo173"/>
    <w:link w:val="Estilo177Char"/>
    <w:qFormat/>
    <w:rsid w:val="00A74BDF"/>
  </w:style>
  <w:style w:type="paragraph" w:customStyle="1" w:styleId="Estilo184">
    <w:name w:val="Estilo184"/>
    <w:basedOn w:val="Estilo65"/>
    <w:link w:val="Estilo184Char"/>
    <w:qFormat/>
    <w:rsid w:val="00836C95"/>
    <w:rPr>
      <w:rFonts w:ascii="Arial" w:hAnsi="Arial" w:cs="Arial"/>
      <w:i/>
      <w:sz w:val="18"/>
      <w:szCs w:val="18"/>
    </w:rPr>
  </w:style>
  <w:style w:type="character" w:customStyle="1" w:styleId="Estilo177Char">
    <w:name w:val="Estilo177 Char"/>
    <w:basedOn w:val="Estilo173Char"/>
    <w:link w:val="Estilo177"/>
    <w:rsid w:val="00A74BDF"/>
    <w:rPr>
      <w:rFonts w:ascii="Arial" w:hAnsi="Arial" w:cs="Arial"/>
      <w:sz w:val="18"/>
      <w:szCs w:val="18"/>
      <w:lang w:val="pt-BR" w:eastAsia="pt-BR" w:bidi="ar-SA"/>
    </w:rPr>
  </w:style>
  <w:style w:type="numbering" w:customStyle="1" w:styleId="Semlista1">
    <w:name w:val="Sem lista1"/>
    <w:next w:val="Semlista"/>
    <w:uiPriority w:val="99"/>
    <w:semiHidden/>
    <w:unhideWhenUsed/>
    <w:rsid w:val="003E28D7"/>
  </w:style>
  <w:style w:type="character" w:customStyle="1" w:styleId="Estilo184Char">
    <w:name w:val="Estilo184 Char"/>
    <w:basedOn w:val="Estilo65Char"/>
    <w:link w:val="Estilo184"/>
    <w:rsid w:val="00836C95"/>
    <w:rPr>
      <w:rFonts w:ascii="Arial" w:hAnsi="Arial" w:cs="Arial"/>
      <w:i/>
      <w:snapToGrid w:val="0"/>
      <w:spacing w:val="-8"/>
      <w:sz w:val="18"/>
      <w:szCs w:val="18"/>
      <w:lang w:val="pt-BR" w:eastAsia="pt-BR" w:bidi="ar-SA"/>
    </w:rPr>
  </w:style>
  <w:style w:type="character" w:customStyle="1" w:styleId="Estilo1Char">
    <w:name w:val="Estilo1 Char"/>
    <w:basedOn w:val="Fontepargpadro"/>
    <w:link w:val="Estilo1"/>
    <w:rsid w:val="003E28D7"/>
    <w:rPr>
      <w:rFonts w:ascii="Tahoma" w:hAnsi="Tahoma"/>
      <w:sz w:val="8"/>
      <w:szCs w:val="24"/>
    </w:rPr>
  </w:style>
  <w:style w:type="character" w:customStyle="1" w:styleId="Estilo2Char">
    <w:name w:val="Estilo2 Char"/>
    <w:basedOn w:val="Estilo1Char"/>
    <w:link w:val="Estilo2"/>
    <w:rsid w:val="003E28D7"/>
    <w:rPr>
      <w:rFonts w:ascii="Arial" w:hAnsi="Arial" w:cs="Arial"/>
      <w:bCs/>
      <w:sz w:val="18"/>
      <w:szCs w:val="18"/>
    </w:rPr>
  </w:style>
  <w:style w:type="character" w:customStyle="1" w:styleId="Estilo3Char">
    <w:name w:val="Estilo3 Char"/>
    <w:basedOn w:val="Estilo2Char"/>
    <w:link w:val="Estilo3"/>
    <w:rsid w:val="003E28D7"/>
    <w:rPr>
      <w:rFonts w:ascii="Arial" w:hAnsi="Arial" w:cs="Arial"/>
      <w:bCs/>
      <w:color w:val="000000"/>
      <w:spacing w:val="-6"/>
      <w:kern w:val="32"/>
      <w:sz w:val="6"/>
      <w:szCs w:val="30"/>
      <w:lang w:bidi="or-IN"/>
    </w:rPr>
  </w:style>
  <w:style w:type="character" w:customStyle="1" w:styleId="Estilo4Char">
    <w:name w:val="Estilo4 Char"/>
    <w:basedOn w:val="Estilo3Char"/>
    <w:link w:val="Estilo4"/>
    <w:rsid w:val="003E28D7"/>
    <w:rPr>
      <w:rFonts w:ascii="Arial" w:hAnsi="Arial" w:cs="Arial"/>
      <w:b/>
      <w:bCs/>
      <w:iCs/>
      <w:color w:val="000000"/>
      <w:spacing w:val="-6"/>
      <w:kern w:val="32"/>
      <w:sz w:val="17"/>
      <w:szCs w:val="17"/>
      <w:lang w:bidi="or-IN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3E28D7"/>
    <w:rPr>
      <w:rFonts w:ascii="Tahoma" w:hAnsi="Tahoma" w:cs="Tahoma"/>
      <w:sz w:val="16"/>
      <w:szCs w:val="16"/>
    </w:rPr>
  </w:style>
  <w:style w:type="character" w:customStyle="1" w:styleId="Estilo6Char">
    <w:name w:val="Estilo6 Char"/>
    <w:basedOn w:val="Estilo1Char"/>
    <w:link w:val="Estilo6"/>
    <w:rsid w:val="003E28D7"/>
    <w:rPr>
      <w:rFonts w:ascii="Humanst521 BT" w:hAnsi="Humanst521 BT"/>
      <w:color w:val="000000"/>
      <w:sz w:val="8"/>
      <w:szCs w:val="18"/>
    </w:rPr>
  </w:style>
  <w:style w:type="character" w:customStyle="1" w:styleId="Estilo7Char">
    <w:name w:val="Estilo7 Char"/>
    <w:basedOn w:val="Estilo1Char"/>
    <w:link w:val="Estilo7"/>
    <w:rsid w:val="003E28D7"/>
    <w:rPr>
      <w:rFonts w:ascii="Arial" w:hAnsi="Arial" w:cs="Arial"/>
      <w:snapToGrid w:val="0"/>
      <w:spacing w:val="-8"/>
      <w:sz w:val="17"/>
      <w:szCs w:val="17"/>
      <w:lang w:val="pt-PT"/>
    </w:rPr>
  </w:style>
  <w:style w:type="character" w:customStyle="1" w:styleId="Estilo8Char">
    <w:name w:val="Estilo8 Char"/>
    <w:basedOn w:val="Estilo5Char"/>
    <w:link w:val="Estilo8"/>
    <w:rsid w:val="003E28D7"/>
    <w:rPr>
      <w:rFonts w:ascii="Arial" w:hAnsi="Arial" w:cs="Arial"/>
      <w:snapToGrid w:val="0"/>
      <w:color w:val="000000"/>
      <w:spacing w:val="-8"/>
      <w:sz w:val="18"/>
      <w:szCs w:val="18"/>
      <w:lang w:val="pt-PT" w:eastAsia="pt-BR" w:bidi="ar-SA"/>
    </w:rPr>
  </w:style>
  <w:style w:type="character" w:customStyle="1" w:styleId="Estilo9Char">
    <w:name w:val="Estilo9 Char"/>
    <w:basedOn w:val="Fontepargpadro"/>
    <w:link w:val="Estilo9"/>
    <w:rsid w:val="003E28D7"/>
    <w:rPr>
      <w:rFonts w:ascii="Arial" w:hAnsi="Arial" w:cs="Arial"/>
      <w:color w:val="000000"/>
      <w:szCs w:val="18"/>
    </w:rPr>
  </w:style>
  <w:style w:type="character" w:customStyle="1" w:styleId="Estilo10Char">
    <w:name w:val="Estilo10 Char"/>
    <w:basedOn w:val="Estilo5Char"/>
    <w:link w:val="Estilo10"/>
    <w:rsid w:val="003E28D7"/>
    <w:rPr>
      <w:rFonts w:ascii="Arial" w:hAnsi="Arial" w:cs="Arial"/>
      <w:snapToGrid w:val="0"/>
      <w:color w:val="000000"/>
      <w:spacing w:val="-8"/>
      <w:sz w:val="18"/>
      <w:szCs w:val="18"/>
      <w:lang w:val="pt-PT" w:eastAsia="pt-BR" w:bidi="ar-SA"/>
    </w:rPr>
  </w:style>
  <w:style w:type="character" w:customStyle="1" w:styleId="Estilo11Char">
    <w:name w:val="Estilo11 Char"/>
    <w:basedOn w:val="Estilo7Char"/>
    <w:link w:val="Estilo11"/>
    <w:rsid w:val="003E28D7"/>
    <w:rPr>
      <w:rFonts w:ascii="Arial" w:hAnsi="Arial" w:cs="Arial"/>
      <w:b/>
      <w:bCs/>
      <w:snapToGrid w:val="0"/>
      <w:spacing w:val="-8"/>
      <w:sz w:val="18"/>
      <w:szCs w:val="18"/>
      <w:lang w:val="pt-PT"/>
    </w:rPr>
  </w:style>
  <w:style w:type="character" w:customStyle="1" w:styleId="Estilo12Char">
    <w:name w:val="Estilo12 Char"/>
    <w:basedOn w:val="Estilo8Char"/>
    <w:link w:val="Estilo12"/>
    <w:rsid w:val="003E28D7"/>
    <w:rPr>
      <w:rFonts w:ascii="Arial" w:hAnsi="Arial" w:cs="Arial"/>
      <w:snapToGrid w:val="0"/>
      <w:color w:val="000000"/>
      <w:spacing w:val="-8"/>
      <w:sz w:val="18"/>
      <w:szCs w:val="18"/>
      <w:lang w:val="pt-PT" w:eastAsia="pt-BR" w:bidi="ar-SA"/>
    </w:rPr>
  </w:style>
  <w:style w:type="character" w:customStyle="1" w:styleId="Estilo13Char">
    <w:name w:val="Estilo13 Char"/>
    <w:basedOn w:val="Estilo9Char"/>
    <w:link w:val="Estilo13"/>
    <w:rsid w:val="003E28D7"/>
    <w:rPr>
      <w:rFonts w:ascii="Arial" w:hAnsi="Arial" w:cs="Arial"/>
      <w:b/>
      <w:bCs/>
      <w:color w:val="000000"/>
      <w:sz w:val="18"/>
      <w:szCs w:val="18"/>
      <w:lang w:val="pt-PT"/>
    </w:rPr>
  </w:style>
  <w:style w:type="character" w:customStyle="1" w:styleId="Estilo14Char">
    <w:name w:val="Estilo14 Char"/>
    <w:basedOn w:val="Fontepargpadro"/>
    <w:link w:val="Estilo14"/>
    <w:rsid w:val="003E28D7"/>
    <w:rPr>
      <w:rFonts w:ascii="Arial" w:hAnsi="Arial" w:cs="Arial"/>
      <w:sz w:val="18"/>
      <w:szCs w:val="18"/>
      <w:lang w:val="pt-PT"/>
    </w:rPr>
  </w:style>
  <w:style w:type="character" w:customStyle="1" w:styleId="Estilo15Char">
    <w:name w:val="Estilo15 Char"/>
    <w:basedOn w:val="Estilo6Char"/>
    <w:link w:val="Estilo15"/>
    <w:rsid w:val="003E28D7"/>
    <w:rPr>
      <w:rFonts w:ascii="Arial" w:hAnsi="Arial" w:cs="Arial"/>
      <w:color w:val="000000"/>
      <w:sz w:val="18"/>
      <w:szCs w:val="18"/>
      <w:lang w:val="pt-PT"/>
    </w:rPr>
  </w:style>
  <w:style w:type="character" w:customStyle="1" w:styleId="Estilo16Char">
    <w:name w:val="Estilo16 Char"/>
    <w:basedOn w:val="Estilo3Char"/>
    <w:link w:val="Estilo16"/>
    <w:rsid w:val="003E28D7"/>
    <w:rPr>
      <w:rFonts w:ascii="Arial" w:hAnsi="Arial" w:cs="Arial"/>
      <w:bCs/>
      <w:color w:val="000000"/>
      <w:spacing w:val="-6"/>
      <w:kern w:val="32"/>
      <w:sz w:val="18"/>
      <w:szCs w:val="18"/>
      <w:lang w:val="pt-PT" w:bidi="or-IN"/>
    </w:rPr>
  </w:style>
  <w:style w:type="character" w:customStyle="1" w:styleId="Estilo17Char">
    <w:name w:val="Estilo17 Char"/>
    <w:basedOn w:val="Estilo7Char"/>
    <w:link w:val="Estilo17"/>
    <w:rsid w:val="003E28D7"/>
    <w:rPr>
      <w:rFonts w:ascii="Arial" w:hAnsi="Arial" w:cs="Arial"/>
      <w:bCs/>
      <w:snapToGrid w:val="0"/>
      <w:spacing w:val="-8"/>
      <w:sz w:val="18"/>
      <w:szCs w:val="18"/>
      <w:lang w:val="pt-PT"/>
    </w:rPr>
  </w:style>
  <w:style w:type="character" w:customStyle="1" w:styleId="Estilo18Char">
    <w:name w:val="Estilo18 Char"/>
    <w:basedOn w:val="Estilo8Char"/>
    <w:link w:val="Estilo18"/>
    <w:rsid w:val="003E28D7"/>
    <w:rPr>
      <w:rFonts w:ascii="Arial" w:hAnsi="Arial" w:cs="Arial"/>
      <w:b/>
      <w:bCs/>
      <w:snapToGrid w:val="0"/>
      <w:color w:val="000000"/>
      <w:spacing w:val="-8"/>
      <w:sz w:val="18"/>
      <w:szCs w:val="18"/>
      <w:lang w:val="pt-PT" w:eastAsia="pt-BR" w:bidi="ar-SA"/>
    </w:rPr>
  </w:style>
  <w:style w:type="character" w:customStyle="1" w:styleId="Estilo19Char">
    <w:name w:val="Estilo19 Char"/>
    <w:basedOn w:val="Estilo16Char"/>
    <w:link w:val="Estilo19"/>
    <w:rsid w:val="003E28D7"/>
    <w:rPr>
      <w:rFonts w:ascii="Arial Narrow" w:hAnsi="Arial Narrow" w:cs="Arial"/>
      <w:bCs/>
      <w:color w:val="000000"/>
      <w:spacing w:val="-6"/>
      <w:kern w:val="32"/>
      <w:sz w:val="18"/>
      <w:szCs w:val="18"/>
      <w:lang w:val="pt-PT" w:bidi="or-IN"/>
    </w:rPr>
  </w:style>
  <w:style w:type="character" w:customStyle="1" w:styleId="Estilo20Char">
    <w:name w:val="Estilo20 Char"/>
    <w:basedOn w:val="Estilo19Char"/>
    <w:link w:val="Estilo20"/>
    <w:rsid w:val="003E28D7"/>
    <w:rPr>
      <w:rFonts w:ascii="Arial Narrow" w:hAnsi="Arial Narrow" w:cs="Arial"/>
      <w:b/>
      <w:bCs/>
      <w:i/>
      <w:color w:val="000000"/>
      <w:spacing w:val="-6"/>
      <w:kern w:val="32"/>
      <w:sz w:val="18"/>
      <w:szCs w:val="18"/>
      <w:lang w:val="pt-PT" w:bidi="or-IN"/>
    </w:rPr>
  </w:style>
  <w:style w:type="table" w:customStyle="1" w:styleId="Tabelacomgrade1">
    <w:name w:val="Tabela com grade1"/>
    <w:basedOn w:val="Tabelanormal"/>
    <w:next w:val="Tabelacomgrade"/>
    <w:uiPriority w:val="59"/>
    <w:rsid w:val="003E28D7"/>
    <w:rPr>
      <w:rFonts w:ascii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Estilo21Char">
    <w:name w:val="Estilo21 Char"/>
    <w:basedOn w:val="Estilo19Char"/>
    <w:link w:val="Estilo21"/>
    <w:rsid w:val="003E28D7"/>
    <w:rPr>
      <w:rFonts w:ascii="Arial Narrow" w:hAnsi="Arial Narrow" w:cs="Arial"/>
      <w:b/>
      <w:bCs/>
      <w:color w:val="000000"/>
      <w:spacing w:val="-6"/>
      <w:kern w:val="32"/>
      <w:sz w:val="18"/>
      <w:szCs w:val="18"/>
      <w:lang w:val="pt-PT" w:bidi="or-IN"/>
    </w:rPr>
  </w:style>
  <w:style w:type="paragraph" w:customStyle="1" w:styleId="Estilo185">
    <w:name w:val="Estilo185"/>
    <w:basedOn w:val="Normal"/>
    <w:link w:val="Estilo185Char"/>
    <w:qFormat/>
    <w:rsid w:val="003E28D7"/>
    <w:pPr>
      <w:widowControl w:val="0"/>
      <w:shd w:val="clear" w:color="auto" w:fill="FFFFFF"/>
      <w:autoSpaceDE w:val="0"/>
      <w:autoSpaceDN w:val="0"/>
      <w:adjustRightInd w:val="0"/>
      <w:ind w:left="23" w:firstLine="544"/>
      <w:jc w:val="both"/>
    </w:pPr>
    <w:rPr>
      <w:rFonts w:ascii="Arial" w:hAnsi="Arial" w:cs="Arial"/>
      <w:bCs/>
      <w:sz w:val="18"/>
      <w:szCs w:val="18"/>
      <w:lang w:val="pt-PT"/>
    </w:rPr>
  </w:style>
  <w:style w:type="paragraph" w:customStyle="1" w:styleId="Estilo186">
    <w:name w:val="Estilo186"/>
    <w:basedOn w:val="Normal"/>
    <w:link w:val="Estilo186Char"/>
    <w:qFormat/>
    <w:rsid w:val="003E28D7"/>
    <w:pPr>
      <w:widowControl w:val="0"/>
      <w:shd w:val="clear" w:color="auto" w:fill="FFFFFF"/>
      <w:autoSpaceDE w:val="0"/>
      <w:autoSpaceDN w:val="0"/>
      <w:adjustRightInd w:val="0"/>
      <w:ind w:left="23" w:hanging="23"/>
      <w:jc w:val="both"/>
    </w:pPr>
    <w:rPr>
      <w:rFonts w:ascii="Arial" w:hAnsi="Arial" w:cs="Arial"/>
      <w:b/>
      <w:bCs/>
      <w:sz w:val="20"/>
      <w:szCs w:val="20"/>
      <w:lang w:val="pt-PT"/>
    </w:rPr>
  </w:style>
  <w:style w:type="character" w:customStyle="1" w:styleId="Estilo185Char">
    <w:name w:val="Estilo185 Char"/>
    <w:basedOn w:val="Fontepargpadro"/>
    <w:link w:val="Estilo185"/>
    <w:rsid w:val="003E28D7"/>
    <w:rPr>
      <w:rFonts w:ascii="Arial" w:hAnsi="Arial" w:cs="Arial"/>
      <w:bCs/>
      <w:sz w:val="18"/>
      <w:szCs w:val="18"/>
      <w:shd w:val="clear" w:color="auto" w:fill="FFFFFF"/>
      <w:lang w:val="pt-PT"/>
    </w:rPr>
  </w:style>
  <w:style w:type="paragraph" w:customStyle="1" w:styleId="Estilo187">
    <w:name w:val="Estilo187"/>
    <w:basedOn w:val="Normal"/>
    <w:link w:val="Estilo187Char"/>
    <w:qFormat/>
    <w:rsid w:val="003E28D7"/>
    <w:pPr>
      <w:widowControl w:val="0"/>
      <w:numPr>
        <w:numId w:val="5"/>
      </w:numPr>
      <w:shd w:val="clear" w:color="auto" w:fill="FFFFFF"/>
      <w:tabs>
        <w:tab w:val="left" w:pos="851"/>
      </w:tabs>
      <w:autoSpaceDE w:val="0"/>
      <w:autoSpaceDN w:val="0"/>
      <w:adjustRightInd w:val="0"/>
      <w:ind w:left="851" w:hanging="284"/>
      <w:jc w:val="both"/>
    </w:pPr>
    <w:rPr>
      <w:rFonts w:ascii="Arial" w:hAnsi="Arial" w:cs="Arial"/>
      <w:bCs/>
      <w:spacing w:val="1"/>
      <w:sz w:val="18"/>
      <w:szCs w:val="18"/>
      <w:lang w:val="pt-PT"/>
    </w:rPr>
  </w:style>
  <w:style w:type="character" w:customStyle="1" w:styleId="Estilo186Char">
    <w:name w:val="Estilo186 Char"/>
    <w:basedOn w:val="Fontepargpadro"/>
    <w:link w:val="Estilo186"/>
    <w:rsid w:val="003E28D7"/>
    <w:rPr>
      <w:rFonts w:ascii="Arial" w:hAnsi="Arial" w:cs="Arial"/>
      <w:b/>
      <w:bCs/>
      <w:shd w:val="clear" w:color="auto" w:fill="FFFFFF"/>
      <w:lang w:val="pt-PT"/>
    </w:rPr>
  </w:style>
  <w:style w:type="paragraph" w:customStyle="1" w:styleId="Estilo188">
    <w:name w:val="Estilo188"/>
    <w:basedOn w:val="Normal"/>
    <w:link w:val="Estilo188Char"/>
    <w:qFormat/>
    <w:rsid w:val="00B10A40"/>
    <w:pPr>
      <w:widowControl w:val="0"/>
      <w:shd w:val="clear" w:color="auto" w:fill="FFFFFF"/>
      <w:autoSpaceDE w:val="0"/>
      <w:autoSpaceDN w:val="0"/>
      <w:adjustRightInd w:val="0"/>
      <w:ind w:left="545" w:hanging="261"/>
      <w:jc w:val="both"/>
    </w:pPr>
    <w:rPr>
      <w:rFonts w:ascii="Arial" w:hAnsi="Arial" w:cs="Arial"/>
      <w:bCs/>
      <w:sz w:val="18"/>
      <w:szCs w:val="16"/>
      <w:lang w:val="pt-PT"/>
    </w:rPr>
  </w:style>
  <w:style w:type="character" w:customStyle="1" w:styleId="Estilo187Char">
    <w:name w:val="Estilo187 Char"/>
    <w:basedOn w:val="Fontepargpadro"/>
    <w:link w:val="Estilo187"/>
    <w:rsid w:val="003E28D7"/>
    <w:rPr>
      <w:rFonts w:ascii="Arial" w:hAnsi="Arial" w:cs="Arial"/>
      <w:bCs/>
      <w:spacing w:val="1"/>
      <w:sz w:val="18"/>
      <w:szCs w:val="18"/>
      <w:shd w:val="clear" w:color="auto" w:fill="FFFFFF"/>
      <w:lang w:val="pt-PT"/>
    </w:rPr>
  </w:style>
  <w:style w:type="paragraph" w:customStyle="1" w:styleId="c2">
    <w:name w:val="c2"/>
    <w:basedOn w:val="Normal"/>
    <w:uiPriority w:val="99"/>
    <w:rsid w:val="007A75AD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character" w:customStyle="1" w:styleId="Estilo188Char">
    <w:name w:val="Estilo188 Char"/>
    <w:basedOn w:val="Fontepargpadro"/>
    <w:link w:val="Estilo188"/>
    <w:rsid w:val="00B10A40"/>
    <w:rPr>
      <w:rFonts w:ascii="Arial" w:hAnsi="Arial" w:cs="Arial"/>
      <w:bCs/>
      <w:sz w:val="18"/>
      <w:szCs w:val="16"/>
      <w:shd w:val="clear" w:color="auto" w:fill="FFFFFF"/>
      <w:lang w:val="pt-PT"/>
    </w:rPr>
  </w:style>
  <w:style w:type="paragraph" w:customStyle="1" w:styleId="Estilo189">
    <w:name w:val="Estilo189"/>
    <w:basedOn w:val="Normal"/>
    <w:link w:val="Estilo189Char"/>
    <w:qFormat/>
    <w:rsid w:val="00D511F7"/>
    <w:pPr>
      <w:numPr>
        <w:numId w:val="7"/>
      </w:numPr>
      <w:tabs>
        <w:tab w:val="left" w:pos="284"/>
      </w:tabs>
      <w:autoSpaceDE w:val="0"/>
      <w:autoSpaceDN w:val="0"/>
      <w:adjustRightInd w:val="0"/>
      <w:ind w:left="0" w:firstLine="0"/>
      <w:jc w:val="both"/>
    </w:pPr>
    <w:rPr>
      <w:rFonts w:ascii="Arial Narrow" w:eastAsia="Calibri" w:hAnsi="Arial Narrow" w:cs="Arial"/>
      <w:sz w:val="18"/>
      <w:szCs w:val="18"/>
      <w:lang w:eastAsia="en-US"/>
    </w:rPr>
  </w:style>
  <w:style w:type="paragraph" w:customStyle="1" w:styleId="Estilo190">
    <w:name w:val="Estilo190"/>
    <w:basedOn w:val="Normal"/>
    <w:link w:val="Estilo190Char"/>
    <w:qFormat/>
    <w:rsid w:val="009D0FDD"/>
    <w:pPr>
      <w:autoSpaceDE w:val="0"/>
      <w:autoSpaceDN w:val="0"/>
      <w:adjustRightInd w:val="0"/>
      <w:jc w:val="both"/>
    </w:pPr>
    <w:rPr>
      <w:rFonts w:ascii="Arial Narrow" w:eastAsia="Calibri" w:hAnsi="Arial Narrow" w:cs="Arial"/>
      <w:b/>
      <w:bCs/>
      <w:sz w:val="10"/>
      <w:szCs w:val="18"/>
      <w:lang w:eastAsia="en-US"/>
    </w:rPr>
  </w:style>
  <w:style w:type="character" w:customStyle="1" w:styleId="Estilo189Char">
    <w:name w:val="Estilo189 Char"/>
    <w:basedOn w:val="Fontepargpadro"/>
    <w:link w:val="Estilo189"/>
    <w:rsid w:val="00D511F7"/>
    <w:rPr>
      <w:rFonts w:ascii="Arial Narrow" w:eastAsia="Calibri" w:hAnsi="Arial Narrow" w:cs="Arial"/>
      <w:sz w:val="18"/>
      <w:szCs w:val="18"/>
      <w:lang w:eastAsia="en-US"/>
    </w:rPr>
  </w:style>
  <w:style w:type="paragraph" w:customStyle="1" w:styleId="Estilo210">
    <w:name w:val="Estilo210"/>
    <w:basedOn w:val="Estilo189"/>
    <w:link w:val="Estilo210Char"/>
    <w:qFormat/>
    <w:rsid w:val="00D511F7"/>
  </w:style>
  <w:style w:type="character" w:customStyle="1" w:styleId="Estilo190Char">
    <w:name w:val="Estilo190 Char"/>
    <w:basedOn w:val="Fontepargpadro"/>
    <w:link w:val="Estilo190"/>
    <w:rsid w:val="009D0FDD"/>
    <w:rPr>
      <w:rFonts w:ascii="Arial Narrow" w:eastAsia="Calibri" w:hAnsi="Arial Narrow" w:cs="Arial"/>
      <w:b/>
      <w:bCs/>
      <w:sz w:val="10"/>
      <w:szCs w:val="18"/>
      <w:lang w:eastAsia="en-US"/>
    </w:rPr>
  </w:style>
  <w:style w:type="character" w:styleId="nfase">
    <w:name w:val="Emphasis"/>
    <w:basedOn w:val="Fontepargpadro"/>
    <w:uiPriority w:val="20"/>
    <w:qFormat/>
    <w:rsid w:val="00B87660"/>
    <w:rPr>
      <w:i/>
      <w:iCs/>
    </w:rPr>
  </w:style>
  <w:style w:type="character" w:customStyle="1" w:styleId="Estilo210Char">
    <w:name w:val="Estilo210 Char"/>
    <w:basedOn w:val="Estilo189Char"/>
    <w:link w:val="Estilo210"/>
    <w:rsid w:val="00D511F7"/>
    <w:rPr>
      <w:rFonts w:ascii="Arial Narrow" w:eastAsia="Calibri" w:hAnsi="Arial Narrow" w:cs="Arial"/>
      <w:sz w:val="18"/>
      <w:szCs w:val="18"/>
      <w:lang w:eastAsia="en-US"/>
    </w:rPr>
  </w:style>
  <w:style w:type="paragraph" w:customStyle="1" w:styleId="Estilo215">
    <w:name w:val="Estilo215"/>
    <w:basedOn w:val="Normal"/>
    <w:link w:val="Estilo215Char"/>
    <w:qFormat/>
    <w:rsid w:val="00C9269B"/>
    <w:pPr>
      <w:ind w:firstLine="426"/>
      <w:jc w:val="both"/>
    </w:pPr>
    <w:rPr>
      <w:rFonts w:ascii="Arial" w:hAnsi="Arial" w:cs="Arial"/>
      <w:sz w:val="18"/>
      <w:szCs w:val="18"/>
    </w:rPr>
  </w:style>
  <w:style w:type="paragraph" w:customStyle="1" w:styleId="Estilo216">
    <w:name w:val="Estilo216"/>
    <w:basedOn w:val="Normal"/>
    <w:link w:val="Estilo216Char"/>
    <w:qFormat/>
    <w:rsid w:val="00C9269B"/>
    <w:pPr>
      <w:numPr>
        <w:numId w:val="8"/>
      </w:numPr>
      <w:tabs>
        <w:tab w:val="clear" w:pos="720"/>
        <w:tab w:val="num" w:pos="360"/>
      </w:tabs>
      <w:ind w:left="360"/>
      <w:jc w:val="both"/>
    </w:pPr>
    <w:rPr>
      <w:rFonts w:ascii="Arial" w:hAnsi="Arial" w:cs="Arial"/>
      <w:b/>
      <w:sz w:val="18"/>
      <w:szCs w:val="18"/>
    </w:rPr>
  </w:style>
  <w:style w:type="character" w:customStyle="1" w:styleId="Estilo215Char">
    <w:name w:val="Estilo215 Char"/>
    <w:basedOn w:val="Fontepargpadro"/>
    <w:link w:val="Estilo215"/>
    <w:rsid w:val="00C9269B"/>
    <w:rPr>
      <w:rFonts w:ascii="Arial" w:hAnsi="Arial" w:cs="Arial"/>
      <w:sz w:val="18"/>
      <w:szCs w:val="18"/>
    </w:rPr>
  </w:style>
  <w:style w:type="paragraph" w:customStyle="1" w:styleId="Estilo217">
    <w:name w:val="Estilo217"/>
    <w:basedOn w:val="Normal"/>
    <w:link w:val="Estilo217Char"/>
    <w:qFormat/>
    <w:rsid w:val="00C9269B"/>
    <w:pPr>
      <w:jc w:val="both"/>
    </w:pPr>
    <w:rPr>
      <w:rFonts w:ascii="Arial" w:hAnsi="Arial" w:cs="Arial"/>
      <w:sz w:val="18"/>
      <w:szCs w:val="18"/>
    </w:rPr>
  </w:style>
  <w:style w:type="character" w:customStyle="1" w:styleId="Estilo216Char">
    <w:name w:val="Estilo216 Char"/>
    <w:basedOn w:val="Fontepargpadro"/>
    <w:link w:val="Estilo216"/>
    <w:rsid w:val="00C9269B"/>
    <w:rPr>
      <w:rFonts w:ascii="Arial" w:hAnsi="Arial" w:cs="Arial"/>
      <w:b/>
      <w:sz w:val="18"/>
      <w:szCs w:val="18"/>
    </w:rPr>
  </w:style>
  <w:style w:type="paragraph" w:customStyle="1" w:styleId="Estilo218">
    <w:name w:val="Estilo218"/>
    <w:basedOn w:val="Normal"/>
    <w:link w:val="Estilo218Char"/>
    <w:qFormat/>
    <w:rsid w:val="00C9269B"/>
    <w:pPr>
      <w:ind w:left="284" w:hanging="284"/>
      <w:jc w:val="both"/>
    </w:pPr>
    <w:rPr>
      <w:rFonts w:ascii="Arial" w:hAnsi="Arial" w:cs="Arial"/>
      <w:sz w:val="18"/>
      <w:szCs w:val="18"/>
    </w:rPr>
  </w:style>
  <w:style w:type="character" w:customStyle="1" w:styleId="Estilo217Char">
    <w:name w:val="Estilo217 Char"/>
    <w:basedOn w:val="Fontepargpadro"/>
    <w:link w:val="Estilo217"/>
    <w:rsid w:val="00C9269B"/>
    <w:rPr>
      <w:rFonts w:ascii="Arial" w:hAnsi="Arial" w:cs="Arial"/>
      <w:sz w:val="18"/>
      <w:szCs w:val="18"/>
    </w:rPr>
  </w:style>
  <w:style w:type="paragraph" w:customStyle="1" w:styleId="Alternativa">
    <w:name w:val="Alternativa"/>
    <w:basedOn w:val="Normal"/>
    <w:link w:val="AlternativaChar"/>
    <w:rsid w:val="00A061DF"/>
    <w:pPr>
      <w:ind w:left="709" w:hanging="284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18"/>
    </w:rPr>
  </w:style>
  <w:style w:type="character" w:customStyle="1" w:styleId="Estilo218Char">
    <w:name w:val="Estilo218 Char"/>
    <w:basedOn w:val="Fontepargpadro"/>
    <w:link w:val="Estilo218"/>
    <w:rsid w:val="00C9269B"/>
    <w:rPr>
      <w:rFonts w:ascii="Arial" w:hAnsi="Arial" w:cs="Arial"/>
      <w:sz w:val="18"/>
      <w:szCs w:val="18"/>
    </w:rPr>
  </w:style>
  <w:style w:type="character" w:customStyle="1" w:styleId="article1">
    <w:name w:val="article1"/>
    <w:basedOn w:val="Fontepargpadro"/>
    <w:rsid w:val="00A061DF"/>
    <w:rPr>
      <w:rFonts w:ascii="Verdana" w:hAnsi="Verdana" w:hint="default"/>
      <w:sz w:val="18"/>
      <w:szCs w:val="18"/>
    </w:rPr>
  </w:style>
  <w:style w:type="paragraph" w:customStyle="1" w:styleId="Tpicos">
    <w:name w:val="Tópicos"/>
    <w:basedOn w:val="Normal"/>
    <w:link w:val="TpicosChar"/>
    <w:rsid w:val="00A061DF"/>
    <w:pPr>
      <w:jc w:val="center"/>
    </w:pPr>
    <w:rPr>
      <w:rFonts w:ascii="Century Gothic" w:hAnsi="Century Gothic" w:cs="Arial"/>
      <w:b/>
      <w:iCs/>
    </w:rPr>
  </w:style>
  <w:style w:type="paragraph" w:customStyle="1" w:styleId="Estilo299">
    <w:name w:val="Estilo299"/>
    <w:basedOn w:val="Estilo262"/>
    <w:rsid w:val="00A061DF"/>
  </w:style>
  <w:style w:type="paragraph" w:customStyle="1" w:styleId="Estilo300">
    <w:name w:val="Estilo300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cs="Arial"/>
      <w:b/>
      <w:spacing w:val="-6"/>
      <w:kern w:val="32"/>
    </w:rPr>
  </w:style>
  <w:style w:type="paragraph" w:customStyle="1" w:styleId="Estilo301">
    <w:name w:val="Estilo301"/>
    <w:basedOn w:val="Normal"/>
    <w:rsid w:val="00A061DF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302">
    <w:name w:val="Estilo302"/>
    <w:basedOn w:val="Normal"/>
    <w:rsid w:val="00A061DF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autoSpaceDE w:val="0"/>
      <w:autoSpaceDN w:val="0"/>
      <w:adjustRightInd w:val="0"/>
      <w:ind w:left="350" w:hanging="10"/>
      <w:jc w:val="both"/>
    </w:pPr>
    <w:rPr>
      <w:rFonts w:cs="Arial"/>
      <w:spacing w:val="-12"/>
    </w:rPr>
  </w:style>
  <w:style w:type="paragraph" w:customStyle="1" w:styleId="Estilo303">
    <w:name w:val="Estilo303"/>
    <w:basedOn w:val="Normal"/>
    <w:rsid w:val="00A061DF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304">
    <w:name w:val="Estilo304"/>
    <w:basedOn w:val="Estilo262"/>
    <w:rsid w:val="00A061DF"/>
    <w:rPr>
      <w:sz w:val="18"/>
      <w:szCs w:val="18"/>
    </w:rPr>
  </w:style>
  <w:style w:type="paragraph" w:customStyle="1" w:styleId="Estilo305">
    <w:name w:val="Estilo305"/>
    <w:basedOn w:val="Estilo303"/>
    <w:rsid w:val="00A061DF"/>
    <w:pPr>
      <w:tabs>
        <w:tab w:val="left" w:pos="350"/>
      </w:tabs>
      <w:ind w:left="0" w:firstLine="0"/>
    </w:pPr>
  </w:style>
  <w:style w:type="paragraph" w:customStyle="1" w:styleId="Estilo306">
    <w:name w:val="Estilo306"/>
    <w:basedOn w:val="Estilo254"/>
    <w:rsid w:val="00A061DF"/>
    <w:pPr>
      <w:pBdr>
        <w:top w:val="single" w:sz="4" w:space="1" w:color="auto"/>
        <w:left w:val="none" w:sz="0" w:space="0" w:color="auto"/>
        <w:bottom w:val="single" w:sz="4" w:space="1" w:color="auto"/>
        <w:right w:val="none" w:sz="0" w:space="0" w:color="auto"/>
      </w:pBdr>
      <w:autoSpaceDE w:val="0"/>
      <w:autoSpaceDN w:val="0"/>
      <w:adjustRightInd w:val="0"/>
      <w:ind w:right="0" w:hanging="280"/>
      <w:jc w:val="center"/>
    </w:pPr>
    <w:rPr>
      <w:b/>
      <w:spacing w:val="-8"/>
    </w:rPr>
  </w:style>
  <w:style w:type="paragraph" w:customStyle="1" w:styleId="Estilo307">
    <w:name w:val="Estilo307"/>
    <w:basedOn w:val="Estilo304"/>
    <w:rsid w:val="00A061DF"/>
    <w:pPr>
      <w:tabs>
        <w:tab w:val="left" w:pos="350"/>
      </w:tabs>
    </w:pPr>
  </w:style>
  <w:style w:type="paragraph" w:customStyle="1" w:styleId="Estilo308">
    <w:name w:val="Estilo308"/>
    <w:basedOn w:val="Estilo303"/>
    <w:rsid w:val="00A061DF"/>
    <w:pPr>
      <w:pBdr>
        <w:top w:val="single" w:sz="4" w:space="1" w:color="auto"/>
        <w:bottom w:val="single" w:sz="4" w:space="1" w:color="auto"/>
      </w:pBdr>
      <w:jc w:val="center"/>
    </w:pPr>
    <w:rPr>
      <w:b/>
    </w:rPr>
  </w:style>
  <w:style w:type="paragraph" w:customStyle="1" w:styleId="Estilo314">
    <w:name w:val="Estilo314"/>
    <w:basedOn w:val="Estilo262"/>
    <w:rsid w:val="00A061DF"/>
  </w:style>
  <w:style w:type="paragraph" w:customStyle="1" w:styleId="Estilo315">
    <w:name w:val="Estilo315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cs="Arial"/>
      <w:b/>
      <w:spacing w:val="-6"/>
      <w:kern w:val="32"/>
    </w:rPr>
  </w:style>
  <w:style w:type="paragraph" w:customStyle="1" w:styleId="Estilo316">
    <w:name w:val="Estilo316"/>
    <w:basedOn w:val="Normal"/>
    <w:rsid w:val="00A061DF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317">
    <w:name w:val="Estilo317"/>
    <w:basedOn w:val="Normal"/>
    <w:rsid w:val="00A061DF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318">
    <w:name w:val="Estilo318"/>
    <w:basedOn w:val="Estilo307"/>
    <w:rsid w:val="00A061DF"/>
  </w:style>
  <w:style w:type="paragraph" w:customStyle="1" w:styleId="Estilo319">
    <w:name w:val="Estilo319"/>
    <w:basedOn w:val="Estilo302"/>
    <w:rsid w:val="00A061DF"/>
  </w:style>
  <w:style w:type="paragraph" w:customStyle="1" w:styleId="Estilo320">
    <w:name w:val="Estilo320"/>
    <w:basedOn w:val="Normal"/>
    <w:rsid w:val="00A061DF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  <w:jc w:val="center"/>
    </w:pPr>
    <w:rPr>
      <w:rFonts w:cs="Arial"/>
      <w:b/>
      <w:bCs/>
      <w:spacing w:val="-8"/>
    </w:rPr>
  </w:style>
  <w:style w:type="paragraph" w:customStyle="1" w:styleId="Estilo321">
    <w:name w:val="Estilo321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cs="Arial"/>
      <w:b/>
      <w:spacing w:val="-6"/>
      <w:kern w:val="32"/>
    </w:rPr>
  </w:style>
  <w:style w:type="paragraph" w:customStyle="1" w:styleId="Estilo322">
    <w:name w:val="Estilo322"/>
    <w:basedOn w:val="Estilo262"/>
    <w:rsid w:val="00A061DF"/>
    <w:rPr>
      <w:b/>
      <w:sz w:val="18"/>
      <w:szCs w:val="18"/>
    </w:rPr>
  </w:style>
  <w:style w:type="paragraph" w:customStyle="1" w:styleId="Estilo323">
    <w:name w:val="Estilo323"/>
    <w:basedOn w:val="Normal"/>
    <w:rsid w:val="00A061DF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324">
    <w:name w:val="Estilo324"/>
    <w:basedOn w:val="Normal"/>
    <w:rsid w:val="00A061DF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autoSpaceDE w:val="0"/>
      <w:autoSpaceDN w:val="0"/>
      <w:adjustRightInd w:val="0"/>
      <w:ind w:left="350" w:hanging="10"/>
      <w:jc w:val="both"/>
    </w:pPr>
    <w:rPr>
      <w:rFonts w:cs="Arial"/>
      <w:spacing w:val="-12"/>
    </w:rPr>
  </w:style>
  <w:style w:type="paragraph" w:customStyle="1" w:styleId="Estilo325">
    <w:name w:val="Estilo325"/>
    <w:basedOn w:val="Normal"/>
    <w:rsid w:val="00A061DF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  <w:jc w:val="center"/>
    </w:pPr>
    <w:rPr>
      <w:rFonts w:cs="Arial"/>
      <w:b/>
      <w:bCs/>
      <w:spacing w:val="-8"/>
    </w:rPr>
  </w:style>
  <w:style w:type="paragraph" w:customStyle="1" w:styleId="Estilo326">
    <w:name w:val="Estilo326"/>
    <w:basedOn w:val="Normal"/>
    <w:rsid w:val="00A061DF"/>
    <w:pPr>
      <w:tabs>
        <w:tab w:val="left" w:pos="350"/>
      </w:tabs>
      <w:autoSpaceDE w:val="0"/>
      <w:autoSpaceDN w:val="0"/>
      <w:adjustRightInd w:val="0"/>
      <w:jc w:val="both"/>
    </w:pPr>
    <w:rPr>
      <w:rFonts w:cs="Arial"/>
      <w:spacing w:val="-12"/>
    </w:rPr>
  </w:style>
  <w:style w:type="paragraph" w:customStyle="1" w:styleId="Estilo327">
    <w:name w:val="Estilo327"/>
    <w:basedOn w:val="Normal"/>
    <w:rsid w:val="00A061DF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329">
    <w:name w:val="Estilo329"/>
    <w:basedOn w:val="Normal"/>
    <w:rsid w:val="00A061DF"/>
    <w:pPr>
      <w:autoSpaceDE w:val="0"/>
      <w:autoSpaceDN w:val="0"/>
      <w:adjustRightInd w:val="0"/>
      <w:ind w:left="700" w:hanging="360"/>
      <w:jc w:val="both"/>
    </w:pPr>
    <w:rPr>
      <w:sz w:val="20"/>
      <w:szCs w:val="20"/>
    </w:rPr>
  </w:style>
  <w:style w:type="paragraph" w:customStyle="1" w:styleId="Estilo330">
    <w:name w:val="Estilo330"/>
    <w:basedOn w:val="Estilo329"/>
    <w:rsid w:val="00A061DF"/>
    <w:rPr>
      <w:rFonts w:ascii="Arial" w:hAnsi="Arial" w:cs="Arial"/>
      <w:sz w:val="18"/>
      <w:szCs w:val="18"/>
    </w:rPr>
  </w:style>
  <w:style w:type="paragraph" w:customStyle="1" w:styleId="Estilo331">
    <w:name w:val="Estilo331"/>
    <w:basedOn w:val="Normal"/>
    <w:rsid w:val="00A061DF"/>
    <w:pPr>
      <w:jc w:val="both"/>
    </w:pPr>
    <w:rPr>
      <w:rFonts w:cs="Tahoma"/>
      <w:iCs/>
      <w:sz w:val="10"/>
      <w:szCs w:val="20"/>
    </w:rPr>
  </w:style>
  <w:style w:type="paragraph" w:customStyle="1" w:styleId="Estilo332">
    <w:name w:val="Estilo332"/>
    <w:basedOn w:val="Estilo323"/>
    <w:rsid w:val="00A061DF"/>
  </w:style>
  <w:style w:type="character" w:customStyle="1" w:styleId="headerslevel11">
    <w:name w:val="headerslevel11"/>
    <w:basedOn w:val="Fontepargpadro"/>
    <w:rsid w:val="00A061DF"/>
    <w:rPr>
      <w:rFonts w:ascii="Verdana" w:hAnsi="Verdana" w:hint="default"/>
      <w:b/>
      <w:bCs/>
      <w:color w:val="333333"/>
      <w:sz w:val="24"/>
      <w:szCs w:val="24"/>
    </w:rPr>
  </w:style>
  <w:style w:type="paragraph" w:customStyle="1" w:styleId="Perguntas">
    <w:name w:val="Perguntas"/>
    <w:basedOn w:val="Normal"/>
    <w:link w:val="PerguntasChar"/>
    <w:qFormat/>
    <w:rsid w:val="00A061DF"/>
    <w:pPr>
      <w:ind w:left="284" w:hanging="284"/>
      <w:jc w:val="both"/>
    </w:pPr>
    <w:rPr>
      <w:rFonts w:ascii="Arial Narrow" w:hAnsi="Arial Narrow"/>
      <w:sz w:val="20"/>
      <w:szCs w:val="20"/>
    </w:rPr>
  </w:style>
  <w:style w:type="character" w:customStyle="1" w:styleId="PerguntasChar">
    <w:name w:val="Perguntas Char"/>
    <w:basedOn w:val="Fontepargpadro"/>
    <w:link w:val="Perguntas"/>
    <w:rsid w:val="00A061DF"/>
    <w:rPr>
      <w:rFonts w:ascii="Arial Narrow" w:hAnsi="Arial Narrow"/>
    </w:rPr>
  </w:style>
  <w:style w:type="character" w:customStyle="1" w:styleId="TpicosChar">
    <w:name w:val="Tópicos Char"/>
    <w:basedOn w:val="Fontepargpadro"/>
    <w:link w:val="Tpicos"/>
    <w:rsid w:val="00A061DF"/>
    <w:rPr>
      <w:rFonts w:ascii="Century Gothic" w:hAnsi="Century Gothic" w:cs="Arial"/>
      <w:b/>
      <w:iCs/>
      <w:sz w:val="24"/>
      <w:szCs w:val="24"/>
    </w:rPr>
  </w:style>
  <w:style w:type="character" w:customStyle="1" w:styleId="TextoChar">
    <w:name w:val="Texto Char"/>
    <w:basedOn w:val="Fontepargpadro"/>
    <w:link w:val="Texto"/>
    <w:rsid w:val="00A061DF"/>
    <w:rPr>
      <w:rFonts w:ascii="Arial" w:hAnsi="Arial" w:cs="Arial"/>
      <w:snapToGrid w:val="0"/>
      <w:sz w:val="18"/>
      <w:szCs w:val="18"/>
      <w:lang w:val="pt-PT"/>
    </w:rPr>
  </w:style>
  <w:style w:type="character" w:customStyle="1" w:styleId="Estilo166Char">
    <w:name w:val="Estilo166 Char"/>
    <w:basedOn w:val="Fontepargpadro"/>
    <w:link w:val="Estilo166"/>
    <w:rsid w:val="00A061DF"/>
    <w:rPr>
      <w:rFonts w:ascii="Antique Olive" w:hAnsi="Antique Olive" w:cs="Arial"/>
    </w:rPr>
  </w:style>
  <w:style w:type="character" w:customStyle="1" w:styleId="Estilo175Char">
    <w:name w:val="Estilo175 Char"/>
    <w:basedOn w:val="Estilo166Char"/>
    <w:link w:val="Estilo175"/>
    <w:rsid w:val="00A061DF"/>
    <w:rPr>
      <w:rFonts w:ascii="Arial" w:hAnsi="Arial" w:cs="Arial"/>
      <w:sz w:val="18"/>
      <w:szCs w:val="18"/>
    </w:rPr>
  </w:style>
  <w:style w:type="character" w:customStyle="1" w:styleId="Estilo178Char">
    <w:name w:val="Estilo178 Char"/>
    <w:basedOn w:val="Estilo175Char"/>
    <w:link w:val="Estilo178"/>
    <w:rsid w:val="00A061DF"/>
    <w:rPr>
      <w:rFonts w:ascii="Arial" w:hAnsi="Arial" w:cs="Tahoma"/>
      <w:color w:val="000000"/>
      <w:spacing w:val="-6"/>
      <w:sz w:val="18"/>
      <w:szCs w:val="18"/>
    </w:rPr>
  </w:style>
  <w:style w:type="paragraph" w:customStyle="1" w:styleId="quest">
    <w:name w:val="quest"/>
    <w:basedOn w:val="Corpodetexto2"/>
    <w:rsid w:val="00A061DF"/>
    <w:pPr>
      <w:tabs>
        <w:tab w:val="left" w:pos="454"/>
      </w:tabs>
      <w:spacing w:after="100"/>
      <w:ind w:left="454" w:hanging="454"/>
    </w:pPr>
    <w:rPr>
      <w:rFonts w:ascii="Verdana" w:hAnsi="Verdana" w:cs="Times New Roman"/>
      <w:sz w:val="20"/>
      <w:szCs w:val="20"/>
    </w:rPr>
  </w:style>
  <w:style w:type="character" w:customStyle="1" w:styleId="Estilo152Char">
    <w:name w:val="Estilo152 Char"/>
    <w:basedOn w:val="Fontepargpadro"/>
    <w:link w:val="Estilo152"/>
    <w:rsid w:val="00A061DF"/>
    <w:rPr>
      <w:rFonts w:cs="Arial"/>
      <w:sz w:val="24"/>
      <w:szCs w:val="24"/>
      <w:lang w:val="en-US"/>
    </w:rPr>
  </w:style>
  <w:style w:type="character" w:customStyle="1" w:styleId="Estilo163Char">
    <w:name w:val="Estilo163 Char"/>
    <w:basedOn w:val="Fontepargpadro"/>
    <w:link w:val="Estilo163"/>
    <w:rsid w:val="00A061DF"/>
    <w:rPr>
      <w:rFonts w:ascii="Arial" w:hAnsi="Arial"/>
      <w:color w:val="000000"/>
      <w:sz w:val="18"/>
      <w:szCs w:val="18"/>
    </w:rPr>
  </w:style>
  <w:style w:type="character" w:customStyle="1" w:styleId="localizacion2">
    <w:name w:val="localizacion2"/>
    <w:basedOn w:val="Fontepargpadro"/>
    <w:rsid w:val="00A061DF"/>
    <w:rPr>
      <w:b w:val="0"/>
      <w:bCs w:val="0"/>
      <w:sz w:val="20"/>
      <w:szCs w:val="20"/>
    </w:rPr>
  </w:style>
  <w:style w:type="paragraph" w:customStyle="1" w:styleId="Quest0">
    <w:name w:val="Quest"/>
    <w:basedOn w:val="Normal"/>
    <w:rsid w:val="00A061DF"/>
    <w:pPr>
      <w:spacing w:after="100"/>
      <w:ind w:left="454" w:hanging="454"/>
      <w:jc w:val="both"/>
    </w:pPr>
    <w:rPr>
      <w:rFonts w:ascii="Verdana" w:hAnsi="Verdana" w:cs="Arial"/>
      <w:sz w:val="20"/>
      <w:szCs w:val="20"/>
    </w:rPr>
  </w:style>
  <w:style w:type="character" w:styleId="Refdenotaderodap">
    <w:name w:val="footnote reference"/>
    <w:basedOn w:val="Fontepargpadro"/>
    <w:rsid w:val="00A061DF"/>
    <w:rPr>
      <w:vertAlign w:val="superscript"/>
    </w:rPr>
  </w:style>
  <w:style w:type="character" w:customStyle="1" w:styleId="EnunciadoChar1">
    <w:name w:val="Enunciado Char1"/>
    <w:basedOn w:val="Fontepargpadro"/>
    <w:rsid w:val="00A061DF"/>
    <w:rPr>
      <w:rFonts w:ascii="Arial" w:hAnsi="Arial" w:cs="Arial"/>
      <w:bCs/>
      <w:color w:val="000000"/>
      <w:spacing w:val="-6"/>
      <w:kern w:val="32"/>
      <w:sz w:val="18"/>
      <w:szCs w:val="30"/>
      <w:lang w:val="en-US" w:eastAsia="pt-BR" w:bidi="or-IN"/>
    </w:rPr>
  </w:style>
  <w:style w:type="paragraph" w:customStyle="1" w:styleId="txtItem">
    <w:name w:val="txtItem"/>
    <w:basedOn w:val="Normal"/>
    <w:link w:val="txtItemChar"/>
    <w:rsid w:val="00A061DF"/>
    <w:pPr>
      <w:pBdr>
        <w:top w:val="single" w:sz="8" w:space="5" w:color="808080"/>
        <w:left w:val="single" w:sz="8" w:space="5" w:color="808080"/>
        <w:bottom w:val="single" w:sz="8" w:space="5" w:color="808080"/>
        <w:right w:val="single" w:sz="8" w:space="5" w:color="808080"/>
      </w:pBdr>
      <w:jc w:val="both"/>
    </w:pPr>
    <w:rPr>
      <w:rFonts w:ascii="Californian FB" w:eastAsia="Calibri" w:hAnsi="Californian FB"/>
    </w:rPr>
  </w:style>
  <w:style w:type="character" w:customStyle="1" w:styleId="Corpodetexto2Char">
    <w:name w:val="Corpo de texto 2 Char"/>
    <w:basedOn w:val="Fontepargpadro"/>
    <w:link w:val="Corpodetexto2"/>
    <w:locked/>
    <w:rsid w:val="00A061DF"/>
    <w:rPr>
      <w:rFonts w:ascii="Arial" w:hAnsi="Arial" w:cs="Arial"/>
      <w:sz w:val="18"/>
      <w:szCs w:val="24"/>
    </w:rPr>
  </w:style>
  <w:style w:type="paragraph" w:customStyle="1" w:styleId="Meiotitulo">
    <w:name w:val="Meio titulo"/>
    <w:basedOn w:val="Normal"/>
    <w:next w:val="Alternativas"/>
    <w:rsid w:val="00A061DF"/>
    <w:pPr>
      <w:jc w:val="both"/>
    </w:pPr>
    <w:rPr>
      <w:rFonts w:ascii="Tahoma" w:hAnsi="Tahoma"/>
      <w:sz w:val="10"/>
      <w:szCs w:val="20"/>
    </w:rPr>
  </w:style>
  <w:style w:type="paragraph" w:styleId="Legenda">
    <w:name w:val="caption"/>
    <w:basedOn w:val="Normal"/>
    <w:next w:val="Normal"/>
    <w:qFormat/>
    <w:rsid w:val="00A061DF"/>
    <w:pPr>
      <w:jc w:val="center"/>
    </w:pPr>
    <w:rPr>
      <w:b/>
      <w:bCs/>
      <w:iCs/>
      <w:sz w:val="38"/>
      <w:szCs w:val="20"/>
    </w:rPr>
  </w:style>
  <w:style w:type="paragraph" w:styleId="Textodenotaderodap">
    <w:name w:val="footnote text"/>
    <w:basedOn w:val="Normal"/>
    <w:link w:val="TextodenotaderodapChar"/>
    <w:rsid w:val="00A061DF"/>
    <w:pPr>
      <w:ind w:left="210" w:hanging="210"/>
    </w:pPr>
    <w:rPr>
      <w:sz w:val="18"/>
      <w:szCs w:val="20"/>
    </w:rPr>
  </w:style>
  <w:style w:type="character" w:customStyle="1" w:styleId="TextodenotaderodapChar">
    <w:name w:val="Texto de nota de rodapé Char"/>
    <w:basedOn w:val="Fontepargpadro"/>
    <w:link w:val="Textodenotaderodap"/>
    <w:rsid w:val="00A061DF"/>
    <w:rPr>
      <w:sz w:val="18"/>
    </w:rPr>
  </w:style>
  <w:style w:type="character" w:customStyle="1" w:styleId="AlternativaChar">
    <w:name w:val="Alternativa Char"/>
    <w:basedOn w:val="Fontepargpadro"/>
    <w:link w:val="Alternativa"/>
    <w:rsid w:val="00A061DF"/>
    <w:rPr>
      <w:rFonts w:ascii="Arial" w:hAnsi="Arial" w:cs="Arial"/>
      <w:bCs/>
      <w:iCs/>
      <w:color w:val="000000"/>
      <w:spacing w:val="-6"/>
      <w:kern w:val="32"/>
      <w:sz w:val="18"/>
      <w:szCs w:val="18"/>
    </w:rPr>
  </w:style>
  <w:style w:type="table" w:styleId="TabeladaWeb3">
    <w:name w:val="Table Web 3"/>
    <w:basedOn w:val="Tabelanormal"/>
    <w:rsid w:val="00A061DF"/>
    <w:tblPr>
      <w:tblCellSpacing w:w="20" w:type="dxa"/>
      <w:tblInd w:w="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TPICO0">
    <w:name w:val="TÓPICO"/>
    <w:basedOn w:val="Normal"/>
    <w:rsid w:val="00A061DF"/>
    <w:pPr>
      <w:jc w:val="both"/>
    </w:pPr>
    <w:rPr>
      <w:rFonts w:ascii="Arial" w:hAnsi="Arial" w:cs="Tahoma"/>
      <w:b/>
      <w:spacing w:val="-6"/>
      <w:szCs w:val="16"/>
    </w:rPr>
  </w:style>
  <w:style w:type="paragraph" w:customStyle="1" w:styleId="TEXTO0">
    <w:name w:val="TEXTO"/>
    <w:basedOn w:val="Normal"/>
    <w:rsid w:val="00A061DF"/>
    <w:pPr>
      <w:ind w:firstLine="567"/>
      <w:jc w:val="both"/>
    </w:pPr>
    <w:rPr>
      <w:rFonts w:ascii="Arial" w:hAnsi="Arial"/>
      <w:bCs/>
      <w:color w:val="000000"/>
      <w:sz w:val="18"/>
      <w:szCs w:val="26"/>
    </w:rPr>
  </w:style>
  <w:style w:type="paragraph" w:customStyle="1" w:styleId="ENUNCIADO0">
    <w:name w:val="ENUNCIADO"/>
    <w:basedOn w:val="Normal"/>
    <w:next w:val="Meioponto"/>
    <w:rsid w:val="00A061DF"/>
    <w:pPr>
      <w:ind w:left="425" w:hanging="425"/>
      <w:jc w:val="both"/>
    </w:pPr>
    <w:rPr>
      <w:rFonts w:ascii="Arial" w:hAnsi="Arial" w:cs="Arial"/>
      <w:iCs/>
      <w:color w:val="000000"/>
      <w:spacing w:val="-6"/>
      <w:kern w:val="32"/>
      <w:sz w:val="18"/>
      <w:szCs w:val="18"/>
      <w:lang w:bidi="or-IN"/>
    </w:rPr>
  </w:style>
  <w:style w:type="paragraph" w:styleId="TextosemFormatao">
    <w:name w:val="Plain Text"/>
    <w:basedOn w:val="Normal"/>
    <w:link w:val="TextosemFormataoChar"/>
    <w:rsid w:val="00A061DF"/>
    <w:rPr>
      <w:rFonts w:ascii="Courier New" w:hAnsi="Courier New" w:cs="Courier New"/>
      <w:sz w:val="20"/>
      <w:szCs w:val="20"/>
    </w:rPr>
  </w:style>
  <w:style w:type="character" w:customStyle="1" w:styleId="TextosemFormataoChar">
    <w:name w:val="Texto sem Formatação Char"/>
    <w:basedOn w:val="Fontepargpadro"/>
    <w:link w:val="TextosemFormatao"/>
    <w:rsid w:val="00A061DF"/>
    <w:rPr>
      <w:rFonts w:ascii="Courier New" w:hAnsi="Courier New" w:cs="Courier New"/>
    </w:rPr>
  </w:style>
  <w:style w:type="paragraph" w:styleId="Pr-formataoHTML">
    <w:name w:val="HTML Preformatted"/>
    <w:basedOn w:val="Normal"/>
    <w:link w:val="Pr-formataoHTMLChar"/>
    <w:rsid w:val="00A061D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Pr-formataoHTMLChar">
    <w:name w:val="Pré-formatação HTML Char"/>
    <w:basedOn w:val="Fontepargpadro"/>
    <w:link w:val="Pr-formataoHTML"/>
    <w:rsid w:val="00A061DF"/>
    <w:rPr>
      <w:rFonts w:ascii="Courier New" w:hAnsi="Courier New" w:cs="Courier New"/>
    </w:rPr>
  </w:style>
  <w:style w:type="paragraph" w:customStyle="1" w:styleId="TxBrt1">
    <w:name w:val="TxBr_t1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TxBrt2">
    <w:name w:val="TxBr_t2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TxBrt3">
    <w:name w:val="TxBr_t3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TxBrt4">
    <w:name w:val="TxBr_t4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TxBrp5">
    <w:name w:val="TxBr_p5"/>
    <w:basedOn w:val="Normal"/>
    <w:rsid w:val="00A061DF"/>
    <w:pPr>
      <w:tabs>
        <w:tab w:val="left" w:pos="300"/>
      </w:tabs>
      <w:autoSpaceDE w:val="0"/>
      <w:autoSpaceDN w:val="0"/>
      <w:adjustRightInd w:val="0"/>
      <w:spacing w:line="255" w:lineRule="atLeast"/>
      <w:ind w:left="61" w:hanging="300"/>
    </w:pPr>
    <w:rPr>
      <w:rFonts w:cs="Sendnya"/>
      <w:lang w:val="en-US" w:bidi="or-IN"/>
    </w:rPr>
  </w:style>
  <w:style w:type="paragraph" w:customStyle="1" w:styleId="TxBrp8">
    <w:name w:val="TxBr_p8"/>
    <w:basedOn w:val="Normal"/>
    <w:rsid w:val="00A061DF"/>
    <w:pPr>
      <w:tabs>
        <w:tab w:val="left" w:pos="300"/>
      </w:tabs>
      <w:autoSpaceDE w:val="0"/>
      <w:autoSpaceDN w:val="0"/>
      <w:adjustRightInd w:val="0"/>
      <w:spacing w:line="255" w:lineRule="atLeast"/>
      <w:ind w:left="61"/>
    </w:pPr>
    <w:rPr>
      <w:rFonts w:cs="Sendnya"/>
      <w:lang w:val="en-US" w:bidi="or-IN"/>
    </w:rPr>
  </w:style>
  <w:style w:type="paragraph" w:customStyle="1" w:styleId="TxBrp9">
    <w:name w:val="TxBr_p9"/>
    <w:basedOn w:val="Normal"/>
    <w:rsid w:val="00A061DF"/>
    <w:pPr>
      <w:tabs>
        <w:tab w:val="left" w:pos="600"/>
        <w:tab w:val="left" w:pos="963"/>
      </w:tabs>
      <w:autoSpaceDE w:val="0"/>
      <w:autoSpaceDN w:val="0"/>
      <w:adjustRightInd w:val="0"/>
      <w:spacing w:line="249" w:lineRule="atLeast"/>
      <w:ind w:left="964" w:hanging="363"/>
    </w:pPr>
    <w:rPr>
      <w:rFonts w:cs="Sendnya"/>
      <w:lang w:val="en-US" w:bidi="or-IN"/>
    </w:rPr>
  </w:style>
  <w:style w:type="paragraph" w:customStyle="1" w:styleId="TxBrp10">
    <w:name w:val="TxBr_p10"/>
    <w:basedOn w:val="Normal"/>
    <w:rsid w:val="00A061DF"/>
    <w:pPr>
      <w:tabs>
        <w:tab w:val="left" w:pos="958"/>
      </w:tabs>
      <w:autoSpaceDE w:val="0"/>
      <w:autoSpaceDN w:val="0"/>
      <w:adjustRightInd w:val="0"/>
      <w:spacing w:line="240" w:lineRule="atLeast"/>
      <w:ind w:left="596"/>
    </w:pPr>
    <w:rPr>
      <w:rFonts w:cs="Sendnya"/>
      <w:lang w:val="en-US" w:bidi="or-IN"/>
    </w:rPr>
  </w:style>
  <w:style w:type="paragraph" w:customStyle="1" w:styleId="TxBrp11">
    <w:name w:val="TxBr_p11"/>
    <w:basedOn w:val="Normal"/>
    <w:rsid w:val="00A061DF"/>
    <w:pPr>
      <w:tabs>
        <w:tab w:val="left" w:pos="589"/>
      </w:tabs>
      <w:autoSpaceDE w:val="0"/>
      <w:autoSpaceDN w:val="0"/>
      <w:adjustRightInd w:val="0"/>
      <w:spacing w:line="255" w:lineRule="atLeast"/>
      <w:ind w:left="958" w:hanging="368"/>
    </w:pPr>
    <w:rPr>
      <w:rFonts w:cs="Sendnya"/>
      <w:lang w:val="en-US" w:bidi="or-IN"/>
    </w:rPr>
  </w:style>
  <w:style w:type="paragraph" w:customStyle="1" w:styleId="TxBrp12">
    <w:name w:val="TxBr_p12"/>
    <w:basedOn w:val="Normal"/>
    <w:rsid w:val="00A061DF"/>
    <w:pPr>
      <w:tabs>
        <w:tab w:val="left" w:pos="946"/>
      </w:tabs>
      <w:autoSpaceDE w:val="0"/>
      <w:autoSpaceDN w:val="0"/>
      <w:adjustRightInd w:val="0"/>
      <w:spacing w:line="249" w:lineRule="atLeast"/>
      <w:ind w:left="585"/>
    </w:pPr>
    <w:rPr>
      <w:rFonts w:cs="Sendnya"/>
      <w:lang w:val="en-US" w:bidi="or-IN"/>
    </w:rPr>
  </w:style>
  <w:style w:type="paragraph" w:customStyle="1" w:styleId="TxBrp13">
    <w:name w:val="TxBr_p13"/>
    <w:basedOn w:val="Normal"/>
    <w:rsid w:val="00A061DF"/>
    <w:pPr>
      <w:tabs>
        <w:tab w:val="left" w:pos="952"/>
      </w:tabs>
      <w:autoSpaceDE w:val="0"/>
      <w:autoSpaceDN w:val="0"/>
      <w:adjustRightInd w:val="0"/>
      <w:spacing w:line="240" w:lineRule="atLeast"/>
      <w:ind w:left="591"/>
    </w:pPr>
    <w:rPr>
      <w:rFonts w:cs="Sendnya"/>
      <w:lang w:val="en-US" w:bidi="or-IN"/>
    </w:rPr>
  </w:style>
  <w:style w:type="paragraph" w:customStyle="1" w:styleId="TxBrp14">
    <w:name w:val="TxBr_p14"/>
    <w:basedOn w:val="Normal"/>
    <w:rsid w:val="00A061DF"/>
    <w:pPr>
      <w:tabs>
        <w:tab w:val="left" w:pos="215"/>
      </w:tabs>
      <w:autoSpaceDE w:val="0"/>
      <w:autoSpaceDN w:val="0"/>
      <w:adjustRightInd w:val="0"/>
      <w:spacing w:line="240" w:lineRule="atLeast"/>
      <w:ind w:left="146"/>
    </w:pPr>
    <w:rPr>
      <w:rFonts w:cs="Sendnya"/>
      <w:lang w:val="en-US" w:bidi="or-IN"/>
    </w:rPr>
  </w:style>
  <w:style w:type="paragraph" w:customStyle="1" w:styleId="TxBrp15">
    <w:name w:val="TxBr_p15"/>
    <w:basedOn w:val="Normal"/>
    <w:rsid w:val="00A061DF"/>
    <w:pPr>
      <w:tabs>
        <w:tab w:val="left" w:pos="589"/>
        <w:tab w:val="left" w:pos="952"/>
      </w:tabs>
      <w:autoSpaceDE w:val="0"/>
      <w:autoSpaceDN w:val="0"/>
      <w:adjustRightInd w:val="0"/>
      <w:spacing w:line="249" w:lineRule="atLeast"/>
      <w:ind w:left="953" w:hanging="363"/>
    </w:pPr>
    <w:rPr>
      <w:rFonts w:cs="Sendnya"/>
      <w:lang w:val="en-US" w:bidi="or-IN"/>
    </w:rPr>
  </w:style>
  <w:style w:type="paragraph" w:customStyle="1" w:styleId="TxBrp17">
    <w:name w:val="TxBr_p17"/>
    <w:basedOn w:val="Normal"/>
    <w:rsid w:val="00A061DF"/>
    <w:pPr>
      <w:tabs>
        <w:tab w:val="left" w:pos="215"/>
      </w:tabs>
      <w:autoSpaceDE w:val="0"/>
      <w:autoSpaceDN w:val="0"/>
      <w:adjustRightInd w:val="0"/>
      <w:spacing w:line="249" w:lineRule="atLeast"/>
      <w:ind w:left="146" w:hanging="215"/>
    </w:pPr>
    <w:rPr>
      <w:rFonts w:cs="Sendnya"/>
      <w:lang w:val="en-US" w:bidi="or-IN"/>
    </w:rPr>
  </w:style>
  <w:style w:type="paragraph" w:customStyle="1" w:styleId="TxBrt18">
    <w:name w:val="TxBr_t18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TxBrt19">
    <w:name w:val="TxBr_t19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Respostas">
    <w:name w:val="Respostas"/>
    <w:basedOn w:val="Normal"/>
    <w:rsid w:val="00A061DF"/>
    <w:pPr>
      <w:tabs>
        <w:tab w:val="left" w:pos="1560"/>
      </w:tabs>
      <w:overflowPunct w:val="0"/>
      <w:autoSpaceDE w:val="0"/>
      <w:autoSpaceDN w:val="0"/>
      <w:adjustRightInd w:val="0"/>
      <w:ind w:left="567" w:hanging="227"/>
      <w:jc w:val="both"/>
      <w:textAlignment w:val="baseline"/>
    </w:pPr>
    <w:rPr>
      <w:rFonts w:ascii="Arial" w:hAnsi="Arial" w:cs="Sendnya"/>
      <w:noProof/>
      <w:sz w:val="20"/>
      <w:szCs w:val="20"/>
      <w:lang w:val="en-US" w:bidi="or-IN"/>
    </w:rPr>
  </w:style>
  <w:style w:type="paragraph" w:customStyle="1" w:styleId="TxBrp7">
    <w:name w:val="TxBr_p7"/>
    <w:basedOn w:val="Normal"/>
    <w:rsid w:val="00A061DF"/>
    <w:pPr>
      <w:tabs>
        <w:tab w:val="left" w:pos="725"/>
      </w:tabs>
      <w:autoSpaceDE w:val="0"/>
      <w:autoSpaceDN w:val="0"/>
      <w:adjustRightInd w:val="0"/>
      <w:spacing w:line="266" w:lineRule="atLeast"/>
      <w:ind w:firstLine="726"/>
    </w:pPr>
    <w:rPr>
      <w:lang w:val="en-US"/>
    </w:rPr>
  </w:style>
  <w:style w:type="character" w:customStyle="1" w:styleId="Estilo35Char">
    <w:name w:val="Estilo35 Char"/>
    <w:basedOn w:val="Estilo15Char"/>
    <w:link w:val="Estilo35"/>
    <w:rsid w:val="00A061DF"/>
    <w:rPr>
      <w:rFonts w:ascii="Arial" w:hAnsi="Arial" w:cs="Arial"/>
      <w:color w:val="000000"/>
      <w:sz w:val="17"/>
      <w:szCs w:val="17"/>
      <w:lang w:val="pt-PT"/>
    </w:rPr>
  </w:style>
  <w:style w:type="character" w:customStyle="1" w:styleId="Estilo22Char">
    <w:name w:val="Estilo22 Char"/>
    <w:basedOn w:val="Estilo18Char"/>
    <w:link w:val="Estilo22"/>
    <w:rsid w:val="00A061DF"/>
    <w:rPr>
      <w:rFonts w:ascii="Arial Narrow" w:hAnsi="Arial Narrow" w:cs="Arial"/>
      <w:b/>
      <w:bCs/>
      <w:snapToGrid w:val="0"/>
      <w:color w:val="000000"/>
      <w:spacing w:val="-8"/>
      <w:sz w:val="18"/>
      <w:szCs w:val="18"/>
      <w:lang w:val="pt-PT" w:eastAsia="pt-BR" w:bidi="ar-SA"/>
    </w:rPr>
  </w:style>
  <w:style w:type="character" w:customStyle="1" w:styleId="Estilo41Char">
    <w:name w:val="Estilo41 Char"/>
    <w:basedOn w:val="Estilo35Char"/>
    <w:link w:val="Estilo41"/>
    <w:rsid w:val="00A061DF"/>
    <w:rPr>
      <w:rFonts w:ascii="Arial" w:hAnsi="Arial" w:cs="Arial"/>
      <w:iCs/>
      <w:color w:val="000000"/>
      <w:spacing w:val="-6"/>
      <w:sz w:val="18"/>
      <w:szCs w:val="18"/>
      <w:lang w:val="pt-PT"/>
    </w:rPr>
  </w:style>
  <w:style w:type="character" w:customStyle="1" w:styleId="noticia1">
    <w:name w:val="noticia1"/>
    <w:basedOn w:val="Fontepargpadro"/>
    <w:rsid w:val="00A061DF"/>
    <w:rPr>
      <w:rFonts w:ascii="Trebuchet MS" w:hAnsi="Trebuchet MS" w:hint="default"/>
      <w:sz w:val="26"/>
      <w:szCs w:val="26"/>
    </w:rPr>
  </w:style>
  <w:style w:type="character" w:customStyle="1" w:styleId="bajada1">
    <w:name w:val="bajada1"/>
    <w:basedOn w:val="Fontepargpadro"/>
    <w:rsid w:val="00A061DF"/>
    <w:rPr>
      <w:rFonts w:ascii="Verdana" w:hAnsi="Verdana" w:hint="default"/>
      <w:color w:val="000000"/>
      <w:sz w:val="18"/>
      <w:szCs w:val="18"/>
    </w:rPr>
  </w:style>
  <w:style w:type="character" w:customStyle="1" w:styleId="titulodespliegue1">
    <w:name w:val="titulodespliegue1"/>
    <w:basedOn w:val="Fontepargpadro"/>
    <w:rsid w:val="00A061DF"/>
    <w:rPr>
      <w:rFonts w:ascii="Verdana" w:hAnsi="Verdana" w:hint="default"/>
      <w:b/>
      <w:bCs/>
      <w:color w:val="003366"/>
      <w:sz w:val="28"/>
      <w:szCs w:val="28"/>
    </w:rPr>
  </w:style>
  <w:style w:type="paragraph" w:customStyle="1" w:styleId="p14">
    <w:name w:val="p14"/>
    <w:basedOn w:val="Normal"/>
    <w:rsid w:val="00A061DF"/>
    <w:pPr>
      <w:widowControl w:val="0"/>
      <w:tabs>
        <w:tab w:val="left" w:pos="209"/>
        <w:tab w:val="left" w:pos="487"/>
      </w:tabs>
      <w:autoSpaceDE w:val="0"/>
      <w:autoSpaceDN w:val="0"/>
      <w:adjustRightInd w:val="0"/>
      <w:spacing w:line="240" w:lineRule="atLeast"/>
      <w:ind w:left="487" w:hanging="278"/>
    </w:pPr>
    <w:rPr>
      <w:lang w:val="en-US"/>
    </w:rPr>
  </w:style>
  <w:style w:type="paragraph" w:customStyle="1" w:styleId="t8">
    <w:name w:val="t8"/>
    <w:basedOn w:val="Normal"/>
    <w:rsid w:val="00A061DF"/>
    <w:pPr>
      <w:widowControl w:val="0"/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c11">
    <w:name w:val="c11"/>
    <w:basedOn w:val="Normal"/>
    <w:rsid w:val="00A061DF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paragraph" w:customStyle="1" w:styleId="c12">
    <w:name w:val="c12"/>
    <w:basedOn w:val="Normal"/>
    <w:rsid w:val="00A061DF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paragraph" w:customStyle="1" w:styleId="p15">
    <w:name w:val="p15"/>
    <w:basedOn w:val="Normal"/>
    <w:rsid w:val="00A061DF"/>
    <w:pPr>
      <w:widowControl w:val="0"/>
      <w:tabs>
        <w:tab w:val="left" w:pos="204"/>
        <w:tab w:val="left" w:pos="532"/>
      </w:tabs>
      <w:autoSpaceDE w:val="0"/>
      <w:autoSpaceDN w:val="0"/>
      <w:adjustRightInd w:val="0"/>
      <w:spacing w:line="240" w:lineRule="atLeast"/>
      <w:ind w:left="532" w:hanging="328"/>
    </w:pPr>
    <w:rPr>
      <w:lang w:val="en-US"/>
    </w:rPr>
  </w:style>
  <w:style w:type="character" w:customStyle="1" w:styleId="Estilo100Char">
    <w:name w:val="Estilo100 Char"/>
    <w:basedOn w:val="Fontepargpadro"/>
    <w:link w:val="Estilo100"/>
    <w:rsid w:val="00A061DF"/>
    <w:rPr>
      <w:rFonts w:ascii="Arial" w:hAnsi="Arial" w:cs="Arial"/>
      <w:sz w:val="18"/>
      <w:szCs w:val="18"/>
    </w:rPr>
  </w:style>
  <w:style w:type="character" w:customStyle="1" w:styleId="Estilo113Char">
    <w:name w:val="Estilo113 Char"/>
    <w:basedOn w:val="Fontepargpadro"/>
    <w:link w:val="Estilo113"/>
    <w:rsid w:val="00A061DF"/>
    <w:rPr>
      <w:rFonts w:ascii="Arial" w:hAnsi="Arial" w:cs="Arial"/>
      <w:sz w:val="16"/>
      <w:szCs w:val="16"/>
    </w:rPr>
  </w:style>
  <w:style w:type="paragraph" w:customStyle="1" w:styleId="TextoApostila">
    <w:name w:val="Texto Apostila"/>
    <w:link w:val="TextoApostilaChar"/>
    <w:rsid w:val="00A061DF"/>
    <w:pPr>
      <w:autoSpaceDE w:val="0"/>
      <w:autoSpaceDN w:val="0"/>
      <w:adjustRightInd w:val="0"/>
      <w:ind w:firstLine="340"/>
      <w:jc w:val="both"/>
    </w:pPr>
  </w:style>
  <w:style w:type="paragraph" w:customStyle="1" w:styleId="RecuodoTexto">
    <w:name w:val="Recuo do Texto"/>
    <w:rsid w:val="00A061DF"/>
    <w:pPr>
      <w:autoSpaceDE w:val="0"/>
      <w:autoSpaceDN w:val="0"/>
      <w:adjustRightInd w:val="0"/>
      <w:ind w:left="340" w:right="340"/>
      <w:jc w:val="both"/>
    </w:pPr>
  </w:style>
  <w:style w:type="paragraph" w:customStyle="1" w:styleId="Titulo11">
    <w:name w:val="Titulo 11"/>
    <w:basedOn w:val="Normal"/>
    <w:rsid w:val="00A061DF"/>
    <w:pPr>
      <w:autoSpaceDE w:val="0"/>
      <w:autoSpaceDN w:val="0"/>
      <w:adjustRightInd w:val="0"/>
    </w:pPr>
    <w:rPr>
      <w:rFonts w:ascii="Tahoma" w:hAnsi="Tahoma" w:cs="Tahoma"/>
      <w:b/>
      <w:bCs/>
      <w:sz w:val="22"/>
      <w:szCs w:val="22"/>
    </w:rPr>
  </w:style>
  <w:style w:type="paragraph" w:customStyle="1" w:styleId="tem1">
    <w:name w:val="ítem 1"/>
    <w:aliases w:val="2,3,ou mais,1,4"/>
    <w:link w:val="tem1Char"/>
    <w:rsid w:val="00A061DF"/>
    <w:pPr>
      <w:autoSpaceDE w:val="0"/>
      <w:autoSpaceDN w:val="0"/>
      <w:adjustRightInd w:val="0"/>
      <w:ind w:left="227" w:hanging="227"/>
      <w:jc w:val="both"/>
    </w:pPr>
  </w:style>
  <w:style w:type="paragraph" w:customStyle="1" w:styleId="Titulo12">
    <w:name w:val="Titulo 12"/>
    <w:basedOn w:val="Normal"/>
    <w:rsid w:val="00A061DF"/>
    <w:pPr>
      <w:autoSpaceDE w:val="0"/>
      <w:autoSpaceDN w:val="0"/>
      <w:adjustRightInd w:val="0"/>
    </w:pPr>
    <w:rPr>
      <w:rFonts w:ascii="Tahoma" w:hAnsi="Tahoma" w:cs="Tahoma"/>
      <w:b/>
      <w:bCs/>
    </w:rPr>
  </w:style>
  <w:style w:type="paragraph" w:customStyle="1" w:styleId="Exerccio">
    <w:name w:val="Exercício"/>
    <w:basedOn w:val="Normal"/>
    <w:next w:val="Normal"/>
    <w:rsid w:val="00A061DF"/>
    <w:pPr>
      <w:pBdr>
        <w:top w:val="single" w:sz="6" w:space="0" w:color="auto"/>
        <w:bottom w:val="single" w:sz="6" w:space="0" w:color="auto"/>
        <w:between w:val="single" w:sz="6" w:space="0" w:color="auto"/>
      </w:pBdr>
      <w:autoSpaceDE w:val="0"/>
      <w:autoSpaceDN w:val="0"/>
      <w:adjustRightInd w:val="0"/>
      <w:jc w:val="center"/>
    </w:pPr>
    <w:rPr>
      <w:rFonts w:ascii="Tahoma" w:hAnsi="Tahoma" w:cs="Tahoma"/>
      <w:b/>
      <w:bCs/>
      <w:caps/>
      <w:sz w:val="22"/>
      <w:szCs w:val="22"/>
    </w:rPr>
  </w:style>
  <w:style w:type="paragraph" w:customStyle="1" w:styleId="Ttulo13">
    <w:name w:val="Título 13"/>
    <w:basedOn w:val="Normal"/>
    <w:rsid w:val="00A061DF"/>
    <w:pPr>
      <w:autoSpaceDE w:val="0"/>
      <w:autoSpaceDN w:val="0"/>
      <w:adjustRightInd w:val="0"/>
    </w:pPr>
    <w:rPr>
      <w:rFonts w:ascii="Tahoma" w:hAnsi="Tahoma" w:cs="Tahoma"/>
      <w:b/>
      <w:bCs/>
      <w:sz w:val="26"/>
      <w:szCs w:val="26"/>
    </w:rPr>
  </w:style>
  <w:style w:type="paragraph" w:customStyle="1" w:styleId="texto1">
    <w:name w:val="texto"/>
    <w:rsid w:val="00A061DF"/>
    <w:pPr>
      <w:autoSpaceDE w:val="0"/>
      <w:autoSpaceDN w:val="0"/>
      <w:adjustRightInd w:val="0"/>
      <w:ind w:firstLine="340"/>
      <w:jc w:val="both"/>
    </w:pPr>
    <w:rPr>
      <w:color w:val="000000"/>
    </w:rPr>
  </w:style>
  <w:style w:type="character" w:customStyle="1" w:styleId="TextoApostilaChar">
    <w:name w:val="Texto Apostila Char"/>
    <w:basedOn w:val="Fontepargpadro"/>
    <w:link w:val="TextoApostila"/>
    <w:rsid w:val="00A061DF"/>
    <w:rPr>
      <w:lang w:val="pt-BR" w:eastAsia="pt-BR" w:bidi="ar-SA"/>
    </w:rPr>
  </w:style>
  <w:style w:type="character" w:customStyle="1" w:styleId="Estilo132Char">
    <w:name w:val="Estilo132 Char"/>
    <w:basedOn w:val="TextoApostilaChar"/>
    <w:link w:val="Estilo132"/>
    <w:rsid w:val="00A061DF"/>
    <w:rPr>
      <w:rFonts w:ascii="Arial" w:hAnsi="Arial" w:cs="Arial"/>
      <w:b/>
      <w:spacing w:val="-10"/>
      <w:sz w:val="18"/>
      <w:szCs w:val="18"/>
      <w:lang w:val="pt-PT" w:eastAsia="pt-BR" w:bidi="ar-SA"/>
    </w:rPr>
  </w:style>
  <w:style w:type="character" w:customStyle="1" w:styleId="Estilo134Char">
    <w:name w:val="Estilo134 Char"/>
    <w:basedOn w:val="Estilo132Char"/>
    <w:link w:val="Estilo134"/>
    <w:rsid w:val="00A061DF"/>
    <w:rPr>
      <w:rFonts w:ascii="Arial" w:hAnsi="Arial" w:cs="Arial"/>
      <w:b/>
      <w:spacing w:val="-10"/>
      <w:sz w:val="18"/>
      <w:szCs w:val="18"/>
      <w:lang w:val="pt-PT" w:eastAsia="pt-BR" w:bidi="ar-SA"/>
    </w:rPr>
  </w:style>
  <w:style w:type="character" w:customStyle="1" w:styleId="Estilo147Char">
    <w:name w:val="Estilo147 Char"/>
    <w:basedOn w:val="Estilo134Char"/>
    <w:link w:val="Estilo147"/>
    <w:rsid w:val="00A061DF"/>
    <w:rPr>
      <w:rFonts w:ascii="Arial" w:hAnsi="Arial" w:cs="Arial"/>
      <w:b/>
      <w:spacing w:val="-10"/>
      <w:sz w:val="19"/>
      <w:szCs w:val="19"/>
      <w:lang w:val="pt-PT" w:eastAsia="pt-BR" w:bidi="ar-SA"/>
    </w:rPr>
  </w:style>
  <w:style w:type="character" w:customStyle="1" w:styleId="Estilo66Char">
    <w:name w:val="Estilo66 Char"/>
    <w:basedOn w:val="Fontepargpadro"/>
    <w:link w:val="Estilo66"/>
    <w:rsid w:val="00A061DF"/>
    <w:rPr>
      <w:rFonts w:cs="Arial"/>
      <w:sz w:val="24"/>
      <w:szCs w:val="24"/>
    </w:rPr>
  </w:style>
  <w:style w:type="character" w:customStyle="1" w:styleId="Estilo67Char">
    <w:name w:val="Estilo67 Char"/>
    <w:basedOn w:val="Estilo66Char"/>
    <w:link w:val="Estilo67"/>
    <w:rsid w:val="00A061DF"/>
    <w:rPr>
      <w:rFonts w:cs="Arial"/>
      <w:sz w:val="24"/>
      <w:szCs w:val="24"/>
    </w:rPr>
  </w:style>
  <w:style w:type="character" w:customStyle="1" w:styleId="Estilo77Char">
    <w:name w:val="Estilo77 Char"/>
    <w:basedOn w:val="Estilo67Char"/>
    <w:link w:val="Estilo77"/>
    <w:rsid w:val="00A061DF"/>
    <w:rPr>
      <w:rFonts w:cs="Arial"/>
      <w:b/>
      <w:iCs/>
      <w:sz w:val="24"/>
      <w:szCs w:val="24"/>
      <w:lang w:val="pt-PT"/>
    </w:rPr>
  </w:style>
  <w:style w:type="character" w:customStyle="1" w:styleId="Estilo81Char">
    <w:name w:val="Estilo81 Char"/>
    <w:basedOn w:val="Estilo77Char"/>
    <w:link w:val="Estilo81"/>
    <w:rsid w:val="00A061DF"/>
    <w:rPr>
      <w:rFonts w:ascii="Tahoma" w:hAnsi="Tahoma" w:cs="Tahoma"/>
      <w:b/>
      <w:iCs/>
      <w:sz w:val="24"/>
      <w:szCs w:val="24"/>
      <w:lang w:val="pt-PT"/>
    </w:rPr>
  </w:style>
  <w:style w:type="character" w:customStyle="1" w:styleId="Estilo127Char">
    <w:name w:val="Estilo127 Char"/>
    <w:basedOn w:val="Fontepargpadro"/>
    <w:link w:val="Estilo127"/>
    <w:rsid w:val="00A061DF"/>
    <w:rPr>
      <w:rFonts w:ascii="Arial" w:hAnsi="Arial" w:cs="Arial"/>
      <w:sz w:val="16"/>
      <w:szCs w:val="16"/>
    </w:rPr>
  </w:style>
  <w:style w:type="paragraph" w:customStyle="1" w:styleId="1234">
    <w:name w:val="1234"/>
    <w:basedOn w:val="TextoApostila"/>
    <w:next w:val="TextoApostila"/>
    <w:rsid w:val="00A061DF"/>
    <w:pPr>
      <w:tabs>
        <w:tab w:val="left" w:pos="340"/>
        <w:tab w:val="left" w:pos="567"/>
      </w:tabs>
      <w:ind w:left="340" w:hanging="340"/>
    </w:pPr>
  </w:style>
  <w:style w:type="paragraph" w:customStyle="1" w:styleId="Foto">
    <w:name w:val="Foto"/>
    <w:basedOn w:val="TextoApostila"/>
    <w:next w:val="TextoApostila"/>
    <w:rsid w:val="00A061DF"/>
    <w:pPr>
      <w:ind w:firstLine="0"/>
      <w:jc w:val="center"/>
    </w:pPr>
  </w:style>
  <w:style w:type="paragraph" w:customStyle="1" w:styleId="titulo14fios">
    <w:name w:val="titulo 14 fios"/>
    <w:basedOn w:val="titulo14"/>
    <w:next w:val="titulo14"/>
    <w:rsid w:val="00A061DF"/>
    <w:pPr>
      <w:pBdr>
        <w:bottom w:val="single" w:sz="2" w:space="0" w:color="auto"/>
        <w:between w:val="single" w:sz="2" w:space="1" w:color="auto"/>
      </w:pBdr>
      <w:jc w:val="center"/>
    </w:pPr>
  </w:style>
  <w:style w:type="paragraph" w:customStyle="1" w:styleId="titulo14">
    <w:name w:val="titulo 14"/>
    <w:basedOn w:val="TextoApostila"/>
    <w:rsid w:val="00A061DF"/>
    <w:pPr>
      <w:ind w:firstLine="0"/>
      <w:jc w:val="left"/>
    </w:pPr>
    <w:rPr>
      <w:rFonts w:ascii="Tahoma" w:hAnsi="Tahoma" w:cs="Tahoma"/>
      <w:b/>
      <w:bCs/>
      <w:sz w:val="28"/>
      <w:szCs w:val="28"/>
    </w:rPr>
  </w:style>
  <w:style w:type="paragraph" w:customStyle="1" w:styleId="rodape">
    <w:name w:val="rodape"/>
    <w:basedOn w:val="Ttulo13"/>
    <w:next w:val="Ttulo13"/>
    <w:rsid w:val="00A061DF"/>
    <w:pPr>
      <w:pBdr>
        <w:top w:val="single" w:sz="2" w:space="0" w:color="auto"/>
        <w:between w:val="single" w:sz="2" w:space="4" w:color="auto"/>
      </w:pBdr>
      <w:tabs>
        <w:tab w:val="left" w:pos="227"/>
      </w:tabs>
      <w:ind w:left="227" w:hanging="227"/>
    </w:pPr>
    <w:rPr>
      <w:rFonts w:ascii="Times New Roman" w:hAnsi="Times New Roman" w:cs="Times New Roman"/>
      <w:b w:val="0"/>
      <w:bCs w:val="0"/>
      <w:sz w:val="18"/>
      <w:szCs w:val="18"/>
    </w:rPr>
  </w:style>
  <w:style w:type="paragraph" w:customStyle="1" w:styleId="abcd">
    <w:name w:val="abcd"/>
    <w:rsid w:val="00A061DF"/>
    <w:pPr>
      <w:tabs>
        <w:tab w:val="left" w:pos="567"/>
        <w:tab w:val="left" w:pos="1814"/>
      </w:tabs>
      <w:autoSpaceDE w:val="0"/>
      <w:autoSpaceDN w:val="0"/>
      <w:adjustRightInd w:val="0"/>
      <w:ind w:left="567" w:hanging="227"/>
      <w:jc w:val="both"/>
    </w:pPr>
  </w:style>
  <w:style w:type="paragraph" w:customStyle="1" w:styleId="foto0">
    <w:name w:val="foto"/>
    <w:basedOn w:val="TextoApostila"/>
    <w:next w:val="TextoApostila"/>
    <w:rsid w:val="00A061DF"/>
    <w:pPr>
      <w:ind w:firstLine="0"/>
      <w:jc w:val="center"/>
    </w:pPr>
  </w:style>
  <w:style w:type="paragraph" w:customStyle="1" w:styleId="DestaquePargrafo">
    <w:name w:val="Destaque Parágrafo"/>
    <w:basedOn w:val="Exerccio"/>
    <w:rsid w:val="00A061DF"/>
    <w:pPr>
      <w:jc w:val="both"/>
    </w:pPr>
    <w:rPr>
      <w:rFonts w:ascii="Times New Roman" w:hAnsi="Times New Roman" w:cs="Times New Roman"/>
      <w:b w:val="0"/>
      <w:bCs w:val="0"/>
      <w:i/>
      <w:iCs/>
      <w:caps w:val="0"/>
      <w:sz w:val="20"/>
      <w:szCs w:val="20"/>
    </w:rPr>
  </w:style>
  <w:style w:type="paragraph" w:customStyle="1" w:styleId="Estilo219">
    <w:name w:val="Estilo219"/>
    <w:basedOn w:val="Estilo203"/>
    <w:rsid w:val="00A061DF"/>
    <w:rPr>
      <w:rFonts w:ascii="Arial" w:hAnsi="Arial"/>
      <w:sz w:val="18"/>
      <w:szCs w:val="18"/>
    </w:rPr>
  </w:style>
  <w:style w:type="paragraph" w:customStyle="1" w:styleId="Estilo220">
    <w:name w:val="Estilo220"/>
    <w:basedOn w:val="Estilo182"/>
    <w:rsid w:val="00A061DF"/>
    <w:pPr>
      <w:autoSpaceDE w:val="0"/>
      <w:autoSpaceDN w:val="0"/>
      <w:adjustRightInd w:val="0"/>
      <w:ind w:left="420" w:hanging="420"/>
    </w:pPr>
    <w:rPr>
      <w:rFonts w:cs="Arial"/>
      <w:b/>
      <w:iCs w:val="0"/>
      <w:color w:val="auto"/>
      <w:spacing w:val="-8"/>
    </w:rPr>
  </w:style>
  <w:style w:type="paragraph" w:customStyle="1" w:styleId="Estilo221">
    <w:name w:val="Estilo221"/>
    <w:basedOn w:val="Estilo200"/>
    <w:rsid w:val="00A061DF"/>
    <w:rPr>
      <w:rFonts w:ascii="Arial" w:hAnsi="Arial"/>
      <w:sz w:val="18"/>
      <w:szCs w:val="18"/>
    </w:rPr>
  </w:style>
  <w:style w:type="paragraph" w:customStyle="1" w:styleId="Estilo222">
    <w:name w:val="Estilo222"/>
    <w:basedOn w:val="Estilo188"/>
    <w:rsid w:val="00A061DF"/>
    <w:pPr>
      <w:widowControl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shd w:val="clear" w:color="auto" w:fill="auto"/>
      <w:ind w:left="210" w:right="113" w:firstLine="0"/>
    </w:pPr>
    <w:rPr>
      <w:bCs w:val="0"/>
      <w:spacing w:val="-8"/>
      <w:szCs w:val="18"/>
      <w:lang w:val="pt-BR"/>
    </w:rPr>
  </w:style>
  <w:style w:type="paragraph" w:customStyle="1" w:styleId="titulo110">
    <w:name w:val="titulo 11"/>
    <w:basedOn w:val="Titulo12"/>
    <w:rsid w:val="00A061DF"/>
    <w:rPr>
      <w:sz w:val="22"/>
      <w:szCs w:val="22"/>
    </w:rPr>
  </w:style>
  <w:style w:type="paragraph" w:customStyle="1" w:styleId="Estilo223">
    <w:name w:val="Estilo223"/>
    <w:basedOn w:val="Estilo184"/>
    <w:rsid w:val="00A061DF"/>
    <w:pPr>
      <w:ind w:left="0" w:right="0"/>
    </w:pPr>
    <w:rPr>
      <w:rFonts w:cs="Tahoma"/>
      <w:i w:val="0"/>
      <w:iCs/>
      <w:sz w:val="10"/>
      <w:szCs w:val="20"/>
    </w:rPr>
  </w:style>
  <w:style w:type="paragraph" w:customStyle="1" w:styleId="Estilo231">
    <w:name w:val="Estilo231"/>
    <w:basedOn w:val="Estilo188"/>
    <w:rsid w:val="00A061DF"/>
    <w:pPr>
      <w:widowControl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shd w:val="clear" w:color="auto" w:fill="auto"/>
      <w:ind w:left="210" w:right="113" w:firstLine="0"/>
    </w:pPr>
    <w:rPr>
      <w:bCs w:val="0"/>
      <w:spacing w:val="-8"/>
      <w:szCs w:val="18"/>
      <w:lang w:val="pt-BR"/>
    </w:rPr>
  </w:style>
  <w:style w:type="character" w:customStyle="1" w:styleId="tem1Char">
    <w:name w:val="ítem 1 Char"/>
    <w:aliases w:val="2 Char,3 Char,ou mais Char,1 Char,4 Char"/>
    <w:basedOn w:val="Fontepargpadro"/>
    <w:link w:val="tem1"/>
    <w:rsid w:val="00A061DF"/>
    <w:rPr>
      <w:lang w:val="pt-BR" w:eastAsia="pt-BR" w:bidi="ar-SA"/>
    </w:rPr>
  </w:style>
  <w:style w:type="character" w:customStyle="1" w:styleId="Estilo142Char">
    <w:name w:val="Estilo142 Char"/>
    <w:basedOn w:val="tem1Char"/>
    <w:link w:val="Estilo142"/>
    <w:rsid w:val="00A061DF"/>
    <w:rPr>
      <w:rFonts w:cs="Arial"/>
      <w:spacing w:val="-8"/>
      <w:sz w:val="24"/>
      <w:szCs w:val="24"/>
      <w:lang w:val="pt-BR" w:eastAsia="pt-BR" w:bidi="ar-SA"/>
    </w:rPr>
  </w:style>
  <w:style w:type="character" w:customStyle="1" w:styleId="Estilo226Char">
    <w:name w:val="Estilo226 Char"/>
    <w:basedOn w:val="Estilo189Char"/>
    <w:link w:val="Estilo226"/>
    <w:rsid w:val="00A061DF"/>
    <w:rPr>
      <w:rFonts w:ascii="Arial Narrow" w:eastAsia="Calibri" w:hAnsi="Arial Narrow" w:cs="Arial"/>
      <w:iCs/>
      <w:color w:val="000000"/>
      <w:spacing w:val="-10"/>
      <w:sz w:val="6"/>
      <w:szCs w:val="18"/>
      <w:lang w:eastAsia="en-US"/>
    </w:rPr>
  </w:style>
  <w:style w:type="paragraph" w:customStyle="1" w:styleId="Estilo232">
    <w:name w:val="Estilo232"/>
    <w:basedOn w:val="Estilo184"/>
    <w:rsid w:val="00A061DF"/>
    <w:pPr>
      <w:ind w:left="0" w:right="0"/>
    </w:pPr>
    <w:rPr>
      <w:rFonts w:cs="Tahoma"/>
      <w:i w:val="0"/>
      <w:iCs/>
      <w:sz w:val="10"/>
      <w:szCs w:val="20"/>
    </w:rPr>
  </w:style>
  <w:style w:type="paragraph" w:customStyle="1" w:styleId="Estilo233">
    <w:name w:val="Estilo233"/>
    <w:basedOn w:val="Estilo186"/>
    <w:rsid w:val="00A061DF"/>
    <w:pPr>
      <w:widowControl/>
      <w:shd w:val="clear" w:color="auto" w:fill="C0C0C0"/>
      <w:autoSpaceDE/>
      <w:autoSpaceDN/>
      <w:adjustRightInd/>
      <w:ind w:left="0" w:firstLine="0"/>
      <w:jc w:val="center"/>
    </w:pPr>
    <w:rPr>
      <w:bCs w:val="0"/>
      <w:color w:val="000000"/>
      <w:spacing w:val="-6"/>
      <w:kern w:val="32"/>
      <w:sz w:val="24"/>
      <w:szCs w:val="24"/>
      <w:lang w:val="pt-BR"/>
    </w:rPr>
  </w:style>
  <w:style w:type="paragraph" w:customStyle="1" w:styleId="Estilo234">
    <w:name w:val="Estilo234"/>
    <w:basedOn w:val="Estilo187"/>
    <w:rsid w:val="00A061DF"/>
  </w:style>
  <w:style w:type="paragraph" w:customStyle="1" w:styleId="Estilo235">
    <w:name w:val="Estilo235"/>
    <w:basedOn w:val="Estilo189"/>
    <w:rsid w:val="00A061DF"/>
    <w:pPr>
      <w:numPr>
        <w:numId w:val="0"/>
      </w:numPr>
      <w:tabs>
        <w:tab w:val="clear" w:pos="284"/>
      </w:tabs>
      <w:ind w:left="280" w:hanging="280"/>
    </w:pPr>
    <w:rPr>
      <w:rFonts w:ascii="Arial" w:eastAsia="Times New Roman" w:hAnsi="Arial"/>
      <w:spacing w:val="-8"/>
      <w:lang w:eastAsia="pt-BR"/>
    </w:rPr>
  </w:style>
  <w:style w:type="paragraph" w:customStyle="1" w:styleId="Estilo236">
    <w:name w:val="Estilo236"/>
    <w:basedOn w:val="Estilo183"/>
    <w:link w:val="Estilo236Char"/>
    <w:rsid w:val="00A061DF"/>
    <w:pPr>
      <w:numPr>
        <w:numId w:val="9"/>
      </w:numPr>
      <w:autoSpaceDE w:val="0"/>
      <w:autoSpaceDN w:val="0"/>
      <w:adjustRightInd w:val="0"/>
    </w:pPr>
    <w:rPr>
      <w:rFonts w:cs="Arial"/>
      <w:color w:val="auto"/>
      <w:spacing w:val="-12"/>
    </w:rPr>
  </w:style>
  <w:style w:type="paragraph" w:customStyle="1" w:styleId="Estilo237">
    <w:name w:val="Estilo237"/>
    <w:basedOn w:val="Estilo203"/>
    <w:rsid w:val="00A061DF"/>
    <w:rPr>
      <w:rFonts w:ascii="Arial" w:hAnsi="Arial"/>
      <w:sz w:val="18"/>
      <w:szCs w:val="18"/>
    </w:rPr>
  </w:style>
  <w:style w:type="paragraph" w:customStyle="1" w:styleId="Estilo238">
    <w:name w:val="Estilo238"/>
    <w:basedOn w:val="Estilo182"/>
    <w:rsid w:val="00A061DF"/>
    <w:pPr>
      <w:autoSpaceDE w:val="0"/>
      <w:autoSpaceDN w:val="0"/>
      <w:adjustRightInd w:val="0"/>
      <w:ind w:left="420" w:hanging="420"/>
    </w:pPr>
    <w:rPr>
      <w:rFonts w:cs="Arial"/>
      <w:b/>
      <w:iCs w:val="0"/>
      <w:color w:val="auto"/>
      <w:spacing w:val="-8"/>
    </w:rPr>
  </w:style>
  <w:style w:type="paragraph" w:customStyle="1" w:styleId="Estilo239">
    <w:name w:val="Estilo239"/>
    <w:basedOn w:val="Estilo200"/>
    <w:rsid w:val="00A061DF"/>
    <w:rPr>
      <w:rFonts w:ascii="Arial" w:hAnsi="Arial"/>
      <w:sz w:val="18"/>
      <w:szCs w:val="18"/>
    </w:rPr>
  </w:style>
  <w:style w:type="paragraph" w:customStyle="1" w:styleId="Estilo240">
    <w:name w:val="Estilo240"/>
    <w:basedOn w:val="Estilo188"/>
    <w:rsid w:val="00A061DF"/>
    <w:pPr>
      <w:widowControl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shd w:val="clear" w:color="auto" w:fill="auto"/>
      <w:ind w:left="210" w:right="113" w:firstLine="0"/>
    </w:pPr>
    <w:rPr>
      <w:spacing w:val="-8"/>
      <w:szCs w:val="18"/>
      <w:lang w:val="pt-BR"/>
    </w:rPr>
  </w:style>
  <w:style w:type="paragraph" w:customStyle="1" w:styleId="Estilo241">
    <w:name w:val="Estilo241"/>
    <w:basedOn w:val="Estilo226"/>
    <w:rsid w:val="00A061DF"/>
    <w:pPr>
      <w:tabs>
        <w:tab w:val="left" w:pos="350"/>
      </w:tabs>
      <w:autoSpaceDE w:val="0"/>
      <w:autoSpaceDN w:val="0"/>
      <w:adjustRightInd w:val="0"/>
      <w:ind w:left="0" w:firstLine="0"/>
    </w:pPr>
    <w:rPr>
      <w:bCs/>
      <w:spacing w:val="-6"/>
      <w:kern w:val="32"/>
      <w:sz w:val="18"/>
    </w:rPr>
  </w:style>
  <w:style w:type="paragraph" w:customStyle="1" w:styleId="Ttulo10">
    <w:name w:val="Título 10"/>
    <w:basedOn w:val="TextoApostila"/>
    <w:rsid w:val="00A061DF"/>
    <w:pPr>
      <w:ind w:firstLine="0"/>
      <w:jc w:val="left"/>
    </w:pPr>
    <w:rPr>
      <w:rFonts w:ascii="Tahoma" w:hAnsi="Tahoma" w:cs="Tahoma"/>
      <w:b/>
      <w:bCs/>
      <w:caps/>
    </w:rPr>
  </w:style>
  <w:style w:type="paragraph" w:customStyle="1" w:styleId="Ttulo15">
    <w:name w:val="Título 15"/>
    <w:basedOn w:val="Normal"/>
    <w:rsid w:val="00A061DF"/>
    <w:pPr>
      <w:spacing w:after="100" w:afterAutospacing="1"/>
      <w:outlineLvl w:val="1"/>
    </w:pPr>
    <w:rPr>
      <w:rFonts w:ascii="Verdana" w:hAnsi="Verdana"/>
      <w:b/>
      <w:bCs/>
      <w:kern w:val="36"/>
      <w:sz w:val="31"/>
      <w:szCs w:val="31"/>
    </w:rPr>
  </w:style>
  <w:style w:type="character" w:customStyle="1" w:styleId="Estilo251Char">
    <w:name w:val="Estilo251 Char"/>
    <w:basedOn w:val="Fontepargpadro"/>
    <w:link w:val="Estilo251"/>
    <w:rsid w:val="00A061DF"/>
    <w:rPr>
      <w:rFonts w:cs="Arial"/>
      <w:iCs/>
      <w:spacing w:val="-8"/>
      <w:sz w:val="24"/>
      <w:szCs w:val="24"/>
    </w:rPr>
  </w:style>
  <w:style w:type="paragraph" w:styleId="MapadoDocumento">
    <w:name w:val="Document Map"/>
    <w:basedOn w:val="Normal"/>
    <w:link w:val="MapadoDocumentoChar"/>
    <w:rsid w:val="00A061DF"/>
    <w:pPr>
      <w:shd w:val="clear" w:color="auto" w:fill="000080"/>
      <w:jc w:val="both"/>
    </w:pPr>
    <w:rPr>
      <w:rFonts w:ascii="Tahoma" w:hAnsi="Tahoma" w:cs="Tahoma"/>
      <w:iCs/>
      <w:sz w:val="20"/>
      <w:szCs w:val="20"/>
    </w:rPr>
  </w:style>
  <w:style w:type="character" w:customStyle="1" w:styleId="MapadoDocumentoChar">
    <w:name w:val="Mapa do Documento Char"/>
    <w:basedOn w:val="Fontepargpadro"/>
    <w:link w:val="MapadoDocumento"/>
    <w:rsid w:val="00A061DF"/>
    <w:rPr>
      <w:rFonts w:ascii="Tahoma" w:hAnsi="Tahoma" w:cs="Tahoma"/>
      <w:iCs/>
      <w:shd w:val="clear" w:color="auto" w:fill="000080"/>
    </w:rPr>
  </w:style>
  <w:style w:type="paragraph" w:customStyle="1" w:styleId="Estilo255">
    <w:name w:val="Estilo255"/>
    <w:basedOn w:val="Estilo247"/>
    <w:rsid w:val="00A061DF"/>
    <w:rPr>
      <w:rFonts w:ascii="Arial" w:hAnsi="Arial"/>
      <w:color w:val="000000"/>
    </w:rPr>
  </w:style>
  <w:style w:type="paragraph" w:customStyle="1" w:styleId="Estilo256">
    <w:name w:val="Estilo256"/>
    <w:basedOn w:val="Estilo252"/>
    <w:rsid w:val="00A061DF"/>
    <w:rPr>
      <w:rFonts w:ascii="Arial" w:hAnsi="Arial"/>
      <w:vertAlign w:val="subscript"/>
    </w:rPr>
  </w:style>
  <w:style w:type="paragraph" w:customStyle="1" w:styleId="Estilo257">
    <w:name w:val="Estilo257"/>
    <w:basedOn w:val="Estilo249"/>
    <w:rsid w:val="00A061DF"/>
    <w:rPr>
      <w:rFonts w:ascii="Arial" w:hAnsi="Arial"/>
    </w:rPr>
  </w:style>
  <w:style w:type="paragraph" w:customStyle="1" w:styleId="Estilo258">
    <w:name w:val="Estilo258"/>
    <w:basedOn w:val="Estilo243"/>
    <w:rsid w:val="00A061DF"/>
    <w:rPr>
      <w:rFonts w:ascii="Arial" w:hAnsi="Arial"/>
    </w:rPr>
  </w:style>
  <w:style w:type="paragraph" w:customStyle="1" w:styleId="Estilo259">
    <w:name w:val="Estilo259"/>
    <w:basedOn w:val="Estilo249"/>
    <w:rsid w:val="00A061DF"/>
    <w:rPr>
      <w:rFonts w:ascii="Arial" w:hAnsi="Arial"/>
    </w:rPr>
  </w:style>
  <w:style w:type="paragraph" w:customStyle="1" w:styleId="Estilo260">
    <w:name w:val="Estilo260"/>
    <w:basedOn w:val="Estilo252"/>
    <w:link w:val="Estilo260Char"/>
    <w:rsid w:val="00A061DF"/>
  </w:style>
  <w:style w:type="character" w:customStyle="1" w:styleId="Estilo245Char">
    <w:name w:val="Estilo245 Char"/>
    <w:basedOn w:val="Fontepargpadro"/>
    <w:link w:val="Estilo245"/>
    <w:rsid w:val="00A061DF"/>
    <w:rPr>
      <w:rFonts w:cs="Arial"/>
      <w:iCs/>
      <w:sz w:val="22"/>
      <w:szCs w:val="22"/>
    </w:rPr>
  </w:style>
  <w:style w:type="character" w:customStyle="1" w:styleId="Estilo252Char">
    <w:name w:val="Estilo252 Char"/>
    <w:basedOn w:val="Estilo245Char"/>
    <w:link w:val="Estilo252"/>
    <w:rsid w:val="00A061DF"/>
    <w:rPr>
      <w:rFonts w:cs="Arial"/>
      <w:iCs/>
      <w:sz w:val="18"/>
      <w:szCs w:val="18"/>
    </w:rPr>
  </w:style>
  <w:style w:type="character" w:customStyle="1" w:styleId="Estilo260Char">
    <w:name w:val="Estilo260 Char"/>
    <w:basedOn w:val="Estilo252Char"/>
    <w:link w:val="Estilo260"/>
    <w:rsid w:val="00A061DF"/>
    <w:rPr>
      <w:rFonts w:cs="Arial"/>
      <w:iCs/>
      <w:sz w:val="18"/>
      <w:szCs w:val="18"/>
    </w:rPr>
  </w:style>
  <w:style w:type="paragraph" w:customStyle="1" w:styleId="Estilo261">
    <w:name w:val="Estilo261"/>
    <w:basedOn w:val="Estilo186"/>
    <w:rsid w:val="00A061DF"/>
    <w:pPr>
      <w:widowControl/>
      <w:shd w:val="clear" w:color="auto" w:fill="C0C0C0"/>
      <w:autoSpaceDE/>
      <w:autoSpaceDN/>
      <w:adjustRightInd/>
      <w:ind w:left="0" w:firstLine="0"/>
      <w:jc w:val="center"/>
    </w:pPr>
    <w:rPr>
      <w:bCs w:val="0"/>
      <w:color w:val="000000"/>
      <w:spacing w:val="-6"/>
      <w:kern w:val="32"/>
      <w:sz w:val="24"/>
      <w:szCs w:val="24"/>
      <w:lang w:val="pt-BR"/>
    </w:rPr>
  </w:style>
  <w:style w:type="character" w:customStyle="1" w:styleId="Estilo265Char">
    <w:name w:val="Estilo265 Char"/>
    <w:basedOn w:val="Fontepargpadro"/>
    <w:link w:val="Estilo265"/>
    <w:rsid w:val="00A061DF"/>
    <w:rPr>
      <w:rFonts w:cs="Arial"/>
      <w:iCs/>
      <w:sz w:val="22"/>
      <w:szCs w:val="22"/>
    </w:rPr>
  </w:style>
  <w:style w:type="character" w:customStyle="1" w:styleId="Ttulo1Char">
    <w:name w:val="Título 1 Char"/>
    <w:basedOn w:val="Fontepargpadro"/>
    <w:link w:val="Ttulo1"/>
    <w:rsid w:val="00A061DF"/>
    <w:rPr>
      <w:rFonts w:cs="Arial"/>
      <w:b/>
      <w:bCs/>
      <w:kern w:val="32"/>
      <w:sz w:val="32"/>
      <w:szCs w:val="32"/>
    </w:rPr>
  </w:style>
  <w:style w:type="character" w:customStyle="1" w:styleId="Estilo264Char">
    <w:name w:val="Estilo264 Char"/>
    <w:basedOn w:val="Ttulo1Char"/>
    <w:link w:val="Estilo264"/>
    <w:rsid w:val="00A061DF"/>
    <w:rPr>
      <w:rFonts w:cs="Arial"/>
      <w:b/>
      <w:bCs/>
      <w:iCs/>
      <w:kern w:val="32"/>
      <w:sz w:val="22"/>
      <w:szCs w:val="22"/>
    </w:rPr>
  </w:style>
  <w:style w:type="character" w:customStyle="1" w:styleId="Estilo246Char">
    <w:name w:val="Estilo246 Char"/>
    <w:basedOn w:val="Estilo245Char"/>
    <w:link w:val="Estilo246"/>
    <w:rsid w:val="00A061DF"/>
    <w:rPr>
      <w:rFonts w:cs="Arial"/>
      <w:iCs/>
      <w:sz w:val="22"/>
      <w:szCs w:val="22"/>
    </w:rPr>
  </w:style>
  <w:style w:type="character" w:customStyle="1" w:styleId="Estilo249Char">
    <w:name w:val="Estilo249 Char"/>
    <w:basedOn w:val="Estilo246Char"/>
    <w:link w:val="Estilo249"/>
    <w:rsid w:val="00A061DF"/>
    <w:rPr>
      <w:rFonts w:cs="Arial"/>
      <w:iCs/>
      <w:sz w:val="18"/>
      <w:szCs w:val="18"/>
    </w:rPr>
  </w:style>
  <w:style w:type="character" w:customStyle="1" w:styleId="Estilo267Char">
    <w:name w:val="Estilo267 Char"/>
    <w:basedOn w:val="Estilo249Char"/>
    <w:link w:val="Estilo267"/>
    <w:rsid w:val="00A061DF"/>
    <w:rPr>
      <w:rFonts w:cs="Arial"/>
      <w:iCs/>
      <w:sz w:val="18"/>
      <w:szCs w:val="18"/>
      <w:lang w:val="es-ES_tradnl"/>
    </w:rPr>
  </w:style>
  <w:style w:type="character" w:customStyle="1" w:styleId="Estilo180Char">
    <w:name w:val="Estilo180 Char"/>
    <w:basedOn w:val="TextoChar"/>
    <w:link w:val="Estilo180"/>
    <w:rsid w:val="00A061DF"/>
    <w:rPr>
      <w:rFonts w:ascii="Arial" w:hAnsi="Arial" w:cs="Tahoma"/>
      <w:iCs/>
      <w:snapToGrid w:val="0"/>
      <w:color w:val="000000"/>
      <w:spacing w:val="-6"/>
      <w:sz w:val="18"/>
      <w:szCs w:val="18"/>
      <w:lang w:val="es-ES"/>
    </w:rPr>
  </w:style>
  <w:style w:type="character" w:customStyle="1" w:styleId="Estilo263Char">
    <w:name w:val="Estilo263 Char"/>
    <w:basedOn w:val="Estilo186Char"/>
    <w:link w:val="Estilo263"/>
    <w:rsid w:val="00A061DF"/>
    <w:rPr>
      <w:rFonts w:ascii="Arial" w:hAnsi="Arial" w:cs="Tahoma"/>
      <w:b/>
      <w:bCs/>
      <w:iCs/>
      <w:sz w:val="10"/>
      <w:shd w:val="clear" w:color="auto" w:fill="FFFFFF"/>
      <w:lang w:val="pt-PT"/>
    </w:rPr>
  </w:style>
  <w:style w:type="paragraph" w:customStyle="1" w:styleId="EstiloEstilo46712ptNegritoCentralizadoSuperiorTraopo">
    <w:name w:val="Estilo Estilo467 + 12 pt Negrito Centralizado Superior: (Traço po..."/>
    <w:basedOn w:val="Normal"/>
    <w:rsid w:val="00A061DF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spacing w:before="360" w:after="360"/>
      <w:jc w:val="center"/>
    </w:pPr>
    <w:rPr>
      <w:rFonts w:ascii="Arial" w:hAnsi="Arial"/>
      <w:b/>
      <w:szCs w:val="20"/>
      <w:lang w:val="es-ES"/>
    </w:rPr>
  </w:style>
  <w:style w:type="character" w:customStyle="1" w:styleId="Estilo277Char">
    <w:name w:val="Estilo277 Char"/>
    <w:basedOn w:val="Estilo264Char"/>
    <w:link w:val="Estilo277"/>
    <w:rsid w:val="00A061DF"/>
    <w:rPr>
      <w:rFonts w:cs="Arial"/>
      <w:b/>
      <w:bCs/>
      <w:iCs/>
      <w:spacing w:val="-8"/>
      <w:kern w:val="32"/>
      <w:sz w:val="24"/>
      <w:szCs w:val="24"/>
    </w:rPr>
  </w:style>
  <w:style w:type="character" w:customStyle="1" w:styleId="Estilo283Char">
    <w:name w:val="Estilo283 Char"/>
    <w:basedOn w:val="Estilo277Char"/>
    <w:link w:val="Estilo283"/>
    <w:rsid w:val="00A061DF"/>
    <w:rPr>
      <w:rFonts w:cs="Arial"/>
      <w:b/>
      <w:bCs/>
      <w:iCs/>
      <w:spacing w:val="-8"/>
      <w:kern w:val="32"/>
      <w:sz w:val="24"/>
      <w:szCs w:val="24"/>
    </w:rPr>
  </w:style>
  <w:style w:type="paragraph" w:customStyle="1" w:styleId="Pergunta">
    <w:name w:val="Pergunta"/>
    <w:basedOn w:val="Normal"/>
    <w:link w:val="PerguntaChar"/>
    <w:qFormat/>
    <w:rsid w:val="00A061DF"/>
    <w:pPr>
      <w:autoSpaceDE w:val="0"/>
      <w:autoSpaceDN w:val="0"/>
      <w:ind w:left="284" w:hanging="284"/>
      <w:jc w:val="both"/>
    </w:pPr>
    <w:rPr>
      <w:rFonts w:ascii="Century Gothic" w:hAnsi="Century Gothic" w:cs="Century Gothic"/>
      <w:sz w:val="18"/>
      <w:szCs w:val="18"/>
    </w:rPr>
  </w:style>
  <w:style w:type="paragraph" w:customStyle="1" w:styleId="Resposta">
    <w:name w:val="Resposta"/>
    <w:basedOn w:val="Normal"/>
    <w:rsid w:val="00A061DF"/>
    <w:pPr>
      <w:autoSpaceDE w:val="0"/>
      <w:autoSpaceDN w:val="0"/>
      <w:ind w:left="567" w:hanging="283"/>
      <w:jc w:val="both"/>
    </w:pPr>
    <w:rPr>
      <w:rFonts w:ascii="Century Gothic" w:hAnsi="Century Gothic" w:cs="Century Gothic"/>
      <w:sz w:val="18"/>
      <w:szCs w:val="18"/>
    </w:rPr>
  </w:style>
  <w:style w:type="paragraph" w:customStyle="1" w:styleId="TxBrp2">
    <w:name w:val="TxBr_p2"/>
    <w:basedOn w:val="Normal"/>
    <w:rsid w:val="00A061DF"/>
    <w:pPr>
      <w:tabs>
        <w:tab w:val="left" w:pos="4807"/>
      </w:tabs>
      <w:autoSpaceDE w:val="0"/>
      <w:autoSpaceDN w:val="0"/>
      <w:adjustRightInd w:val="0"/>
      <w:spacing w:line="240" w:lineRule="atLeast"/>
      <w:ind w:left="3567"/>
    </w:pPr>
    <w:rPr>
      <w:lang w:val="en-US"/>
    </w:rPr>
  </w:style>
  <w:style w:type="paragraph" w:customStyle="1" w:styleId="Estilo292">
    <w:name w:val="Estilo292"/>
    <w:basedOn w:val="Centralizado"/>
    <w:rsid w:val="00A061DF"/>
    <w:pPr>
      <w:jc w:val="both"/>
    </w:pPr>
    <w:rPr>
      <w:rFonts w:cs="Arial"/>
    </w:rPr>
  </w:style>
  <w:style w:type="paragraph" w:styleId="Sumrio1">
    <w:name w:val="toc 1"/>
    <w:basedOn w:val="Normal"/>
    <w:next w:val="Normal"/>
    <w:autoRedefine/>
    <w:rsid w:val="00A061DF"/>
    <w:rPr>
      <w:rFonts w:ascii="Arial" w:hAnsi="Arial" w:cs="Tahoma"/>
      <w:iCs/>
      <w:color w:val="000000"/>
      <w:spacing w:val="-6"/>
      <w:sz w:val="18"/>
      <w:szCs w:val="18"/>
    </w:rPr>
  </w:style>
  <w:style w:type="paragraph" w:styleId="Parteinferiordoformulrio">
    <w:name w:val="HTML Bottom of Form"/>
    <w:basedOn w:val="Normal"/>
    <w:next w:val="Normal"/>
    <w:link w:val="ParteinferiordoformulrioChar"/>
    <w:hidden/>
    <w:rsid w:val="00A061DF"/>
    <w:pPr>
      <w:pBdr>
        <w:top w:val="single" w:sz="6" w:space="1" w:color="auto"/>
      </w:pBdr>
      <w:jc w:val="center"/>
    </w:pPr>
    <w:rPr>
      <w:rFonts w:ascii="Arial" w:eastAsia="Arial Unicode MS" w:hAnsi="Arial" w:cs="Arial"/>
      <w:iCs/>
      <w:vanish/>
      <w:color w:val="000000"/>
      <w:spacing w:val="-6"/>
      <w:sz w:val="16"/>
      <w:szCs w:val="16"/>
    </w:rPr>
  </w:style>
  <w:style w:type="character" w:customStyle="1" w:styleId="ParteinferiordoformulrioChar">
    <w:name w:val="Parte inferior do formulário Char"/>
    <w:basedOn w:val="Fontepargpadro"/>
    <w:link w:val="Parteinferiordoformulrio"/>
    <w:rsid w:val="00A061DF"/>
    <w:rPr>
      <w:rFonts w:ascii="Arial" w:eastAsia="Arial Unicode MS" w:hAnsi="Arial" w:cs="Arial"/>
      <w:iCs/>
      <w:vanish/>
      <w:color w:val="000000"/>
      <w:spacing w:val="-6"/>
      <w:sz w:val="16"/>
      <w:szCs w:val="16"/>
    </w:rPr>
  </w:style>
  <w:style w:type="paragraph" w:customStyle="1" w:styleId="noticia">
    <w:name w:val="noticia"/>
    <w:basedOn w:val="Normal"/>
    <w:rsid w:val="00A061DF"/>
    <w:pPr>
      <w:spacing w:after="251"/>
    </w:pPr>
    <w:rPr>
      <w:rFonts w:cs="Tahoma"/>
      <w:iCs/>
      <w:spacing w:val="-6"/>
    </w:rPr>
  </w:style>
  <w:style w:type="paragraph" w:customStyle="1" w:styleId="texto20">
    <w:name w:val="texto2"/>
    <w:rsid w:val="00A061DF"/>
    <w:pPr>
      <w:autoSpaceDE w:val="0"/>
      <w:autoSpaceDN w:val="0"/>
      <w:adjustRightInd w:val="0"/>
      <w:jc w:val="both"/>
    </w:pPr>
    <w:rPr>
      <w:rFonts w:ascii="Arial" w:hAnsi="Arial" w:cs="Arial"/>
    </w:rPr>
  </w:style>
  <w:style w:type="paragraph" w:customStyle="1" w:styleId="espao">
    <w:name w:val="espaço"/>
    <w:basedOn w:val="Normal"/>
    <w:rsid w:val="00A061DF"/>
    <w:pPr>
      <w:jc w:val="both"/>
    </w:pPr>
    <w:rPr>
      <w:rFonts w:ascii="Arial" w:hAnsi="Arial" w:cs="Tahoma"/>
      <w:iCs/>
      <w:spacing w:val="-6"/>
      <w:w w:val="80"/>
      <w:sz w:val="12"/>
      <w:szCs w:val="20"/>
    </w:rPr>
  </w:style>
  <w:style w:type="character" w:customStyle="1" w:styleId="Estilo89Char">
    <w:name w:val="Estilo89 Char"/>
    <w:basedOn w:val="Fontepargpadro"/>
    <w:link w:val="Estilo89"/>
    <w:rsid w:val="00A061DF"/>
    <w:rPr>
      <w:rFonts w:ascii="Tahoma" w:hAnsi="Tahoma" w:cs="Tahoma"/>
      <w:spacing w:val="-10"/>
      <w:szCs w:val="18"/>
    </w:rPr>
  </w:style>
  <w:style w:type="character" w:customStyle="1" w:styleId="Estilo98Char">
    <w:name w:val="Estilo98 Char"/>
    <w:basedOn w:val="Fontepargpadro"/>
    <w:link w:val="Estilo98"/>
    <w:rsid w:val="00A061DF"/>
    <w:rPr>
      <w:rFonts w:cs="Arial"/>
      <w:b/>
      <w:iCs/>
      <w:szCs w:val="24"/>
    </w:rPr>
  </w:style>
  <w:style w:type="paragraph" w:customStyle="1" w:styleId="Ocr9j">
    <w:name w:val="Ocr9j"/>
    <w:basedOn w:val="Normal"/>
    <w:rsid w:val="00A061DF"/>
    <w:pPr>
      <w:autoSpaceDE w:val="0"/>
      <w:autoSpaceDN w:val="0"/>
      <w:adjustRightInd w:val="0"/>
      <w:jc w:val="both"/>
    </w:pPr>
    <w:rPr>
      <w:rFonts w:cs="Tahoma"/>
      <w:iCs/>
      <w:spacing w:val="-6"/>
      <w:sz w:val="18"/>
      <w:szCs w:val="20"/>
    </w:rPr>
  </w:style>
  <w:style w:type="table" w:styleId="Tabelacomtema">
    <w:name w:val="Table Theme"/>
    <w:basedOn w:val="Tabelanormal"/>
    <w:rsid w:val="00A061D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docepixrojoneg1">
    <w:name w:val="docepixrojoneg1"/>
    <w:basedOn w:val="Fontepargpadro"/>
    <w:rsid w:val="00A061DF"/>
    <w:rPr>
      <w:rFonts w:ascii="Arial" w:hAnsi="Arial" w:cs="Arial" w:hint="default"/>
      <w:b/>
      <w:bCs/>
      <w:strike w:val="0"/>
      <w:dstrike w:val="0"/>
      <w:color w:val="990033"/>
      <w:sz w:val="18"/>
      <w:szCs w:val="18"/>
      <w:u w:val="none"/>
      <w:effect w:val="none"/>
    </w:rPr>
  </w:style>
  <w:style w:type="character" w:customStyle="1" w:styleId="titulonoticia1">
    <w:name w:val="titulonoticia1"/>
    <w:basedOn w:val="Fontepargpadro"/>
    <w:rsid w:val="00A061DF"/>
    <w:rPr>
      <w:rFonts w:ascii="Verdana" w:hAnsi="Verdana" w:hint="default"/>
      <w:b/>
      <w:bCs/>
      <w:strike w:val="0"/>
      <w:dstrike w:val="0"/>
      <w:color w:val="660033"/>
      <w:spacing w:val="420"/>
      <w:sz w:val="36"/>
      <w:szCs w:val="36"/>
      <w:u w:val="none"/>
      <w:effect w:val="none"/>
    </w:rPr>
  </w:style>
  <w:style w:type="character" w:customStyle="1" w:styleId="trecepixnegro1">
    <w:name w:val="trecepixnegro1"/>
    <w:basedOn w:val="Fontepargpadro"/>
    <w:rsid w:val="00A061DF"/>
    <w:rPr>
      <w:rFonts w:ascii="Verdana" w:hAnsi="Verdana" w:hint="default"/>
      <w:b w:val="0"/>
      <w:bCs w:val="0"/>
      <w:strike w:val="0"/>
      <w:dstrike w:val="0"/>
      <w:color w:val="000000"/>
      <w:spacing w:val="240"/>
      <w:sz w:val="20"/>
      <w:szCs w:val="20"/>
      <w:u w:val="none"/>
      <w:effect w:val="none"/>
    </w:rPr>
  </w:style>
  <w:style w:type="paragraph" w:customStyle="1" w:styleId="Estilo341">
    <w:name w:val="Estilo341"/>
    <w:basedOn w:val="Enunciado"/>
    <w:rsid w:val="00A061DF"/>
    <w:rPr>
      <w:rFonts w:cs="Tahoma"/>
      <w:color w:val="000000"/>
    </w:rPr>
  </w:style>
  <w:style w:type="paragraph" w:customStyle="1" w:styleId="Estilo342">
    <w:name w:val="Estilo342"/>
    <w:basedOn w:val="Alternativas"/>
    <w:rsid w:val="00A061DF"/>
    <w:rPr>
      <w:rFonts w:cs="Tahoma"/>
      <w:iCs/>
      <w:spacing w:val="-8"/>
    </w:rPr>
  </w:style>
  <w:style w:type="paragraph" w:customStyle="1" w:styleId="Estilo343">
    <w:name w:val="Estilo343"/>
    <w:basedOn w:val="Enunciado"/>
    <w:rsid w:val="00A061DF"/>
    <w:rPr>
      <w:rFonts w:cs="Tahoma"/>
      <w:color w:val="000000"/>
      <w:sz w:val="6"/>
    </w:rPr>
  </w:style>
  <w:style w:type="paragraph" w:customStyle="1" w:styleId="Estilo344">
    <w:name w:val="Estilo344"/>
    <w:basedOn w:val="Normal"/>
    <w:rsid w:val="00A061DF"/>
    <w:pPr>
      <w:autoSpaceDE w:val="0"/>
      <w:autoSpaceDN w:val="0"/>
      <w:adjustRightInd w:val="0"/>
      <w:ind w:left="280" w:hanging="280"/>
      <w:jc w:val="both"/>
    </w:pPr>
    <w:rPr>
      <w:rFonts w:ascii="Arial" w:hAnsi="Arial" w:cs="Arial"/>
      <w:iCs/>
      <w:spacing w:val="-12"/>
      <w:sz w:val="18"/>
      <w:szCs w:val="18"/>
    </w:rPr>
  </w:style>
  <w:style w:type="paragraph" w:customStyle="1" w:styleId="Estilo345">
    <w:name w:val="Estilo345"/>
    <w:basedOn w:val="Normal"/>
    <w:rsid w:val="00A061DF"/>
    <w:pPr>
      <w:tabs>
        <w:tab w:val="left" w:pos="350"/>
      </w:tabs>
      <w:jc w:val="both"/>
    </w:pPr>
    <w:rPr>
      <w:rFonts w:ascii="Arial" w:hAnsi="Arial" w:cs="Arial"/>
      <w:iCs/>
      <w:spacing w:val="-12"/>
      <w:sz w:val="18"/>
      <w:szCs w:val="18"/>
    </w:rPr>
  </w:style>
  <w:style w:type="paragraph" w:customStyle="1" w:styleId="Estilo346">
    <w:name w:val="Estilo346"/>
    <w:basedOn w:val="Normal"/>
    <w:rsid w:val="00A061DF"/>
    <w:pPr>
      <w:jc w:val="both"/>
    </w:pPr>
    <w:rPr>
      <w:rFonts w:ascii="Arial" w:hAnsi="Arial" w:cs="Arial"/>
      <w:iCs/>
      <w:spacing w:val="-12"/>
      <w:sz w:val="10"/>
      <w:szCs w:val="18"/>
    </w:rPr>
  </w:style>
  <w:style w:type="paragraph" w:customStyle="1" w:styleId="Estilo347">
    <w:name w:val="Estilo347"/>
    <w:basedOn w:val="Alternativas"/>
    <w:rsid w:val="00A061DF"/>
    <w:rPr>
      <w:rFonts w:cs="Tahoma"/>
      <w:iCs/>
      <w:spacing w:val="-6"/>
    </w:rPr>
  </w:style>
  <w:style w:type="paragraph" w:customStyle="1" w:styleId="Estilo348">
    <w:name w:val="Estilo348"/>
    <w:basedOn w:val="Enunciado"/>
    <w:rsid w:val="00A061DF"/>
    <w:rPr>
      <w:rFonts w:cs="Tahoma"/>
      <w:color w:val="000000"/>
      <w:lang w:val="pt-BR"/>
    </w:rPr>
  </w:style>
  <w:style w:type="paragraph" w:customStyle="1" w:styleId="Estilo349">
    <w:name w:val="Estilo349"/>
    <w:basedOn w:val="Estilo347"/>
    <w:rsid w:val="00A061DF"/>
    <w:pPr>
      <w:tabs>
        <w:tab w:val="clear" w:pos="2835"/>
        <w:tab w:val="clear" w:pos="3261"/>
        <w:tab w:val="clear" w:pos="5103"/>
        <w:tab w:val="clear" w:pos="5529"/>
        <w:tab w:val="clear" w:pos="7371"/>
        <w:tab w:val="clear" w:pos="7655"/>
        <w:tab w:val="clear" w:pos="9214"/>
        <w:tab w:val="clear" w:pos="9498"/>
        <w:tab w:val="left" w:pos="1260"/>
        <w:tab w:val="left" w:pos="1540"/>
        <w:tab w:val="left" w:pos="2380"/>
        <w:tab w:val="left" w:pos="2660"/>
        <w:tab w:val="left" w:pos="3290"/>
        <w:tab w:val="left" w:pos="3640"/>
        <w:tab w:val="left" w:pos="4200"/>
        <w:tab w:val="left" w:pos="4480"/>
      </w:tabs>
    </w:pPr>
  </w:style>
  <w:style w:type="paragraph" w:customStyle="1" w:styleId="Estilo350">
    <w:name w:val="Estilo350"/>
    <w:basedOn w:val="Enunciado"/>
    <w:rsid w:val="00A061DF"/>
    <w:pPr>
      <w:ind w:left="0" w:firstLine="0"/>
    </w:pPr>
    <w:rPr>
      <w:rFonts w:cs="Tahoma"/>
      <w:bCs/>
      <w:iCs w:val="0"/>
      <w:color w:val="000000"/>
      <w:kern w:val="32"/>
      <w:sz w:val="12"/>
      <w:szCs w:val="30"/>
      <w:lang w:val="pt-BR" w:bidi="or-IN"/>
    </w:rPr>
  </w:style>
  <w:style w:type="paragraph" w:customStyle="1" w:styleId="Estilo351">
    <w:name w:val="Estilo351"/>
    <w:basedOn w:val="Enunciado"/>
    <w:rsid w:val="00A061DF"/>
    <w:pPr>
      <w:ind w:left="0" w:firstLine="420"/>
    </w:pPr>
    <w:rPr>
      <w:rFonts w:cs="Tahoma"/>
      <w:bCs/>
      <w:iCs w:val="0"/>
      <w:color w:val="000000"/>
      <w:kern w:val="32"/>
      <w:szCs w:val="30"/>
      <w:lang w:val="pt-BR" w:bidi="or-IN"/>
    </w:rPr>
  </w:style>
  <w:style w:type="paragraph" w:customStyle="1" w:styleId="Estilo352">
    <w:name w:val="Estilo352"/>
    <w:basedOn w:val="Enunciado"/>
    <w:rsid w:val="00A061DF"/>
    <w:pPr>
      <w:tabs>
        <w:tab w:val="left" w:pos="350"/>
      </w:tabs>
      <w:ind w:left="0" w:firstLine="0"/>
    </w:pPr>
    <w:rPr>
      <w:rFonts w:cs="Tahoma"/>
      <w:bCs/>
      <w:iCs w:val="0"/>
      <w:color w:val="000000"/>
      <w:kern w:val="32"/>
      <w:szCs w:val="30"/>
      <w:lang w:val="pt-BR" w:bidi="or-IN"/>
    </w:rPr>
  </w:style>
  <w:style w:type="paragraph" w:customStyle="1" w:styleId="Estilo356">
    <w:name w:val="Estilo356"/>
    <w:basedOn w:val="Normal"/>
    <w:rsid w:val="00A061DF"/>
    <w:pPr>
      <w:ind w:firstLine="420"/>
      <w:jc w:val="both"/>
    </w:pPr>
    <w:rPr>
      <w:rFonts w:ascii="Arial" w:hAnsi="Arial" w:cs="Tahoma"/>
      <w:spacing w:val="-8"/>
      <w:sz w:val="18"/>
      <w:szCs w:val="18"/>
    </w:rPr>
  </w:style>
  <w:style w:type="paragraph" w:customStyle="1" w:styleId="Estilo357">
    <w:name w:val="Estilo357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bCs/>
      <w:iCs/>
      <w:caps/>
      <w:color w:val="000000"/>
      <w:spacing w:val="-6"/>
      <w:kern w:val="32"/>
    </w:rPr>
  </w:style>
  <w:style w:type="paragraph" w:customStyle="1" w:styleId="Estilo358">
    <w:name w:val="Estilo358"/>
    <w:basedOn w:val="Estilo262"/>
    <w:rsid w:val="00A061DF"/>
    <w:rPr>
      <w:rFonts w:ascii="Arial" w:hAnsi="Arial"/>
      <w:iCs w:val="0"/>
      <w:spacing w:val="-6"/>
    </w:rPr>
  </w:style>
  <w:style w:type="paragraph" w:customStyle="1" w:styleId="Estilo359">
    <w:name w:val="Estilo359"/>
    <w:basedOn w:val="Enunciado"/>
    <w:rsid w:val="00A061DF"/>
    <w:rPr>
      <w:rFonts w:cs="Tahoma"/>
      <w:b/>
      <w:bCs/>
      <w:iCs w:val="0"/>
      <w:color w:val="000000"/>
      <w:kern w:val="32"/>
      <w:szCs w:val="30"/>
      <w:lang w:val="pt-BR" w:bidi="or-IN"/>
    </w:rPr>
  </w:style>
  <w:style w:type="paragraph" w:customStyle="1" w:styleId="Estilo360">
    <w:name w:val="Estilo360"/>
    <w:basedOn w:val="Normal"/>
    <w:rsid w:val="00A061DF"/>
    <w:pPr>
      <w:autoSpaceDE w:val="0"/>
      <w:autoSpaceDN w:val="0"/>
      <w:adjustRightInd w:val="0"/>
      <w:jc w:val="both"/>
    </w:pPr>
    <w:rPr>
      <w:rFonts w:cs="Tahoma"/>
      <w:iCs/>
      <w:spacing w:val="-6"/>
      <w:sz w:val="12"/>
      <w:szCs w:val="20"/>
    </w:rPr>
  </w:style>
  <w:style w:type="paragraph" w:customStyle="1" w:styleId="Estilo361">
    <w:name w:val="Estilo361"/>
    <w:basedOn w:val="Estilo358"/>
    <w:rsid w:val="00A061DF"/>
    <w:pPr>
      <w:tabs>
        <w:tab w:val="left" w:pos="350"/>
      </w:tabs>
      <w:autoSpaceDE w:val="0"/>
      <w:autoSpaceDN w:val="0"/>
      <w:adjustRightInd w:val="0"/>
    </w:pPr>
    <w:rPr>
      <w:rFonts w:eastAsia="TT1E5Do00"/>
      <w:spacing w:val="-10"/>
      <w:sz w:val="18"/>
      <w:szCs w:val="18"/>
    </w:rPr>
  </w:style>
  <w:style w:type="paragraph" w:customStyle="1" w:styleId="Estilo362">
    <w:name w:val="Estilo362"/>
    <w:basedOn w:val="Estilo359"/>
    <w:link w:val="Estilo362Char"/>
    <w:rsid w:val="00A061DF"/>
    <w:pPr>
      <w:ind w:left="280" w:hanging="280"/>
    </w:pPr>
    <w:rPr>
      <w:rFonts w:eastAsia="TT1E5Do00"/>
      <w:b w:val="0"/>
      <w:bCs w:val="0"/>
      <w:iCs/>
      <w:color w:val="auto"/>
      <w:spacing w:val="0"/>
      <w:kern w:val="0"/>
      <w:szCs w:val="18"/>
      <w:lang w:bidi="ar-SA"/>
    </w:rPr>
  </w:style>
  <w:style w:type="paragraph" w:customStyle="1" w:styleId="Estilo363">
    <w:name w:val="Estilo363"/>
    <w:basedOn w:val="Estilo357"/>
    <w:link w:val="Estilo363Char"/>
    <w:rsid w:val="00A061DF"/>
    <w:pPr>
      <w:pBdr>
        <w:top w:val="none" w:sz="0" w:space="0" w:color="auto"/>
        <w:bottom w:val="none" w:sz="0" w:space="0" w:color="auto"/>
      </w:pBdr>
      <w:shd w:val="clear" w:color="auto" w:fill="auto"/>
      <w:autoSpaceDE w:val="0"/>
      <w:autoSpaceDN w:val="0"/>
      <w:adjustRightInd w:val="0"/>
      <w:ind w:firstLine="340"/>
      <w:jc w:val="both"/>
    </w:pPr>
    <w:rPr>
      <w:rFonts w:eastAsia="TT1E5Do00"/>
      <w:b w:val="0"/>
      <w:bCs w:val="0"/>
      <w:caps w:val="0"/>
      <w:color w:val="auto"/>
      <w:spacing w:val="-12"/>
      <w:kern w:val="0"/>
      <w:sz w:val="18"/>
      <w:szCs w:val="18"/>
    </w:rPr>
  </w:style>
  <w:style w:type="paragraph" w:customStyle="1" w:styleId="Estilo364">
    <w:name w:val="Estilo364"/>
    <w:basedOn w:val="Estilo359"/>
    <w:rsid w:val="00A061DF"/>
    <w:pPr>
      <w:ind w:left="280" w:hanging="280"/>
    </w:pPr>
    <w:rPr>
      <w:rFonts w:eastAsia="TT1E5Do00"/>
      <w:b w:val="0"/>
      <w:bCs w:val="0"/>
      <w:iCs/>
      <w:color w:val="auto"/>
      <w:spacing w:val="0"/>
      <w:kern w:val="0"/>
      <w:szCs w:val="18"/>
      <w:lang w:bidi="ar-SA"/>
    </w:rPr>
  </w:style>
  <w:style w:type="paragraph" w:customStyle="1" w:styleId="Estilo365">
    <w:name w:val="Estilo365"/>
    <w:basedOn w:val="Estilo358"/>
    <w:link w:val="Estilo365Char"/>
    <w:qFormat/>
    <w:rsid w:val="00A061DF"/>
    <w:pPr>
      <w:tabs>
        <w:tab w:val="left" w:pos="350"/>
      </w:tabs>
      <w:autoSpaceDE w:val="0"/>
      <w:autoSpaceDN w:val="0"/>
      <w:adjustRightInd w:val="0"/>
    </w:pPr>
    <w:rPr>
      <w:rFonts w:eastAsia="TT1E5Do00"/>
      <w:spacing w:val="-10"/>
      <w:sz w:val="18"/>
      <w:szCs w:val="18"/>
    </w:rPr>
  </w:style>
  <w:style w:type="paragraph" w:customStyle="1" w:styleId="Estilo366">
    <w:name w:val="Estilo366"/>
    <w:basedOn w:val="Normal"/>
    <w:rsid w:val="00A061DF"/>
    <w:pPr>
      <w:jc w:val="center"/>
    </w:pPr>
    <w:rPr>
      <w:rFonts w:ascii="Arial" w:hAnsi="Arial" w:cs="FDJMPJ+Arial,Bold"/>
      <w:color w:val="000000"/>
      <w:spacing w:val="-6"/>
      <w:sz w:val="10"/>
      <w:szCs w:val="20"/>
    </w:rPr>
  </w:style>
  <w:style w:type="paragraph" w:customStyle="1" w:styleId="Estilo367">
    <w:name w:val="Estilo367"/>
    <w:basedOn w:val="Normal"/>
    <w:link w:val="Estilo367Char"/>
    <w:qFormat/>
    <w:rsid w:val="00A061DF"/>
    <w:pPr>
      <w:autoSpaceDE w:val="0"/>
      <w:autoSpaceDN w:val="0"/>
      <w:adjustRightInd w:val="0"/>
      <w:ind w:left="350" w:hanging="350"/>
      <w:jc w:val="both"/>
    </w:pPr>
    <w:rPr>
      <w:rFonts w:ascii="Arial" w:hAnsi="Arial" w:cs="Arial"/>
      <w:iCs/>
      <w:spacing w:val="-6"/>
      <w:sz w:val="18"/>
      <w:szCs w:val="18"/>
    </w:rPr>
  </w:style>
  <w:style w:type="paragraph" w:customStyle="1" w:styleId="Estilo368">
    <w:name w:val="Estilo368"/>
    <w:basedOn w:val="Alternativa"/>
    <w:link w:val="Estilo368Char"/>
    <w:qFormat/>
    <w:rsid w:val="00A061DF"/>
    <w:pPr>
      <w:ind w:left="0" w:firstLine="425"/>
    </w:pPr>
    <w:rPr>
      <w:bCs w:val="0"/>
    </w:rPr>
  </w:style>
  <w:style w:type="paragraph" w:customStyle="1" w:styleId="Estilo369">
    <w:name w:val="Estilo369"/>
    <w:basedOn w:val="Normal"/>
    <w:link w:val="Estilo369Char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370">
    <w:name w:val="Estilo370"/>
    <w:basedOn w:val="Enunciado"/>
    <w:rsid w:val="00A061DF"/>
    <w:pPr>
      <w:ind w:left="280" w:hanging="280"/>
    </w:pPr>
    <w:rPr>
      <w:rFonts w:ascii="Wingdings" w:hAnsi="Wingdings" w:cs="Wingdings"/>
      <w:bCs/>
      <w:iCs w:val="0"/>
      <w:color w:val="000000"/>
      <w:kern w:val="32"/>
      <w:szCs w:val="30"/>
      <w:lang w:val="pt-BR" w:bidi="or-IN"/>
    </w:rPr>
  </w:style>
  <w:style w:type="paragraph" w:customStyle="1" w:styleId="Estilo371">
    <w:name w:val="Estilo371"/>
    <w:basedOn w:val="Enunciado"/>
    <w:rsid w:val="00A061DF"/>
    <w:pPr>
      <w:ind w:left="0" w:firstLine="420"/>
    </w:pPr>
    <w:rPr>
      <w:rFonts w:cs="Tahoma"/>
      <w:bCs/>
      <w:iCs w:val="0"/>
      <w:color w:val="000000"/>
      <w:kern w:val="32"/>
      <w:szCs w:val="30"/>
      <w:lang w:val="pt-BR" w:bidi="or-IN"/>
    </w:rPr>
  </w:style>
  <w:style w:type="paragraph" w:customStyle="1" w:styleId="Estilo372">
    <w:name w:val="Estilo372"/>
    <w:basedOn w:val="Estilo262"/>
    <w:rsid w:val="00A061DF"/>
    <w:rPr>
      <w:rFonts w:ascii="Arial" w:hAnsi="Arial"/>
      <w:iCs w:val="0"/>
      <w:spacing w:val="-6"/>
    </w:rPr>
  </w:style>
  <w:style w:type="paragraph" w:customStyle="1" w:styleId="Estilo373">
    <w:name w:val="Estilo373"/>
    <w:basedOn w:val="Estilo352"/>
    <w:rsid w:val="00A061DF"/>
  </w:style>
  <w:style w:type="paragraph" w:customStyle="1" w:styleId="Estilo374">
    <w:name w:val="Estilo374"/>
    <w:basedOn w:val="Estilo288"/>
    <w:rsid w:val="00A061DF"/>
    <w:pPr>
      <w:jc w:val="center"/>
    </w:pPr>
    <w:rPr>
      <w:rFonts w:ascii="Arial" w:hAnsi="Arial"/>
      <w:iCs/>
      <w:sz w:val="18"/>
      <w:szCs w:val="18"/>
    </w:rPr>
  </w:style>
  <w:style w:type="paragraph" w:customStyle="1" w:styleId="Estilo375">
    <w:name w:val="Estilo375"/>
    <w:basedOn w:val="Estilo361"/>
    <w:rsid w:val="00A061DF"/>
    <w:pPr>
      <w:tabs>
        <w:tab w:val="clear" w:pos="350"/>
        <w:tab w:val="left" w:pos="910"/>
        <w:tab w:val="left" w:pos="1190"/>
        <w:tab w:val="left" w:pos="2030"/>
        <w:tab w:val="left" w:pos="2310"/>
        <w:tab w:val="left" w:pos="3080"/>
        <w:tab w:val="left" w:pos="3360"/>
        <w:tab w:val="left" w:pos="3990"/>
        <w:tab w:val="left" w:pos="4200"/>
      </w:tabs>
      <w:autoSpaceDE/>
      <w:autoSpaceDN/>
      <w:adjustRightInd/>
      <w:ind w:left="280" w:hanging="280"/>
    </w:pPr>
    <w:rPr>
      <w:rFonts w:eastAsia="Times New Roman" w:cs="Arial"/>
      <w:bCs/>
      <w:iCs/>
      <w:color w:val="000000"/>
      <w:spacing w:val="-6"/>
      <w:kern w:val="32"/>
      <w:szCs w:val="30"/>
      <w:lang w:bidi="or-IN"/>
    </w:rPr>
  </w:style>
  <w:style w:type="paragraph" w:customStyle="1" w:styleId="Estilo376">
    <w:name w:val="Estilo376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377">
    <w:name w:val="Estilo377"/>
    <w:basedOn w:val="Estilo164"/>
    <w:rsid w:val="00A061DF"/>
    <w:pPr>
      <w:widowControl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tabs>
        <w:tab w:val="clear" w:pos="583"/>
      </w:tabs>
      <w:spacing w:line="240" w:lineRule="auto"/>
      <w:ind w:left="567" w:hanging="227"/>
      <w:jc w:val="both"/>
    </w:pPr>
    <w:rPr>
      <w:rFonts w:cs="Tahoma"/>
      <w:b/>
      <w:bCs/>
      <w:snapToGrid w:val="0"/>
      <w:color w:val="000000"/>
      <w:spacing w:val="-14"/>
      <w:sz w:val="8"/>
      <w:lang w:val="pt-BR"/>
    </w:rPr>
  </w:style>
  <w:style w:type="paragraph" w:customStyle="1" w:styleId="Estilo378">
    <w:name w:val="Estilo378"/>
    <w:basedOn w:val="Estilo373"/>
    <w:rsid w:val="00A061DF"/>
    <w:pPr>
      <w:tabs>
        <w:tab w:val="clear" w:pos="350"/>
      </w:tabs>
      <w:ind w:left="420" w:hanging="420"/>
    </w:pPr>
  </w:style>
  <w:style w:type="paragraph" w:customStyle="1" w:styleId="Estilo379">
    <w:name w:val="Estilo379"/>
    <w:basedOn w:val="Estilo378"/>
    <w:rsid w:val="00A061DF"/>
    <w:pPr>
      <w:ind w:left="280" w:hanging="280"/>
    </w:pPr>
  </w:style>
  <w:style w:type="paragraph" w:customStyle="1" w:styleId="Estilo380">
    <w:name w:val="Estilo380"/>
    <w:basedOn w:val="Estilo379"/>
    <w:rsid w:val="00A061DF"/>
    <w:pPr>
      <w:ind w:left="0" w:firstLine="350"/>
    </w:pPr>
  </w:style>
  <w:style w:type="paragraph" w:customStyle="1" w:styleId="Estilo381">
    <w:name w:val="Estilo381"/>
    <w:basedOn w:val="Estilo380"/>
    <w:rsid w:val="00A061DF"/>
    <w:rPr>
      <w:i/>
    </w:rPr>
  </w:style>
  <w:style w:type="paragraph" w:customStyle="1" w:styleId="Estilo382">
    <w:name w:val="Estilo382"/>
    <w:basedOn w:val="Estilo381"/>
    <w:rsid w:val="00A061DF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</w:pPr>
    <w:rPr>
      <w:b/>
    </w:rPr>
  </w:style>
  <w:style w:type="paragraph" w:customStyle="1" w:styleId="Estilo383">
    <w:name w:val="Estilo383"/>
    <w:basedOn w:val="Estilo1"/>
    <w:rsid w:val="00A061DF"/>
    <w:pPr>
      <w:ind w:left="280" w:hanging="280"/>
      <w:jc w:val="both"/>
    </w:pPr>
    <w:rPr>
      <w:rFonts w:ascii="Arial" w:hAnsi="Arial" w:cs="Tahoma"/>
      <w:color w:val="000000"/>
      <w:spacing w:val="-6"/>
      <w:sz w:val="18"/>
      <w:szCs w:val="18"/>
    </w:rPr>
  </w:style>
  <w:style w:type="paragraph" w:customStyle="1" w:styleId="Estilo396">
    <w:name w:val="Estilo396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397">
    <w:name w:val="Estilo397"/>
    <w:basedOn w:val="Normal"/>
    <w:rsid w:val="00A061DF"/>
    <w:pPr>
      <w:ind w:firstLine="42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398">
    <w:name w:val="Estilo398"/>
    <w:basedOn w:val="Normal"/>
    <w:rsid w:val="00A061DF"/>
    <w:pPr>
      <w:autoSpaceDE w:val="0"/>
      <w:autoSpaceDN w:val="0"/>
      <w:adjustRightInd w:val="0"/>
      <w:jc w:val="both"/>
    </w:pPr>
    <w:rPr>
      <w:rFonts w:ascii="Arial" w:hAnsi="Arial" w:cs="Arial"/>
      <w:b/>
      <w:bCs/>
      <w:iCs/>
      <w:spacing w:val="-6"/>
      <w:sz w:val="28"/>
      <w:szCs w:val="32"/>
    </w:rPr>
  </w:style>
  <w:style w:type="paragraph" w:customStyle="1" w:styleId="Estilo399">
    <w:name w:val="Estilo399"/>
    <w:basedOn w:val="Estilo151"/>
    <w:rsid w:val="00A061DF"/>
    <w:pPr>
      <w:tabs>
        <w:tab w:val="left" w:pos="1680"/>
        <w:tab w:val="left" w:pos="2450"/>
        <w:tab w:val="left" w:pos="2730"/>
        <w:tab w:val="left" w:pos="3360"/>
        <w:tab w:val="left" w:pos="3640"/>
        <w:tab w:val="left" w:pos="4270"/>
        <w:tab w:val="left" w:pos="4550"/>
      </w:tabs>
      <w:ind w:left="0" w:right="170" w:firstLine="0"/>
    </w:pPr>
    <w:rPr>
      <w:rFonts w:cs="Tahoma"/>
      <w:b/>
      <w:spacing w:val="-14"/>
      <w:sz w:val="22"/>
      <w:szCs w:val="22"/>
    </w:rPr>
  </w:style>
  <w:style w:type="paragraph" w:customStyle="1" w:styleId="Estilo400">
    <w:name w:val="Estilo400"/>
    <w:basedOn w:val="Normal"/>
    <w:rsid w:val="00A061DF"/>
    <w:pPr>
      <w:autoSpaceDE w:val="0"/>
      <w:autoSpaceDN w:val="0"/>
      <w:adjustRightInd w:val="0"/>
      <w:ind w:firstLine="560"/>
      <w:jc w:val="both"/>
    </w:pPr>
    <w:rPr>
      <w:rFonts w:ascii="Arial" w:hAnsi="Arial" w:cs="Arial"/>
      <w:iCs/>
      <w:spacing w:val="-6"/>
      <w:sz w:val="18"/>
      <w:szCs w:val="18"/>
    </w:rPr>
  </w:style>
  <w:style w:type="paragraph" w:customStyle="1" w:styleId="Estilo401">
    <w:name w:val="Estilo401"/>
    <w:basedOn w:val="Estilo44"/>
    <w:rsid w:val="00A061DF"/>
    <w:pPr>
      <w:tabs>
        <w:tab w:val="clear" w:pos="360"/>
        <w:tab w:val="left" w:pos="2700"/>
        <w:tab w:val="left" w:pos="3000"/>
      </w:tabs>
      <w:ind w:left="350" w:hanging="350"/>
    </w:pPr>
    <w:rPr>
      <w:rFonts w:ascii="Arial" w:hAnsi="Arial"/>
      <w:iCs/>
      <w:snapToGrid/>
      <w:color w:val="000000"/>
      <w:kern w:val="32"/>
      <w:sz w:val="18"/>
      <w:szCs w:val="18"/>
    </w:rPr>
  </w:style>
  <w:style w:type="paragraph" w:customStyle="1" w:styleId="Estilo402">
    <w:name w:val="Estilo402"/>
    <w:basedOn w:val="Normal"/>
    <w:rsid w:val="00A061DF"/>
    <w:pPr>
      <w:autoSpaceDE w:val="0"/>
      <w:autoSpaceDN w:val="0"/>
      <w:adjustRightInd w:val="0"/>
      <w:jc w:val="both"/>
    </w:pPr>
    <w:rPr>
      <w:rFonts w:ascii="Arial" w:hAnsi="Arial" w:cs="Arial"/>
      <w:b/>
      <w:bCs/>
      <w:iCs/>
      <w:spacing w:val="-6"/>
      <w:sz w:val="28"/>
      <w:szCs w:val="32"/>
    </w:rPr>
  </w:style>
  <w:style w:type="paragraph" w:customStyle="1" w:styleId="Estilo403">
    <w:name w:val="Estilo403"/>
    <w:basedOn w:val="Estilo352"/>
    <w:rsid w:val="00A061DF"/>
  </w:style>
  <w:style w:type="paragraph" w:customStyle="1" w:styleId="Estilo404">
    <w:name w:val="Estilo404"/>
    <w:basedOn w:val="Normal"/>
    <w:rsid w:val="00A061DF"/>
    <w:pPr>
      <w:autoSpaceDE w:val="0"/>
      <w:autoSpaceDN w:val="0"/>
      <w:adjustRightInd w:val="0"/>
      <w:jc w:val="both"/>
    </w:pPr>
    <w:rPr>
      <w:rFonts w:ascii="Arial" w:hAnsi="Arial" w:cs="Arial"/>
      <w:b/>
      <w:bCs/>
      <w:iCs/>
      <w:spacing w:val="-6"/>
      <w:sz w:val="28"/>
      <w:szCs w:val="32"/>
    </w:rPr>
  </w:style>
  <w:style w:type="paragraph" w:customStyle="1" w:styleId="Estilo405">
    <w:name w:val="Estilo405"/>
    <w:basedOn w:val="Normal"/>
    <w:rsid w:val="00A061DF"/>
    <w:pPr>
      <w:autoSpaceDE w:val="0"/>
      <w:autoSpaceDN w:val="0"/>
      <w:adjustRightInd w:val="0"/>
      <w:jc w:val="both"/>
    </w:pPr>
    <w:rPr>
      <w:rFonts w:ascii="Arial" w:hAnsi="Arial" w:cs="Arial"/>
      <w:b/>
      <w:bCs/>
      <w:iCs/>
      <w:spacing w:val="-6"/>
      <w:sz w:val="20"/>
    </w:rPr>
  </w:style>
  <w:style w:type="paragraph" w:customStyle="1" w:styleId="Estilo406">
    <w:name w:val="Estilo406"/>
    <w:basedOn w:val="Normal"/>
    <w:rsid w:val="00A061DF"/>
    <w:pPr>
      <w:autoSpaceDE w:val="0"/>
      <w:autoSpaceDN w:val="0"/>
      <w:adjustRightInd w:val="0"/>
      <w:ind w:firstLine="560"/>
      <w:jc w:val="both"/>
    </w:pPr>
    <w:rPr>
      <w:rFonts w:ascii="Arial" w:hAnsi="Arial" w:cs="Arial"/>
      <w:iCs/>
      <w:spacing w:val="-6"/>
      <w:sz w:val="18"/>
      <w:szCs w:val="18"/>
    </w:rPr>
  </w:style>
  <w:style w:type="paragraph" w:customStyle="1" w:styleId="Estilo407">
    <w:name w:val="Estilo407"/>
    <w:basedOn w:val="Estilo44"/>
    <w:rsid w:val="00A061DF"/>
    <w:pPr>
      <w:tabs>
        <w:tab w:val="clear" w:pos="360"/>
        <w:tab w:val="left" w:pos="350"/>
        <w:tab w:val="left" w:pos="2700"/>
        <w:tab w:val="left" w:pos="3000"/>
      </w:tabs>
    </w:pPr>
    <w:rPr>
      <w:rFonts w:ascii="Arial" w:hAnsi="Arial"/>
      <w:iCs/>
      <w:snapToGrid/>
      <w:color w:val="000000"/>
      <w:kern w:val="32"/>
      <w:sz w:val="18"/>
      <w:szCs w:val="18"/>
    </w:rPr>
  </w:style>
  <w:style w:type="paragraph" w:customStyle="1" w:styleId="Estilo408">
    <w:name w:val="Estilo408"/>
    <w:basedOn w:val="Estilo166"/>
    <w:rsid w:val="00A061DF"/>
    <w:pPr>
      <w:autoSpaceDE w:val="0"/>
      <w:autoSpaceDN w:val="0"/>
      <w:adjustRightInd w:val="0"/>
      <w:ind w:hanging="350"/>
      <w:jc w:val="both"/>
    </w:pPr>
    <w:rPr>
      <w:rFonts w:ascii="Arial" w:hAnsi="Arial" w:cs="Tahoma"/>
      <w:iCs/>
      <w:spacing w:val="-8"/>
      <w:sz w:val="12"/>
      <w:szCs w:val="18"/>
    </w:rPr>
  </w:style>
  <w:style w:type="paragraph" w:customStyle="1" w:styleId="Estilo409">
    <w:name w:val="Estilo409"/>
    <w:basedOn w:val="Estilo407"/>
    <w:rsid w:val="00A061DF"/>
    <w:pPr>
      <w:tabs>
        <w:tab w:val="clear" w:pos="350"/>
      </w:tabs>
      <w:ind w:left="350" w:hanging="350"/>
    </w:pPr>
    <w:rPr>
      <w:lang w:val="en-US"/>
    </w:rPr>
  </w:style>
  <w:style w:type="paragraph" w:customStyle="1" w:styleId="Estilo430">
    <w:name w:val="Estilo430"/>
    <w:basedOn w:val="Normal"/>
    <w:rsid w:val="00A061DF"/>
    <w:pPr>
      <w:ind w:firstLine="42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31">
    <w:name w:val="Estilo431"/>
    <w:basedOn w:val="Normal"/>
    <w:rsid w:val="00A061DF"/>
    <w:pPr>
      <w:tabs>
        <w:tab w:val="left" w:pos="350"/>
      </w:tabs>
      <w:jc w:val="both"/>
    </w:pPr>
    <w:rPr>
      <w:rFonts w:ascii="Arial" w:hAnsi="Arial" w:cs="Arial"/>
      <w:bCs/>
      <w:iCs/>
      <w:color w:val="000000"/>
      <w:spacing w:val="-10"/>
      <w:kern w:val="32"/>
      <w:sz w:val="18"/>
      <w:szCs w:val="30"/>
      <w:lang w:bidi="or-IN"/>
    </w:rPr>
  </w:style>
  <w:style w:type="paragraph" w:customStyle="1" w:styleId="Estilo432">
    <w:name w:val="Estilo432"/>
    <w:basedOn w:val="Normal"/>
    <w:rsid w:val="00A061DF"/>
    <w:pPr>
      <w:tabs>
        <w:tab w:val="left" w:pos="980"/>
        <w:tab w:val="left" w:pos="1260"/>
        <w:tab w:val="left" w:pos="2100"/>
        <w:tab w:val="left" w:pos="2380"/>
        <w:tab w:val="left" w:pos="3220"/>
        <w:tab w:val="left" w:pos="3500"/>
        <w:tab w:val="left" w:pos="4060"/>
        <w:tab w:val="left" w:pos="4340"/>
      </w:tabs>
      <w:ind w:left="280" w:hanging="280"/>
      <w:jc w:val="both"/>
    </w:pPr>
    <w:rPr>
      <w:rFonts w:ascii="Arial" w:hAnsi="Arial" w:cs="Arial"/>
      <w:bCs/>
      <w:iCs/>
      <w:color w:val="000000"/>
      <w:spacing w:val="-10"/>
      <w:kern w:val="32"/>
      <w:sz w:val="18"/>
      <w:szCs w:val="30"/>
      <w:lang w:bidi="or-IN"/>
    </w:rPr>
  </w:style>
  <w:style w:type="paragraph" w:customStyle="1" w:styleId="Estilo433">
    <w:name w:val="Estilo433"/>
    <w:basedOn w:val="Normal"/>
    <w:rsid w:val="00A061DF"/>
    <w:pPr>
      <w:ind w:left="700" w:hanging="28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34">
    <w:name w:val="Estilo434"/>
    <w:basedOn w:val="Estilo430"/>
    <w:rsid w:val="00A061DF"/>
    <w:pPr>
      <w:tabs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ind w:left="280" w:hanging="280"/>
    </w:pPr>
    <w:rPr>
      <w:spacing w:val="-8"/>
      <w:szCs w:val="18"/>
    </w:rPr>
  </w:style>
  <w:style w:type="paragraph" w:customStyle="1" w:styleId="Estilo435">
    <w:name w:val="Estilo435"/>
    <w:basedOn w:val="Normal"/>
    <w:rsid w:val="00A061DF"/>
    <w:pPr>
      <w:widowControl w:val="0"/>
      <w:tabs>
        <w:tab w:val="left" w:pos="350"/>
      </w:tabs>
      <w:autoSpaceDE w:val="0"/>
      <w:autoSpaceDN w:val="0"/>
      <w:adjustRightInd w:val="0"/>
      <w:jc w:val="both"/>
    </w:pPr>
    <w:rPr>
      <w:rFonts w:ascii="Arial" w:hAnsi="Arial" w:cs="Arial"/>
      <w:b/>
      <w:iCs/>
      <w:spacing w:val="-6"/>
      <w:sz w:val="20"/>
      <w:szCs w:val="20"/>
    </w:rPr>
  </w:style>
  <w:style w:type="paragraph" w:customStyle="1" w:styleId="Estilo436">
    <w:name w:val="Estilo436"/>
    <w:basedOn w:val="Normal"/>
    <w:rsid w:val="00A061DF"/>
    <w:pPr>
      <w:tabs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ind w:left="560" w:hanging="28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37">
    <w:name w:val="Estilo437"/>
    <w:basedOn w:val="Normal"/>
    <w:rsid w:val="00A061DF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70" w:right="113" w:firstLine="35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38">
    <w:name w:val="Estilo438"/>
    <w:basedOn w:val="Normal"/>
    <w:link w:val="Estilo438Char"/>
    <w:qFormat/>
    <w:rsid w:val="00A061DF"/>
    <w:pPr>
      <w:ind w:firstLine="35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39">
    <w:name w:val="Estilo439"/>
    <w:basedOn w:val="Normal"/>
    <w:link w:val="Estilo439Char"/>
    <w:qFormat/>
    <w:rsid w:val="00A061DF"/>
    <w:pPr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40">
    <w:name w:val="Estilo440"/>
    <w:basedOn w:val="Normal"/>
    <w:link w:val="Estilo440Char"/>
    <w:qFormat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441">
    <w:name w:val="Estilo441"/>
    <w:basedOn w:val="Estilo433"/>
    <w:link w:val="Estilo441Char"/>
    <w:qFormat/>
    <w:rsid w:val="00A061DF"/>
    <w:pPr>
      <w:autoSpaceDE w:val="0"/>
      <w:autoSpaceDN w:val="0"/>
      <w:adjustRightInd w:val="0"/>
      <w:ind w:left="0" w:firstLine="0"/>
      <w:jc w:val="center"/>
    </w:pPr>
    <w:rPr>
      <w:rFonts w:cs="Tahoma"/>
      <w:b/>
      <w:bCs w:val="0"/>
      <w:iCs w:val="0"/>
      <w:color w:val="auto"/>
      <w:spacing w:val="-14"/>
      <w:kern w:val="0"/>
      <w:sz w:val="8"/>
      <w:szCs w:val="18"/>
      <w:lang w:bidi="ar-SA"/>
    </w:rPr>
  </w:style>
  <w:style w:type="paragraph" w:customStyle="1" w:styleId="Estilo442">
    <w:name w:val="Estilo442"/>
    <w:basedOn w:val="Normal"/>
    <w:link w:val="Estilo442Char"/>
    <w:qFormat/>
    <w:rsid w:val="00A061DF"/>
    <w:pPr>
      <w:pBdr>
        <w:top w:val="double" w:sz="4" w:space="0" w:color="auto"/>
        <w:bottom w:val="double" w:sz="4" w:space="0" w:color="auto"/>
        <w:between w:val="single" w:sz="6" w:space="0" w:color="auto"/>
      </w:pBdr>
      <w:autoSpaceDE w:val="0"/>
      <w:autoSpaceDN w:val="0"/>
      <w:adjustRightInd w:val="0"/>
      <w:jc w:val="center"/>
    </w:pPr>
    <w:rPr>
      <w:rFonts w:ascii="Arial" w:hAnsi="Arial" w:cs="Arial"/>
      <w:b/>
      <w:bCs/>
      <w:iCs/>
      <w:spacing w:val="-6"/>
      <w:sz w:val="18"/>
      <w:szCs w:val="18"/>
    </w:rPr>
  </w:style>
  <w:style w:type="paragraph" w:customStyle="1" w:styleId="Estilo443">
    <w:name w:val="Estilo443"/>
    <w:basedOn w:val="Estilo442"/>
    <w:link w:val="Estilo443Char"/>
    <w:qFormat/>
    <w:rsid w:val="00A061DF"/>
  </w:style>
  <w:style w:type="paragraph" w:customStyle="1" w:styleId="Estilo444">
    <w:name w:val="Estilo444"/>
    <w:basedOn w:val="Estilo438"/>
    <w:link w:val="Estilo444Char"/>
    <w:qFormat/>
    <w:rsid w:val="00A061DF"/>
  </w:style>
  <w:style w:type="paragraph" w:customStyle="1" w:styleId="Estilo445">
    <w:name w:val="Estilo445"/>
    <w:basedOn w:val="Estilo439"/>
    <w:link w:val="Estilo445Char"/>
    <w:qFormat/>
    <w:rsid w:val="00A061DF"/>
  </w:style>
  <w:style w:type="paragraph" w:customStyle="1" w:styleId="Estilo446">
    <w:name w:val="Estilo446"/>
    <w:basedOn w:val="Estilo435"/>
    <w:link w:val="Estilo446Char"/>
    <w:qFormat/>
    <w:rsid w:val="00A061DF"/>
  </w:style>
  <w:style w:type="paragraph" w:customStyle="1" w:styleId="Estilo447">
    <w:name w:val="Estilo447"/>
    <w:basedOn w:val="Estilo437"/>
    <w:link w:val="Estilo447Char"/>
    <w:qFormat/>
    <w:rsid w:val="00A061DF"/>
    <w:pPr>
      <w:ind w:firstLine="0"/>
    </w:pPr>
  </w:style>
  <w:style w:type="paragraph" w:customStyle="1" w:styleId="Estilo449">
    <w:name w:val="Estilo449"/>
    <w:basedOn w:val="Estilo440"/>
    <w:link w:val="Estilo449Char"/>
    <w:qFormat/>
    <w:rsid w:val="00A061DF"/>
  </w:style>
  <w:style w:type="paragraph" w:customStyle="1" w:styleId="Estilo450">
    <w:name w:val="Estilo450"/>
    <w:basedOn w:val="Normal"/>
    <w:rsid w:val="00A061DF"/>
    <w:pPr>
      <w:tabs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ind w:left="560" w:hanging="28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51">
    <w:name w:val="Estilo451"/>
    <w:basedOn w:val="Estilo441"/>
    <w:rsid w:val="00A061DF"/>
  </w:style>
  <w:style w:type="paragraph" w:customStyle="1" w:styleId="Estilo461">
    <w:name w:val="Estilo461"/>
    <w:basedOn w:val="Normal"/>
    <w:rsid w:val="00A061DF"/>
    <w:pPr>
      <w:ind w:firstLine="35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62">
    <w:name w:val="Estilo462"/>
    <w:basedOn w:val="Estilo411"/>
    <w:rsid w:val="00A061DF"/>
    <w:pPr>
      <w:widowControl w:val="0"/>
      <w:tabs>
        <w:tab w:val="clear" w:pos="350"/>
      </w:tabs>
      <w:autoSpaceDE w:val="0"/>
      <w:autoSpaceDN w:val="0"/>
      <w:adjustRightInd w:val="0"/>
      <w:ind w:left="280" w:hanging="280"/>
    </w:pPr>
    <w:rPr>
      <w:rFonts w:cs="Arial"/>
      <w:b/>
      <w:szCs w:val="20"/>
    </w:rPr>
  </w:style>
  <w:style w:type="paragraph" w:customStyle="1" w:styleId="Estilo463">
    <w:name w:val="Estilo463"/>
    <w:basedOn w:val="Normal"/>
    <w:rsid w:val="00A061DF"/>
    <w:pPr>
      <w:tabs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ind w:left="280" w:hanging="28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64">
    <w:name w:val="Estilo464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465">
    <w:name w:val="Estilo465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466">
    <w:name w:val="Estilo466"/>
    <w:basedOn w:val="Estilo442"/>
    <w:rsid w:val="00A061DF"/>
  </w:style>
  <w:style w:type="paragraph" w:customStyle="1" w:styleId="Estilo467">
    <w:name w:val="Estilo467"/>
    <w:basedOn w:val="Estilo439"/>
    <w:rsid w:val="00A061DF"/>
  </w:style>
  <w:style w:type="paragraph" w:customStyle="1" w:styleId="Estilo468">
    <w:name w:val="Estilo468"/>
    <w:basedOn w:val="Estilo437"/>
    <w:rsid w:val="00A061DF"/>
    <w:pPr>
      <w:ind w:firstLine="0"/>
    </w:pPr>
  </w:style>
  <w:style w:type="paragraph" w:customStyle="1" w:styleId="Estilo484">
    <w:name w:val="Estilo484"/>
    <w:basedOn w:val="Estilo461"/>
    <w:rsid w:val="00A061DF"/>
    <w:rPr>
      <w:sz w:val="8"/>
    </w:rPr>
  </w:style>
  <w:style w:type="paragraph" w:customStyle="1" w:styleId="ObsNotas">
    <w:name w:val="Obs Notas"/>
    <w:basedOn w:val="Perguntas"/>
    <w:rsid w:val="00A061DF"/>
    <w:pPr>
      <w:ind w:left="227" w:right="286" w:firstLine="147"/>
    </w:pPr>
    <w:rPr>
      <w:rFonts w:ascii="Arial" w:hAnsi="Arial" w:cs="Arial"/>
      <w:b/>
      <w:bCs/>
      <w:i/>
    </w:rPr>
  </w:style>
  <w:style w:type="character" w:customStyle="1" w:styleId="Estilo183Char">
    <w:name w:val="Estilo183 Char"/>
    <w:basedOn w:val="AlternativaChar"/>
    <w:link w:val="Estilo183"/>
    <w:rsid w:val="00A061DF"/>
    <w:rPr>
      <w:rFonts w:ascii="Arial" w:hAnsi="Arial" w:cs="Tahoma"/>
      <w:bCs/>
      <w:iCs/>
      <w:color w:val="000000"/>
      <w:spacing w:val="-6"/>
      <w:kern w:val="32"/>
      <w:sz w:val="18"/>
      <w:szCs w:val="18"/>
    </w:rPr>
  </w:style>
  <w:style w:type="character" w:customStyle="1" w:styleId="mw-headline">
    <w:name w:val="mw-headline"/>
    <w:basedOn w:val="Fontepargpadro"/>
    <w:rsid w:val="00A061DF"/>
  </w:style>
  <w:style w:type="table" w:styleId="Tabelacomgrade10">
    <w:name w:val="Table Grid 1"/>
    <w:basedOn w:val="Tabelanormal"/>
    <w:rsid w:val="00A061DF"/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Estilo293">
    <w:name w:val="Estilo293"/>
    <w:basedOn w:val="Enunciado"/>
    <w:rsid w:val="00A061DF"/>
    <w:rPr>
      <w:lang w:val="pt-BR"/>
    </w:rPr>
  </w:style>
  <w:style w:type="paragraph" w:customStyle="1" w:styleId="Estilo294">
    <w:name w:val="Estilo294"/>
    <w:basedOn w:val="Alternativa"/>
    <w:link w:val="Estilo294Char"/>
    <w:qFormat/>
    <w:rsid w:val="00A061DF"/>
    <w:rPr>
      <w:spacing w:val="0"/>
    </w:rPr>
  </w:style>
  <w:style w:type="paragraph" w:customStyle="1" w:styleId="Estilo295">
    <w:name w:val="Estilo295"/>
    <w:basedOn w:val="Estilo236"/>
    <w:link w:val="Estilo295Char"/>
    <w:rsid w:val="00A061DF"/>
    <w:pPr>
      <w:tabs>
        <w:tab w:val="clear" w:pos="761"/>
      </w:tabs>
      <w:ind w:left="350"/>
    </w:pPr>
  </w:style>
  <w:style w:type="paragraph" w:customStyle="1" w:styleId="Estilo296">
    <w:name w:val="Estilo296"/>
    <w:basedOn w:val="Meioponto"/>
    <w:rsid w:val="00A061DF"/>
  </w:style>
  <w:style w:type="paragraph" w:customStyle="1" w:styleId="Estilo297">
    <w:name w:val="Estilo297"/>
    <w:basedOn w:val="Estilo294"/>
    <w:rsid w:val="00A061DF"/>
    <w:pPr>
      <w:ind w:left="420" w:firstLine="5"/>
    </w:pPr>
  </w:style>
  <w:style w:type="character" w:customStyle="1" w:styleId="Estilo365Char">
    <w:name w:val="Estilo365 Char"/>
    <w:basedOn w:val="Fontepargpadro"/>
    <w:link w:val="Estilo365"/>
    <w:rsid w:val="00A061DF"/>
    <w:rPr>
      <w:rFonts w:ascii="Arial" w:eastAsia="TT1E5Do00" w:hAnsi="Arial" w:cs="Tahoma"/>
      <w:spacing w:val="-10"/>
      <w:sz w:val="18"/>
      <w:szCs w:val="18"/>
    </w:rPr>
  </w:style>
  <w:style w:type="character" w:customStyle="1" w:styleId="Estilo367Char">
    <w:name w:val="Estilo367 Char"/>
    <w:basedOn w:val="Fontepargpadro"/>
    <w:link w:val="Estilo367"/>
    <w:rsid w:val="00A061DF"/>
    <w:rPr>
      <w:rFonts w:ascii="Arial" w:hAnsi="Arial" w:cs="Arial"/>
      <w:iCs/>
      <w:spacing w:val="-6"/>
      <w:sz w:val="18"/>
      <w:szCs w:val="18"/>
    </w:rPr>
  </w:style>
  <w:style w:type="character" w:customStyle="1" w:styleId="Estilo368Char">
    <w:name w:val="Estilo368 Char"/>
    <w:basedOn w:val="Fontepargpadro"/>
    <w:link w:val="Estilo368"/>
    <w:rsid w:val="00A061DF"/>
    <w:rPr>
      <w:rFonts w:ascii="Arial" w:hAnsi="Arial" w:cs="Arial"/>
      <w:iCs/>
      <w:color w:val="000000"/>
      <w:spacing w:val="-6"/>
      <w:kern w:val="32"/>
      <w:sz w:val="18"/>
      <w:szCs w:val="18"/>
    </w:rPr>
  </w:style>
  <w:style w:type="character" w:customStyle="1" w:styleId="Estilo369Char">
    <w:name w:val="Estilo369 Char"/>
    <w:basedOn w:val="Estilo365Char"/>
    <w:link w:val="Estilo369"/>
    <w:rsid w:val="00A061DF"/>
    <w:rPr>
      <w:rFonts w:ascii="Arial" w:eastAsia="TT1E5Do00" w:hAnsi="Arial" w:cs="Arial"/>
      <w:b/>
      <w:iCs/>
      <w:color w:val="000000"/>
      <w:spacing w:val="-6"/>
      <w:kern w:val="32"/>
      <w:sz w:val="24"/>
      <w:szCs w:val="24"/>
      <w:shd w:val="pct10" w:color="auto" w:fill="auto"/>
    </w:rPr>
  </w:style>
  <w:style w:type="paragraph" w:customStyle="1" w:styleId="Estilo298">
    <w:name w:val="Estilo298"/>
    <w:basedOn w:val="Estilo183"/>
    <w:rsid w:val="00A061DF"/>
    <w:pPr>
      <w:tabs>
        <w:tab w:val="left" w:pos="1276"/>
        <w:tab w:val="left" w:pos="2100"/>
        <w:tab w:val="left" w:pos="2940"/>
        <w:tab w:val="left" w:pos="3780"/>
      </w:tabs>
    </w:pPr>
  </w:style>
  <w:style w:type="paragraph" w:customStyle="1" w:styleId="Estilo309">
    <w:name w:val="Estilo309"/>
    <w:basedOn w:val="Texto"/>
    <w:rsid w:val="00A061DF"/>
    <w:rPr>
      <w:lang w:val="es-ES"/>
    </w:rPr>
  </w:style>
  <w:style w:type="paragraph" w:customStyle="1" w:styleId="Estilo310">
    <w:name w:val="Estilo310"/>
    <w:basedOn w:val="Estilo309"/>
    <w:rsid w:val="00A061DF"/>
  </w:style>
  <w:style w:type="paragraph" w:customStyle="1" w:styleId="Estilo311">
    <w:name w:val="Estilo311"/>
    <w:basedOn w:val="Texto"/>
    <w:link w:val="Estilo311Char"/>
    <w:qFormat/>
    <w:rsid w:val="00A061DF"/>
    <w:pPr>
      <w:ind w:firstLine="284"/>
    </w:pPr>
  </w:style>
  <w:style w:type="paragraph" w:customStyle="1" w:styleId="Estilo312">
    <w:name w:val="Estilo312"/>
    <w:basedOn w:val="Alternativa"/>
    <w:link w:val="Estilo312Char"/>
    <w:qFormat/>
    <w:rsid w:val="00A061DF"/>
    <w:rPr>
      <w:spacing w:val="0"/>
    </w:rPr>
  </w:style>
  <w:style w:type="character" w:customStyle="1" w:styleId="Estilo311Char">
    <w:name w:val="Estilo311 Char"/>
    <w:basedOn w:val="TextoChar"/>
    <w:link w:val="Estilo311"/>
    <w:rsid w:val="00A061DF"/>
    <w:rPr>
      <w:rFonts w:ascii="Arial" w:hAnsi="Arial" w:cs="Arial"/>
      <w:snapToGrid w:val="0"/>
      <w:sz w:val="18"/>
      <w:szCs w:val="18"/>
      <w:lang w:val="pt-PT"/>
    </w:rPr>
  </w:style>
  <w:style w:type="paragraph" w:customStyle="1" w:styleId="Estilo313">
    <w:name w:val="Estilo313"/>
    <w:basedOn w:val="Estilo295"/>
    <w:link w:val="Estilo313Char"/>
    <w:qFormat/>
    <w:rsid w:val="00E0401E"/>
    <w:rPr>
      <w:spacing w:val="0"/>
    </w:rPr>
  </w:style>
  <w:style w:type="character" w:customStyle="1" w:styleId="Estilo312Char">
    <w:name w:val="Estilo312 Char"/>
    <w:basedOn w:val="AlternativaChar"/>
    <w:link w:val="Estilo312"/>
    <w:rsid w:val="00A061DF"/>
    <w:rPr>
      <w:rFonts w:ascii="Arial" w:hAnsi="Arial" w:cs="Arial"/>
      <w:bCs/>
      <w:iCs/>
      <w:color w:val="000000"/>
      <w:spacing w:val="-6"/>
      <w:kern w:val="32"/>
      <w:sz w:val="18"/>
      <w:szCs w:val="18"/>
    </w:rPr>
  </w:style>
  <w:style w:type="paragraph" w:customStyle="1" w:styleId="Estilo328">
    <w:name w:val="Estilo328"/>
    <w:basedOn w:val="Normal"/>
    <w:link w:val="Estilo328Char"/>
    <w:qFormat/>
    <w:rsid w:val="001B7FD8"/>
    <w:pPr>
      <w:pBdr>
        <w:bottom w:val="single" w:sz="4" w:space="1" w:color="auto"/>
      </w:pBdr>
      <w:jc w:val="center"/>
    </w:pPr>
    <w:rPr>
      <w:rFonts w:ascii="Century Gothic" w:hAnsi="Century Gothic" w:cs="Arial"/>
      <w:sz w:val="32"/>
      <w:szCs w:val="32"/>
    </w:rPr>
  </w:style>
  <w:style w:type="character" w:customStyle="1" w:styleId="Estilo236Char">
    <w:name w:val="Estilo236 Char"/>
    <w:basedOn w:val="Estilo183Char"/>
    <w:link w:val="Estilo236"/>
    <w:rsid w:val="00E0401E"/>
    <w:rPr>
      <w:rFonts w:ascii="Arial" w:hAnsi="Arial" w:cs="Arial"/>
      <w:bCs w:val="0"/>
      <w:iCs w:val="0"/>
      <w:color w:val="000000"/>
      <w:spacing w:val="-12"/>
      <w:kern w:val="32"/>
      <w:sz w:val="18"/>
      <w:szCs w:val="18"/>
    </w:rPr>
  </w:style>
  <w:style w:type="character" w:customStyle="1" w:styleId="Estilo295Char">
    <w:name w:val="Estilo295 Char"/>
    <w:basedOn w:val="Estilo236Char"/>
    <w:link w:val="Estilo295"/>
    <w:rsid w:val="00E0401E"/>
    <w:rPr>
      <w:rFonts w:ascii="Arial" w:hAnsi="Arial" w:cs="Arial"/>
      <w:bCs w:val="0"/>
      <w:iCs w:val="0"/>
      <w:color w:val="000000"/>
      <w:spacing w:val="-12"/>
      <w:kern w:val="32"/>
      <w:sz w:val="18"/>
      <w:szCs w:val="18"/>
    </w:rPr>
  </w:style>
  <w:style w:type="character" w:customStyle="1" w:styleId="Estilo313Char">
    <w:name w:val="Estilo313 Char"/>
    <w:basedOn w:val="Estilo295Char"/>
    <w:link w:val="Estilo313"/>
    <w:rsid w:val="00E0401E"/>
    <w:rPr>
      <w:rFonts w:ascii="Arial" w:hAnsi="Arial" w:cs="Arial"/>
      <w:bCs w:val="0"/>
      <w:iCs w:val="0"/>
      <w:color w:val="000000"/>
      <w:spacing w:val="-12"/>
      <w:kern w:val="32"/>
      <w:sz w:val="18"/>
      <w:szCs w:val="18"/>
    </w:rPr>
  </w:style>
  <w:style w:type="paragraph" w:customStyle="1" w:styleId="Estilo353">
    <w:name w:val="Estilo353"/>
    <w:basedOn w:val="Estilo312"/>
    <w:link w:val="Estilo353Char"/>
    <w:qFormat/>
    <w:rsid w:val="001B7FD8"/>
    <w:pPr>
      <w:tabs>
        <w:tab w:val="left" w:pos="1418"/>
        <w:tab w:val="left" w:pos="2268"/>
        <w:tab w:val="left" w:pos="3119"/>
        <w:tab w:val="left" w:pos="3969"/>
      </w:tabs>
      <w:ind w:left="634"/>
    </w:pPr>
    <w:rPr>
      <w:rFonts w:cs="Tahoma"/>
      <w:bCs w:val="0"/>
      <w:iCs w:val="0"/>
      <w:spacing w:val="-6"/>
      <w:kern w:val="0"/>
    </w:rPr>
  </w:style>
  <w:style w:type="character" w:customStyle="1" w:styleId="Estilo328Char">
    <w:name w:val="Estilo328 Char"/>
    <w:basedOn w:val="Fontepargpadro"/>
    <w:link w:val="Estilo328"/>
    <w:rsid w:val="001B7FD8"/>
    <w:rPr>
      <w:rFonts w:ascii="Century Gothic" w:hAnsi="Century Gothic" w:cs="Arial"/>
      <w:sz w:val="32"/>
      <w:szCs w:val="32"/>
    </w:rPr>
  </w:style>
  <w:style w:type="character" w:customStyle="1" w:styleId="Estilo353Char">
    <w:name w:val="Estilo353 Char"/>
    <w:basedOn w:val="Estilo312Char"/>
    <w:link w:val="Estilo353"/>
    <w:rsid w:val="001B7FD8"/>
    <w:rPr>
      <w:rFonts w:ascii="Arial" w:hAnsi="Arial" w:cs="Tahoma"/>
      <w:bCs/>
      <w:iCs/>
      <w:color w:val="000000"/>
      <w:spacing w:val="-6"/>
      <w:kern w:val="32"/>
      <w:sz w:val="18"/>
      <w:szCs w:val="18"/>
    </w:rPr>
  </w:style>
  <w:style w:type="paragraph" w:customStyle="1" w:styleId="Estilo335">
    <w:name w:val="Estilo335"/>
    <w:basedOn w:val="Estilo295"/>
    <w:link w:val="Estilo335Char"/>
    <w:qFormat/>
    <w:rsid w:val="001B7FD8"/>
    <w:pPr>
      <w:numPr>
        <w:numId w:val="0"/>
      </w:numPr>
      <w:tabs>
        <w:tab w:val="num" w:pos="672"/>
      </w:tabs>
      <w:ind w:left="350" w:hanging="312"/>
    </w:pPr>
    <w:rPr>
      <w:spacing w:val="-4"/>
    </w:rPr>
  </w:style>
  <w:style w:type="character" w:customStyle="1" w:styleId="Estilo335Char">
    <w:name w:val="Estilo335 Char"/>
    <w:basedOn w:val="Estilo295Char"/>
    <w:link w:val="Estilo335"/>
    <w:rsid w:val="001B7FD8"/>
    <w:rPr>
      <w:rFonts w:ascii="Arial" w:hAnsi="Arial" w:cs="Arial"/>
      <w:bCs/>
      <w:iCs/>
      <w:color w:val="000000"/>
      <w:spacing w:val="-4"/>
      <w:kern w:val="32"/>
      <w:sz w:val="18"/>
      <w:szCs w:val="18"/>
    </w:rPr>
  </w:style>
  <w:style w:type="paragraph" w:customStyle="1" w:styleId="Estilo333">
    <w:name w:val="Estilo333"/>
    <w:basedOn w:val="Normal"/>
    <w:link w:val="Estilo333Char"/>
    <w:qFormat/>
    <w:rsid w:val="001B7FD8"/>
    <w:pPr>
      <w:ind w:left="284" w:hanging="284"/>
      <w:jc w:val="both"/>
    </w:pPr>
    <w:rPr>
      <w:rFonts w:ascii="Arial" w:eastAsia="Calibri" w:hAnsi="Arial" w:cs="Arial"/>
      <w:sz w:val="10"/>
      <w:szCs w:val="18"/>
      <w:lang w:eastAsia="en-US"/>
    </w:rPr>
  </w:style>
  <w:style w:type="paragraph" w:customStyle="1" w:styleId="Estilo334">
    <w:name w:val="Estilo334"/>
    <w:basedOn w:val="Meioponto"/>
    <w:link w:val="Estilo334Char"/>
    <w:qFormat/>
    <w:rsid w:val="001B7FD8"/>
  </w:style>
  <w:style w:type="character" w:customStyle="1" w:styleId="Estilo333Char">
    <w:name w:val="Estilo333 Char"/>
    <w:basedOn w:val="Fontepargpadro"/>
    <w:link w:val="Estilo333"/>
    <w:rsid w:val="001B7FD8"/>
    <w:rPr>
      <w:rFonts w:ascii="Arial" w:eastAsia="Calibri" w:hAnsi="Arial" w:cs="Arial"/>
      <w:sz w:val="10"/>
      <w:szCs w:val="18"/>
      <w:lang w:eastAsia="en-US"/>
    </w:rPr>
  </w:style>
  <w:style w:type="character" w:customStyle="1" w:styleId="MeiopontoChar">
    <w:name w:val="Meio ponto Char"/>
    <w:basedOn w:val="Fontepargpadro"/>
    <w:link w:val="Meioponto"/>
    <w:rsid w:val="001B7FD8"/>
    <w:rPr>
      <w:rFonts w:ascii="Arial" w:hAnsi="Arial" w:cs="Arial"/>
      <w:iCs/>
      <w:sz w:val="10"/>
      <w:szCs w:val="10"/>
    </w:rPr>
  </w:style>
  <w:style w:type="character" w:customStyle="1" w:styleId="Estilo334Char">
    <w:name w:val="Estilo334 Char"/>
    <w:basedOn w:val="MeiopontoChar"/>
    <w:link w:val="Estilo334"/>
    <w:rsid w:val="001B7FD8"/>
    <w:rPr>
      <w:rFonts w:ascii="Arial" w:hAnsi="Arial" w:cs="Arial"/>
      <w:iCs/>
      <w:sz w:val="10"/>
      <w:szCs w:val="10"/>
    </w:rPr>
  </w:style>
  <w:style w:type="paragraph" w:customStyle="1" w:styleId="Estilo336">
    <w:name w:val="Estilo336"/>
    <w:basedOn w:val="Estilo333"/>
    <w:link w:val="Estilo336Char"/>
    <w:qFormat/>
    <w:rsid w:val="001B7FD8"/>
    <w:pPr>
      <w:pBdr>
        <w:top w:val="dotDotDash" w:sz="4" w:space="1" w:color="auto"/>
        <w:bottom w:val="dotDotDash" w:sz="4" w:space="1" w:color="auto"/>
      </w:pBdr>
      <w:shd w:val="pct12" w:color="auto" w:fill="auto"/>
      <w:ind w:left="0" w:firstLine="0"/>
      <w:jc w:val="center"/>
    </w:pPr>
    <w:rPr>
      <w:rFonts w:ascii="Arial Rounded MT Bold" w:eastAsia="Times New Roman" w:hAnsi="Arial Rounded MT Bold" w:cs="Times New Roman"/>
      <w:b/>
      <w:sz w:val="38"/>
      <w:szCs w:val="24"/>
      <w:lang w:eastAsia="pt-BR"/>
    </w:rPr>
  </w:style>
  <w:style w:type="paragraph" w:customStyle="1" w:styleId="Estilo337">
    <w:name w:val="Estilo337"/>
    <w:basedOn w:val="Estilo312"/>
    <w:link w:val="Estilo337Char"/>
    <w:qFormat/>
    <w:rsid w:val="001B7FD8"/>
    <w:rPr>
      <w:rFonts w:eastAsia="Calibri" w:cs="Tahoma"/>
      <w:bCs w:val="0"/>
      <w:iCs w:val="0"/>
      <w:spacing w:val="-6"/>
      <w:kern w:val="0"/>
      <w:lang w:eastAsia="en-US"/>
    </w:rPr>
  </w:style>
  <w:style w:type="character" w:customStyle="1" w:styleId="Estilo336Char">
    <w:name w:val="Estilo336 Char"/>
    <w:basedOn w:val="Estilo333Char"/>
    <w:link w:val="Estilo336"/>
    <w:rsid w:val="001B7FD8"/>
    <w:rPr>
      <w:rFonts w:ascii="Arial Rounded MT Bold" w:eastAsia="Calibri" w:hAnsi="Arial Rounded MT Bold" w:cs="Arial"/>
      <w:b/>
      <w:sz w:val="38"/>
      <w:szCs w:val="24"/>
      <w:shd w:val="pct12" w:color="auto" w:fill="auto"/>
      <w:lang w:eastAsia="en-US"/>
    </w:rPr>
  </w:style>
  <w:style w:type="paragraph" w:customStyle="1" w:styleId="Estilo338">
    <w:name w:val="Estilo338"/>
    <w:basedOn w:val="Estilo328"/>
    <w:rsid w:val="001B7FD8"/>
    <w:pPr>
      <w:pBdr>
        <w:bottom w:val="none" w:sz="0" w:space="0" w:color="auto"/>
      </w:pBdr>
      <w:tabs>
        <w:tab w:val="num" w:pos="-384"/>
        <w:tab w:val="num" w:pos="360"/>
      </w:tabs>
      <w:ind w:left="360"/>
      <w:jc w:val="both"/>
    </w:pPr>
    <w:rPr>
      <w:rFonts w:ascii="Arial" w:hAnsi="Arial"/>
      <w:sz w:val="18"/>
      <w:szCs w:val="18"/>
    </w:rPr>
  </w:style>
  <w:style w:type="character" w:customStyle="1" w:styleId="Estilo337Char">
    <w:name w:val="Estilo337 Char"/>
    <w:basedOn w:val="Estilo312Char"/>
    <w:link w:val="Estilo337"/>
    <w:rsid w:val="001B7FD8"/>
    <w:rPr>
      <w:rFonts w:ascii="Arial" w:eastAsia="Calibri" w:hAnsi="Arial" w:cs="Tahoma"/>
      <w:bCs/>
      <w:iCs/>
      <w:color w:val="000000"/>
      <w:spacing w:val="-6"/>
      <w:kern w:val="32"/>
      <w:sz w:val="18"/>
      <w:szCs w:val="18"/>
      <w:lang w:eastAsia="en-US"/>
    </w:rPr>
  </w:style>
  <w:style w:type="paragraph" w:customStyle="1" w:styleId="Estilo339">
    <w:name w:val="Estilo339"/>
    <w:basedOn w:val="Estilo313"/>
    <w:rsid w:val="001B7FD8"/>
    <w:pPr>
      <w:numPr>
        <w:numId w:val="0"/>
      </w:numPr>
      <w:tabs>
        <w:tab w:val="left" w:pos="1540"/>
        <w:tab w:val="left" w:pos="2520"/>
        <w:tab w:val="left" w:pos="3500"/>
        <w:tab w:val="left" w:pos="4200"/>
      </w:tabs>
      <w:autoSpaceDE/>
      <w:autoSpaceDN/>
      <w:adjustRightInd/>
      <w:ind w:left="770" w:hanging="420"/>
    </w:pPr>
    <w:rPr>
      <w:spacing w:val="-8"/>
    </w:rPr>
  </w:style>
  <w:style w:type="paragraph" w:customStyle="1" w:styleId="Estilo340">
    <w:name w:val="Estilo340"/>
    <w:basedOn w:val="Estilo310"/>
    <w:rsid w:val="001B7FD8"/>
    <w:pPr>
      <w:ind w:firstLine="0"/>
    </w:pPr>
    <w:rPr>
      <w:snapToGrid/>
      <w:sz w:val="6"/>
      <w:szCs w:val="24"/>
      <w:lang w:val="pt-BR"/>
    </w:rPr>
  </w:style>
  <w:style w:type="paragraph" w:customStyle="1" w:styleId="Estilo354">
    <w:name w:val="Estilo354"/>
    <w:basedOn w:val="Estilo335"/>
    <w:link w:val="Estilo354Char"/>
    <w:qFormat/>
    <w:rsid w:val="001B7FD8"/>
    <w:pPr>
      <w:tabs>
        <w:tab w:val="clear" w:pos="672"/>
      </w:tabs>
      <w:ind w:firstLine="0"/>
    </w:pPr>
  </w:style>
  <w:style w:type="character" w:customStyle="1" w:styleId="Estilo354Char">
    <w:name w:val="Estilo354 Char"/>
    <w:basedOn w:val="Estilo335Char"/>
    <w:link w:val="Estilo354"/>
    <w:rsid w:val="001B7FD8"/>
    <w:rPr>
      <w:rFonts w:ascii="Arial" w:hAnsi="Arial" w:cs="Arial"/>
      <w:bCs/>
      <w:iCs/>
      <w:color w:val="000000"/>
      <w:spacing w:val="-4"/>
      <w:kern w:val="32"/>
      <w:sz w:val="18"/>
      <w:szCs w:val="18"/>
    </w:rPr>
  </w:style>
  <w:style w:type="paragraph" w:customStyle="1" w:styleId="Estilo355">
    <w:name w:val="Estilo355"/>
    <w:basedOn w:val="Estilo328"/>
    <w:link w:val="Estilo355Char"/>
    <w:qFormat/>
    <w:rsid w:val="001B7FD8"/>
    <w:rPr>
      <w:b/>
    </w:rPr>
  </w:style>
  <w:style w:type="paragraph" w:customStyle="1" w:styleId="Estilo384">
    <w:name w:val="Estilo384"/>
    <w:basedOn w:val="Estilo313"/>
    <w:link w:val="Estilo384Char"/>
    <w:qFormat/>
    <w:rsid w:val="00372F7D"/>
    <w:pPr>
      <w:numPr>
        <w:numId w:val="0"/>
      </w:numPr>
      <w:ind w:left="350"/>
      <w:jc w:val="right"/>
    </w:pPr>
    <w:rPr>
      <w:b/>
      <w:sz w:val="14"/>
    </w:rPr>
  </w:style>
  <w:style w:type="character" w:customStyle="1" w:styleId="Estilo355Char">
    <w:name w:val="Estilo355 Char"/>
    <w:basedOn w:val="Estilo328Char"/>
    <w:link w:val="Estilo355"/>
    <w:rsid w:val="001B7FD8"/>
    <w:rPr>
      <w:rFonts w:ascii="Century Gothic" w:hAnsi="Century Gothic" w:cs="Arial"/>
      <w:b/>
      <w:sz w:val="32"/>
      <w:szCs w:val="32"/>
    </w:rPr>
  </w:style>
  <w:style w:type="paragraph" w:customStyle="1" w:styleId="Estilo385">
    <w:name w:val="Estilo385"/>
    <w:basedOn w:val="Estilo353"/>
    <w:link w:val="Estilo385Char"/>
    <w:qFormat/>
    <w:rsid w:val="00B01048"/>
  </w:style>
  <w:style w:type="character" w:customStyle="1" w:styleId="Estilo384Char">
    <w:name w:val="Estilo384 Char"/>
    <w:basedOn w:val="Estilo313Char"/>
    <w:link w:val="Estilo384"/>
    <w:rsid w:val="00372F7D"/>
    <w:rPr>
      <w:rFonts w:ascii="Arial" w:hAnsi="Arial" w:cs="Arial"/>
      <w:b/>
      <w:bCs w:val="0"/>
      <w:iCs w:val="0"/>
      <w:color w:val="000000"/>
      <w:spacing w:val="-12"/>
      <w:kern w:val="32"/>
      <w:sz w:val="14"/>
      <w:szCs w:val="18"/>
    </w:rPr>
  </w:style>
  <w:style w:type="numbering" w:styleId="1ai">
    <w:name w:val="Outline List 1"/>
    <w:basedOn w:val="Semlista"/>
    <w:rsid w:val="001616C1"/>
    <w:pPr>
      <w:numPr>
        <w:numId w:val="10"/>
      </w:numPr>
    </w:pPr>
  </w:style>
  <w:style w:type="character" w:customStyle="1" w:styleId="Estilo385Char">
    <w:name w:val="Estilo385 Char"/>
    <w:basedOn w:val="Estilo353Char"/>
    <w:link w:val="Estilo385"/>
    <w:rsid w:val="00B01048"/>
    <w:rPr>
      <w:rFonts w:ascii="Arial" w:hAnsi="Arial" w:cs="Tahoma"/>
      <w:bCs/>
      <w:iCs/>
      <w:color w:val="000000"/>
      <w:spacing w:val="-6"/>
      <w:kern w:val="32"/>
      <w:sz w:val="18"/>
      <w:szCs w:val="18"/>
    </w:rPr>
  </w:style>
  <w:style w:type="paragraph" w:customStyle="1" w:styleId="Alternativas01">
    <w:name w:val="Alternativas01"/>
    <w:basedOn w:val="Normal"/>
    <w:rsid w:val="001616C1"/>
    <w:pPr>
      <w:ind w:left="908" w:hanging="454"/>
      <w:jc w:val="both"/>
    </w:pPr>
    <w:rPr>
      <w:rFonts w:ascii="Arial" w:hAnsi="Arial"/>
      <w:sz w:val="18"/>
      <w:szCs w:val="20"/>
    </w:rPr>
  </w:style>
  <w:style w:type="paragraph" w:customStyle="1" w:styleId="Raiz01">
    <w:name w:val="Raiz01"/>
    <w:basedOn w:val="Normal"/>
    <w:rsid w:val="001616C1"/>
    <w:pPr>
      <w:ind w:left="454" w:hanging="454"/>
      <w:jc w:val="both"/>
    </w:pPr>
    <w:rPr>
      <w:rFonts w:ascii="Arial" w:hAnsi="Arial"/>
      <w:sz w:val="18"/>
      <w:szCs w:val="20"/>
    </w:rPr>
  </w:style>
  <w:style w:type="paragraph" w:styleId="PargrafodaLista">
    <w:name w:val="List Paragraph"/>
    <w:basedOn w:val="Normal"/>
    <w:link w:val="PargrafodaListaChar"/>
    <w:uiPriority w:val="34"/>
    <w:qFormat/>
    <w:rsid w:val="001616C1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paragraph" w:customStyle="1" w:styleId="Ttulo11">
    <w:name w:val="Título 11"/>
    <w:basedOn w:val="Normal"/>
    <w:rsid w:val="001616C1"/>
    <w:pPr>
      <w:outlineLvl w:val="1"/>
    </w:pPr>
    <w:rPr>
      <w:rFonts w:ascii="Georgia" w:hAnsi="Georgia"/>
      <w:b/>
      <w:bCs/>
      <w:kern w:val="36"/>
      <w:sz w:val="40"/>
      <w:szCs w:val="40"/>
    </w:rPr>
  </w:style>
  <w:style w:type="paragraph" w:customStyle="1" w:styleId="Ttulo51">
    <w:name w:val="Título 51"/>
    <w:basedOn w:val="Normal"/>
    <w:rsid w:val="001616C1"/>
    <w:pPr>
      <w:outlineLvl w:val="5"/>
    </w:pPr>
    <w:rPr>
      <w:sz w:val="18"/>
      <w:szCs w:val="18"/>
    </w:rPr>
  </w:style>
  <w:style w:type="paragraph" w:customStyle="1" w:styleId="Ttulo61">
    <w:name w:val="Título 61"/>
    <w:basedOn w:val="Normal"/>
    <w:rsid w:val="001616C1"/>
    <w:pPr>
      <w:outlineLvl w:val="6"/>
    </w:pPr>
    <w:rPr>
      <w:sz w:val="18"/>
      <w:szCs w:val="18"/>
    </w:rPr>
  </w:style>
  <w:style w:type="paragraph" w:customStyle="1" w:styleId="NormalWeb1">
    <w:name w:val="Normal (Web)1"/>
    <w:basedOn w:val="Normal"/>
    <w:rsid w:val="001616C1"/>
    <w:pPr>
      <w:spacing w:before="100" w:beforeAutospacing="1" w:after="100" w:afterAutospacing="1" w:line="312" w:lineRule="auto"/>
    </w:pPr>
  </w:style>
  <w:style w:type="character" w:customStyle="1" w:styleId="dateline">
    <w:name w:val="dateline"/>
    <w:basedOn w:val="Fontepargpadro"/>
    <w:rsid w:val="001616C1"/>
  </w:style>
  <w:style w:type="character" w:customStyle="1" w:styleId="dateline-separator">
    <w:name w:val="dateline-separator"/>
    <w:basedOn w:val="Fontepargpadro"/>
    <w:rsid w:val="001616C1"/>
  </w:style>
  <w:style w:type="paragraph" w:customStyle="1" w:styleId="textbodyblack">
    <w:name w:val="textbodyblack"/>
    <w:basedOn w:val="Normal"/>
    <w:rsid w:val="001616C1"/>
    <w:pPr>
      <w:spacing w:before="100" w:beforeAutospacing="1" w:after="100" w:afterAutospacing="1" w:line="360" w:lineRule="auto"/>
    </w:pPr>
    <w:rPr>
      <w:rFonts w:ascii="Verdana" w:hAnsi="Verdana"/>
      <w:color w:val="000000"/>
      <w:sz w:val="19"/>
      <w:szCs w:val="19"/>
    </w:rPr>
  </w:style>
  <w:style w:type="character" w:customStyle="1" w:styleId="Estilo53Char">
    <w:name w:val="Estilo53 Char"/>
    <w:basedOn w:val="Fontepargpadro"/>
    <w:link w:val="Estilo53"/>
    <w:rsid w:val="001616C1"/>
    <w:rPr>
      <w:rFonts w:cs="Arial"/>
      <w:bCs/>
      <w:spacing w:val="-8"/>
      <w:sz w:val="24"/>
      <w:szCs w:val="24"/>
    </w:rPr>
  </w:style>
  <w:style w:type="character" w:customStyle="1" w:styleId="Estilo56Char">
    <w:name w:val="Estilo56 Char"/>
    <w:basedOn w:val="Fontepargpadro"/>
    <w:link w:val="Estilo56"/>
    <w:rsid w:val="001616C1"/>
    <w:rPr>
      <w:rFonts w:cs="Arial"/>
      <w:bCs/>
      <w:spacing w:val="-10"/>
      <w:sz w:val="10"/>
      <w:szCs w:val="24"/>
    </w:rPr>
  </w:style>
  <w:style w:type="character" w:styleId="CitaoHTML">
    <w:name w:val="HTML Cite"/>
    <w:basedOn w:val="Fontepargpadro"/>
    <w:rsid w:val="001616C1"/>
    <w:rPr>
      <w:i/>
      <w:iCs/>
    </w:rPr>
  </w:style>
  <w:style w:type="paragraph" w:customStyle="1" w:styleId="Meiottulo">
    <w:name w:val="Meio título"/>
    <w:basedOn w:val="Normal"/>
    <w:rsid w:val="001616C1"/>
    <w:pPr>
      <w:jc w:val="both"/>
    </w:pPr>
    <w:rPr>
      <w:rFonts w:ascii="Abadi MT Condensed" w:hAnsi="Abadi MT Condensed" w:cs="Arial"/>
      <w:b/>
      <w:bCs/>
      <w:i/>
      <w:color w:val="000000"/>
      <w:spacing w:val="-6"/>
      <w:kern w:val="32"/>
      <w:sz w:val="10"/>
      <w:szCs w:val="30"/>
      <w:lang w:bidi="or-IN"/>
    </w:rPr>
  </w:style>
  <w:style w:type="paragraph" w:customStyle="1" w:styleId="msolistparagraph0">
    <w:name w:val="msolistparagraph"/>
    <w:basedOn w:val="Normal"/>
    <w:semiHidden/>
    <w:rsid w:val="001616C1"/>
    <w:pPr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customStyle="1" w:styleId="ttulodetabela">
    <w:name w:val="ttulodetabela"/>
    <w:basedOn w:val="Normal"/>
    <w:semiHidden/>
    <w:rsid w:val="001616C1"/>
    <w:pPr>
      <w:spacing w:before="100" w:beforeAutospacing="1" w:after="100" w:afterAutospacing="1"/>
    </w:pPr>
  </w:style>
  <w:style w:type="paragraph" w:customStyle="1" w:styleId="contedodetabela">
    <w:name w:val="contedodetabela"/>
    <w:basedOn w:val="Normal"/>
    <w:semiHidden/>
    <w:rsid w:val="001616C1"/>
    <w:pPr>
      <w:spacing w:before="100" w:beforeAutospacing="1" w:after="100" w:afterAutospacing="1"/>
    </w:pPr>
  </w:style>
  <w:style w:type="paragraph" w:customStyle="1" w:styleId="PargrafodaLista1">
    <w:name w:val="Parágrafo da Lista1"/>
    <w:basedOn w:val="Normal"/>
    <w:rsid w:val="001616C1"/>
    <w:pPr>
      <w:spacing w:after="200" w:line="276" w:lineRule="auto"/>
      <w:ind w:left="720"/>
    </w:pPr>
    <w:rPr>
      <w:rFonts w:ascii="Calibri" w:hAnsi="Calibri" w:cs="Calibri"/>
      <w:sz w:val="22"/>
      <w:szCs w:val="22"/>
    </w:rPr>
  </w:style>
  <w:style w:type="character" w:customStyle="1" w:styleId="CabealhoChar">
    <w:name w:val="Cabeçalho Char"/>
    <w:basedOn w:val="Fontepargpadro"/>
    <w:link w:val="Cabealho"/>
    <w:uiPriority w:val="99"/>
    <w:locked/>
    <w:rsid w:val="001616C1"/>
    <w:rPr>
      <w:sz w:val="24"/>
      <w:szCs w:val="24"/>
    </w:rPr>
  </w:style>
  <w:style w:type="paragraph" w:customStyle="1" w:styleId="Estilo386">
    <w:name w:val="Estilo386"/>
    <w:basedOn w:val="Estilo373"/>
    <w:rsid w:val="001616C1"/>
    <w:pPr>
      <w:tabs>
        <w:tab w:val="clear" w:pos="350"/>
        <w:tab w:val="left" w:pos="1330"/>
        <w:tab w:val="left" w:pos="2450"/>
        <w:tab w:val="left" w:pos="3360"/>
        <w:tab w:val="left" w:pos="4130"/>
      </w:tabs>
      <w:autoSpaceDE w:val="0"/>
      <w:autoSpaceDN w:val="0"/>
      <w:adjustRightInd w:val="0"/>
      <w:ind w:left="630" w:hanging="280"/>
    </w:pPr>
    <w:rPr>
      <w:rFonts w:cs="Arial"/>
      <w:bCs w:val="0"/>
      <w:color w:val="auto"/>
      <w:spacing w:val="0"/>
      <w:kern w:val="0"/>
      <w:szCs w:val="18"/>
      <w:lang w:bidi="ar-SA"/>
    </w:rPr>
  </w:style>
  <w:style w:type="paragraph" w:customStyle="1" w:styleId="Estilo387">
    <w:name w:val="Estilo387"/>
    <w:basedOn w:val="Normal"/>
    <w:rsid w:val="001616C1"/>
    <w:pPr>
      <w:ind w:firstLine="350"/>
      <w:jc w:val="both"/>
    </w:pPr>
    <w:rPr>
      <w:rFonts w:ascii="Arial" w:hAnsi="Arial" w:cs="Arial"/>
      <w:sz w:val="18"/>
      <w:szCs w:val="18"/>
    </w:rPr>
  </w:style>
  <w:style w:type="paragraph" w:customStyle="1" w:styleId="Estilo388">
    <w:name w:val="Estilo388"/>
    <w:basedOn w:val="Estilo371"/>
    <w:rsid w:val="001616C1"/>
    <w:pPr>
      <w:ind w:firstLine="0"/>
      <w:jc w:val="left"/>
    </w:pPr>
    <w:rPr>
      <w:rFonts w:cs="Arial"/>
      <w:bCs w:val="0"/>
      <w:color w:val="auto"/>
      <w:spacing w:val="0"/>
      <w:kern w:val="0"/>
      <w:sz w:val="6"/>
      <w:szCs w:val="18"/>
      <w:lang w:bidi="ar-SA"/>
    </w:rPr>
  </w:style>
  <w:style w:type="paragraph" w:customStyle="1" w:styleId="Estilo389">
    <w:name w:val="Estilo389"/>
    <w:basedOn w:val="Estilo368"/>
    <w:rsid w:val="001616C1"/>
    <w:pPr>
      <w:numPr>
        <w:numId w:val="6"/>
      </w:numPr>
      <w:tabs>
        <w:tab w:val="num" w:pos="360"/>
      </w:tabs>
      <w:autoSpaceDE w:val="0"/>
      <w:autoSpaceDN w:val="0"/>
      <w:adjustRightInd w:val="0"/>
      <w:ind w:left="360"/>
    </w:pPr>
    <w:rPr>
      <w:iCs w:val="0"/>
      <w:color w:val="auto"/>
      <w:spacing w:val="0"/>
      <w:kern w:val="0"/>
    </w:rPr>
  </w:style>
  <w:style w:type="paragraph" w:customStyle="1" w:styleId="Estilo390">
    <w:name w:val="Estilo390"/>
    <w:basedOn w:val="Estilo369"/>
    <w:rsid w:val="001616C1"/>
    <w:pPr>
      <w:pBdr>
        <w:top w:val="none" w:sz="0" w:space="0" w:color="auto"/>
        <w:bottom w:val="none" w:sz="0" w:space="0" w:color="auto"/>
      </w:pBdr>
      <w:shd w:val="clear" w:color="auto" w:fill="auto"/>
      <w:tabs>
        <w:tab w:val="left" w:pos="1330"/>
        <w:tab w:val="left" w:pos="2450"/>
        <w:tab w:val="left" w:pos="3360"/>
        <w:tab w:val="left" w:pos="4130"/>
      </w:tabs>
      <w:autoSpaceDE w:val="0"/>
      <w:autoSpaceDN w:val="0"/>
      <w:adjustRightInd w:val="0"/>
      <w:ind w:left="630" w:hanging="280"/>
      <w:jc w:val="both"/>
    </w:pPr>
    <w:rPr>
      <w:b w:val="0"/>
      <w:iCs w:val="0"/>
      <w:color w:val="auto"/>
      <w:spacing w:val="0"/>
      <w:kern w:val="0"/>
      <w:sz w:val="18"/>
      <w:szCs w:val="18"/>
    </w:rPr>
  </w:style>
  <w:style w:type="paragraph" w:customStyle="1" w:styleId="Estilo391">
    <w:name w:val="Estilo391"/>
    <w:basedOn w:val="Estilo390"/>
    <w:rsid w:val="001616C1"/>
    <w:pPr>
      <w:ind w:left="280"/>
    </w:pPr>
  </w:style>
  <w:style w:type="paragraph" w:customStyle="1" w:styleId="Estilo392">
    <w:name w:val="Estilo392"/>
    <w:basedOn w:val="Normal"/>
    <w:rsid w:val="001616C1"/>
    <w:pPr>
      <w:ind w:firstLine="350"/>
      <w:jc w:val="both"/>
    </w:pPr>
    <w:rPr>
      <w:rFonts w:ascii="Arial" w:hAnsi="Arial" w:cs="Arial"/>
      <w:sz w:val="18"/>
      <w:szCs w:val="18"/>
    </w:rPr>
  </w:style>
  <w:style w:type="paragraph" w:customStyle="1" w:styleId="Estilo393">
    <w:name w:val="Estilo393"/>
    <w:basedOn w:val="Estilo368"/>
    <w:rsid w:val="001616C1"/>
    <w:pPr>
      <w:tabs>
        <w:tab w:val="num" w:pos="360"/>
      </w:tabs>
      <w:autoSpaceDE w:val="0"/>
      <w:autoSpaceDN w:val="0"/>
      <w:adjustRightInd w:val="0"/>
      <w:ind w:left="360" w:hanging="360"/>
    </w:pPr>
    <w:rPr>
      <w:iCs w:val="0"/>
      <w:color w:val="auto"/>
      <w:spacing w:val="0"/>
      <w:kern w:val="0"/>
    </w:rPr>
  </w:style>
  <w:style w:type="paragraph" w:customStyle="1" w:styleId="Estilo394">
    <w:name w:val="Estilo394"/>
    <w:basedOn w:val="Estilo369"/>
    <w:rsid w:val="001616C1"/>
    <w:pPr>
      <w:pBdr>
        <w:top w:val="none" w:sz="0" w:space="0" w:color="auto"/>
        <w:bottom w:val="none" w:sz="0" w:space="0" w:color="auto"/>
      </w:pBdr>
      <w:shd w:val="clear" w:color="auto" w:fill="auto"/>
      <w:tabs>
        <w:tab w:val="left" w:pos="1330"/>
        <w:tab w:val="left" w:pos="2450"/>
        <w:tab w:val="left" w:pos="3360"/>
        <w:tab w:val="left" w:pos="4130"/>
      </w:tabs>
      <w:autoSpaceDE w:val="0"/>
      <w:autoSpaceDN w:val="0"/>
      <w:adjustRightInd w:val="0"/>
      <w:ind w:left="630" w:hanging="280"/>
      <w:jc w:val="both"/>
    </w:pPr>
    <w:rPr>
      <w:b w:val="0"/>
      <w:iCs w:val="0"/>
      <w:color w:val="auto"/>
      <w:spacing w:val="0"/>
      <w:kern w:val="0"/>
      <w:sz w:val="18"/>
      <w:szCs w:val="18"/>
    </w:rPr>
  </w:style>
  <w:style w:type="paragraph" w:customStyle="1" w:styleId="Estilo395">
    <w:name w:val="Estilo395"/>
    <w:basedOn w:val="Estilo371"/>
    <w:rsid w:val="001616C1"/>
    <w:pPr>
      <w:ind w:firstLine="0"/>
      <w:jc w:val="left"/>
    </w:pPr>
    <w:rPr>
      <w:rFonts w:cs="Arial"/>
      <w:bCs w:val="0"/>
      <w:color w:val="auto"/>
      <w:spacing w:val="0"/>
      <w:kern w:val="0"/>
      <w:sz w:val="6"/>
      <w:szCs w:val="18"/>
      <w:lang w:bidi="ar-SA"/>
    </w:rPr>
  </w:style>
  <w:style w:type="paragraph" w:customStyle="1" w:styleId="titch">
    <w:name w:val="titch"/>
    <w:basedOn w:val="Normal"/>
    <w:rsid w:val="001616C1"/>
    <w:pPr>
      <w:spacing w:before="100" w:beforeAutospacing="1" w:after="100" w:afterAutospacing="1" w:line="228" w:lineRule="atLeast"/>
    </w:pPr>
    <w:rPr>
      <w:rFonts w:ascii="Arial" w:hAnsi="Arial" w:cs="Arial"/>
      <w:sz w:val="17"/>
      <w:szCs w:val="17"/>
    </w:rPr>
  </w:style>
  <w:style w:type="character" w:customStyle="1" w:styleId="textoint">
    <w:name w:val="texto_int"/>
    <w:basedOn w:val="Fontepargpadro"/>
    <w:rsid w:val="001616C1"/>
  </w:style>
  <w:style w:type="paragraph" w:customStyle="1" w:styleId="Estilo410">
    <w:name w:val="Estilo410"/>
    <w:basedOn w:val="Estilo402"/>
    <w:rsid w:val="001616C1"/>
    <w:pPr>
      <w:ind w:left="350"/>
    </w:pPr>
    <w:rPr>
      <w:b w:val="0"/>
      <w:bCs w:val="0"/>
      <w:iCs w:val="0"/>
      <w:spacing w:val="0"/>
      <w:sz w:val="18"/>
      <w:szCs w:val="18"/>
    </w:rPr>
  </w:style>
  <w:style w:type="paragraph" w:customStyle="1" w:styleId="Estilo418">
    <w:name w:val="Estilo418"/>
    <w:basedOn w:val="Normal"/>
    <w:rsid w:val="001616C1"/>
    <w:pPr>
      <w:ind w:firstLine="350"/>
      <w:jc w:val="both"/>
    </w:pPr>
    <w:rPr>
      <w:rFonts w:ascii="Arial" w:hAnsi="Arial" w:cs="Arial"/>
      <w:sz w:val="18"/>
      <w:szCs w:val="18"/>
    </w:rPr>
  </w:style>
  <w:style w:type="paragraph" w:customStyle="1" w:styleId="Estilo419">
    <w:name w:val="Estilo419"/>
    <w:basedOn w:val="Estilo371"/>
    <w:rsid w:val="001616C1"/>
    <w:pPr>
      <w:ind w:firstLine="0"/>
      <w:jc w:val="left"/>
    </w:pPr>
    <w:rPr>
      <w:rFonts w:cs="Arial"/>
      <w:bCs w:val="0"/>
      <w:color w:val="auto"/>
      <w:spacing w:val="0"/>
      <w:kern w:val="0"/>
      <w:sz w:val="6"/>
      <w:szCs w:val="18"/>
      <w:lang w:bidi="ar-SA"/>
    </w:rPr>
  </w:style>
  <w:style w:type="paragraph" w:customStyle="1" w:styleId="Estilo420">
    <w:name w:val="Estilo420"/>
    <w:basedOn w:val="Estilo369"/>
    <w:rsid w:val="001616C1"/>
    <w:pPr>
      <w:pBdr>
        <w:top w:val="none" w:sz="0" w:space="0" w:color="auto"/>
        <w:bottom w:val="none" w:sz="0" w:space="0" w:color="auto"/>
      </w:pBdr>
      <w:shd w:val="clear" w:color="auto" w:fill="auto"/>
      <w:tabs>
        <w:tab w:val="left" w:pos="1330"/>
        <w:tab w:val="left" w:pos="2450"/>
        <w:tab w:val="left" w:pos="3360"/>
        <w:tab w:val="left" w:pos="4130"/>
      </w:tabs>
      <w:autoSpaceDE w:val="0"/>
      <w:autoSpaceDN w:val="0"/>
      <w:adjustRightInd w:val="0"/>
      <w:ind w:left="630" w:hanging="280"/>
      <w:jc w:val="both"/>
    </w:pPr>
    <w:rPr>
      <w:b w:val="0"/>
      <w:iCs w:val="0"/>
      <w:color w:val="auto"/>
      <w:spacing w:val="0"/>
      <w:kern w:val="0"/>
      <w:sz w:val="18"/>
      <w:szCs w:val="18"/>
    </w:rPr>
  </w:style>
  <w:style w:type="paragraph" w:customStyle="1" w:styleId="Estilo421">
    <w:name w:val="Estilo421"/>
    <w:basedOn w:val="Estilo368"/>
    <w:link w:val="Estilo421Char"/>
    <w:rsid w:val="001616C1"/>
    <w:pPr>
      <w:tabs>
        <w:tab w:val="num" w:pos="360"/>
      </w:tabs>
      <w:autoSpaceDE w:val="0"/>
      <w:autoSpaceDN w:val="0"/>
      <w:adjustRightInd w:val="0"/>
      <w:ind w:left="360" w:hanging="360"/>
    </w:pPr>
    <w:rPr>
      <w:iCs w:val="0"/>
      <w:color w:val="auto"/>
      <w:spacing w:val="0"/>
      <w:kern w:val="0"/>
    </w:rPr>
  </w:style>
  <w:style w:type="paragraph" w:customStyle="1" w:styleId="Estilo422">
    <w:name w:val="Estilo422"/>
    <w:basedOn w:val="Normal"/>
    <w:rsid w:val="001616C1"/>
    <w:pPr>
      <w:pBdr>
        <w:top w:val="single" w:sz="12" w:space="1" w:color="auto" w:shadow="1"/>
        <w:left w:val="single" w:sz="12" w:space="4" w:color="auto" w:shadow="1"/>
        <w:bottom w:val="single" w:sz="12" w:space="1" w:color="auto" w:shadow="1"/>
        <w:right w:val="single" w:sz="12" w:space="4" w:color="auto" w:shadow="1"/>
      </w:pBdr>
      <w:shd w:val="clear" w:color="auto" w:fill="FFFFFF"/>
      <w:jc w:val="both"/>
    </w:pPr>
    <w:rPr>
      <w:rFonts w:ascii="Arial" w:hAnsi="Arial" w:cs="Arial"/>
      <w:i/>
      <w:iCs/>
      <w:sz w:val="18"/>
      <w:szCs w:val="18"/>
    </w:rPr>
  </w:style>
  <w:style w:type="paragraph" w:customStyle="1" w:styleId="Estilo426">
    <w:name w:val="Estilo426"/>
    <w:basedOn w:val="Normal"/>
    <w:rsid w:val="001616C1"/>
    <w:pPr>
      <w:ind w:firstLine="350"/>
      <w:jc w:val="both"/>
    </w:pPr>
    <w:rPr>
      <w:rFonts w:ascii="Arial" w:hAnsi="Arial" w:cs="Arial"/>
      <w:sz w:val="18"/>
      <w:szCs w:val="18"/>
    </w:rPr>
  </w:style>
  <w:style w:type="paragraph" w:customStyle="1" w:styleId="Estilo427">
    <w:name w:val="Estilo427"/>
    <w:basedOn w:val="Estilo368"/>
    <w:link w:val="Estilo427Char"/>
    <w:rsid w:val="001616C1"/>
    <w:pPr>
      <w:tabs>
        <w:tab w:val="num" w:pos="360"/>
      </w:tabs>
      <w:autoSpaceDE w:val="0"/>
      <w:autoSpaceDN w:val="0"/>
      <w:adjustRightInd w:val="0"/>
      <w:ind w:left="360" w:hanging="360"/>
    </w:pPr>
    <w:rPr>
      <w:iCs w:val="0"/>
      <w:color w:val="auto"/>
      <w:spacing w:val="0"/>
      <w:kern w:val="0"/>
    </w:rPr>
  </w:style>
  <w:style w:type="paragraph" w:customStyle="1" w:styleId="Estilo428">
    <w:name w:val="Estilo428"/>
    <w:basedOn w:val="Estilo369"/>
    <w:link w:val="Estilo428Char"/>
    <w:rsid w:val="001616C1"/>
    <w:pPr>
      <w:pBdr>
        <w:top w:val="none" w:sz="0" w:space="0" w:color="auto"/>
        <w:bottom w:val="none" w:sz="0" w:space="0" w:color="auto"/>
      </w:pBdr>
      <w:shd w:val="clear" w:color="auto" w:fill="auto"/>
      <w:tabs>
        <w:tab w:val="left" w:pos="1330"/>
        <w:tab w:val="left" w:pos="2450"/>
        <w:tab w:val="left" w:pos="3360"/>
        <w:tab w:val="left" w:pos="4130"/>
      </w:tabs>
      <w:autoSpaceDE w:val="0"/>
      <w:autoSpaceDN w:val="0"/>
      <w:adjustRightInd w:val="0"/>
      <w:ind w:left="630" w:hanging="280"/>
      <w:jc w:val="both"/>
    </w:pPr>
    <w:rPr>
      <w:b w:val="0"/>
      <w:iCs w:val="0"/>
      <w:color w:val="auto"/>
      <w:spacing w:val="0"/>
      <w:kern w:val="0"/>
      <w:sz w:val="18"/>
      <w:szCs w:val="18"/>
    </w:rPr>
  </w:style>
  <w:style w:type="paragraph" w:customStyle="1" w:styleId="Estilo429">
    <w:name w:val="Estilo429"/>
    <w:basedOn w:val="Normal"/>
    <w:rsid w:val="001616C1"/>
    <w:pPr>
      <w:pBdr>
        <w:top w:val="single" w:sz="12" w:space="1" w:color="auto" w:shadow="1"/>
        <w:left w:val="single" w:sz="12" w:space="4" w:color="auto" w:shadow="1"/>
        <w:bottom w:val="single" w:sz="12" w:space="1" w:color="auto" w:shadow="1"/>
        <w:right w:val="single" w:sz="12" w:space="4" w:color="auto" w:shadow="1"/>
      </w:pBdr>
      <w:shd w:val="clear" w:color="auto" w:fill="FFFFFF"/>
      <w:jc w:val="both"/>
    </w:pPr>
    <w:rPr>
      <w:rFonts w:ascii="Arial" w:hAnsi="Arial" w:cs="Arial"/>
      <w:i/>
      <w:iCs/>
      <w:sz w:val="18"/>
      <w:szCs w:val="18"/>
    </w:rPr>
  </w:style>
  <w:style w:type="character" w:customStyle="1" w:styleId="Estilo417Char">
    <w:name w:val="Estilo417 Char"/>
    <w:basedOn w:val="Fontepargpadro"/>
    <w:link w:val="Estilo417"/>
    <w:rsid w:val="001616C1"/>
    <w:rPr>
      <w:rFonts w:ascii="Arial" w:hAnsi="Arial" w:cs="Tahoma"/>
      <w:iCs/>
      <w:sz w:val="18"/>
      <w:szCs w:val="18"/>
    </w:rPr>
  </w:style>
  <w:style w:type="character" w:customStyle="1" w:styleId="Estilo362Char">
    <w:name w:val="Estilo362 Char"/>
    <w:basedOn w:val="Fontepargpadro"/>
    <w:link w:val="Estilo362"/>
    <w:rsid w:val="001616C1"/>
    <w:rPr>
      <w:rFonts w:ascii="Arial" w:eastAsia="TT1E5Do00" w:hAnsi="Arial" w:cs="Tahoma"/>
      <w:iCs/>
      <w:sz w:val="18"/>
      <w:szCs w:val="18"/>
    </w:rPr>
  </w:style>
  <w:style w:type="character" w:customStyle="1" w:styleId="Estilo438Char">
    <w:name w:val="Estilo438 Char"/>
    <w:basedOn w:val="Estilo362Char"/>
    <w:link w:val="Estilo438"/>
    <w:rsid w:val="001616C1"/>
    <w:rPr>
      <w:rFonts w:ascii="Arial" w:eastAsia="TT1E5Do00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character" w:customStyle="1" w:styleId="Estilo439Char">
    <w:name w:val="Estilo439 Char"/>
    <w:basedOn w:val="Fontepargpadro"/>
    <w:link w:val="Estilo439"/>
    <w:rsid w:val="001616C1"/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character" w:customStyle="1" w:styleId="Estilo440Char">
    <w:name w:val="Estilo440 Char"/>
    <w:basedOn w:val="Fontepargpadro"/>
    <w:link w:val="Estilo440"/>
    <w:rsid w:val="001616C1"/>
    <w:rPr>
      <w:rFonts w:ascii="Arial" w:hAnsi="Arial" w:cs="Arial"/>
      <w:b/>
      <w:iCs/>
      <w:color w:val="000000"/>
      <w:spacing w:val="-6"/>
      <w:kern w:val="32"/>
      <w:sz w:val="24"/>
      <w:szCs w:val="24"/>
      <w:shd w:val="pct10" w:color="auto" w:fill="auto"/>
    </w:rPr>
  </w:style>
  <w:style w:type="character" w:customStyle="1" w:styleId="Estilo441Char">
    <w:name w:val="Estilo441 Char"/>
    <w:basedOn w:val="Estilo440Char"/>
    <w:link w:val="Estilo441"/>
    <w:rsid w:val="001616C1"/>
    <w:rPr>
      <w:rFonts w:ascii="Arial" w:hAnsi="Arial" w:cs="Tahoma"/>
      <w:b/>
      <w:iCs/>
      <w:color w:val="000000"/>
      <w:spacing w:val="-14"/>
      <w:kern w:val="32"/>
      <w:sz w:val="8"/>
      <w:szCs w:val="18"/>
      <w:shd w:val="pct10" w:color="auto" w:fill="auto"/>
    </w:rPr>
  </w:style>
  <w:style w:type="character" w:customStyle="1" w:styleId="Estilo421Char">
    <w:name w:val="Estilo421 Char"/>
    <w:basedOn w:val="Estilo368Char"/>
    <w:link w:val="Estilo421"/>
    <w:rsid w:val="001616C1"/>
    <w:rPr>
      <w:rFonts w:ascii="Arial" w:hAnsi="Arial" w:cs="Arial"/>
      <w:iCs w:val="0"/>
      <w:color w:val="000000"/>
      <w:spacing w:val="-6"/>
      <w:kern w:val="32"/>
      <w:sz w:val="18"/>
      <w:szCs w:val="18"/>
    </w:rPr>
  </w:style>
  <w:style w:type="character" w:customStyle="1" w:styleId="Estilo442Char">
    <w:name w:val="Estilo442 Char"/>
    <w:basedOn w:val="Estilo421Char"/>
    <w:link w:val="Estilo442"/>
    <w:rsid w:val="001616C1"/>
    <w:rPr>
      <w:rFonts w:ascii="Arial" w:hAnsi="Arial" w:cs="Arial"/>
      <w:b/>
      <w:bCs/>
      <w:iCs w:val="0"/>
      <w:color w:val="000000"/>
      <w:spacing w:val="-6"/>
      <w:kern w:val="32"/>
      <w:sz w:val="18"/>
      <w:szCs w:val="18"/>
    </w:rPr>
  </w:style>
  <w:style w:type="character" w:customStyle="1" w:styleId="Estilo443Char">
    <w:name w:val="Estilo443 Char"/>
    <w:basedOn w:val="Estilo439Char"/>
    <w:link w:val="Estilo443"/>
    <w:rsid w:val="001616C1"/>
    <w:rPr>
      <w:rFonts w:ascii="Arial" w:hAnsi="Arial" w:cs="Arial"/>
      <w:b/>
      <w:bCs/>
      <w:iCs/>
      <w:color w:val="000000"/>
      <w:spacing w:val="-6"/>
      <w:kern w:val="32"/>
      <w:sz w:val="18"/>
      <w:szCs w:val="18"/>
      <w:lang w:bidi="or-IN"/>
    </w:rPr>
  </w:style>
  <w:style w:type="character" w:customStyle="1" w:styleId="Estilo444Char">
    <w:name w:val="Estilo444 Char"/>
    <w:basedOn w:val="Estilo441Char"/>
    <w:link w:val="Estilo444"/>
    <w:rsid w:val="001616C1"/>
    <w:rPr>
      <w:rFonts w:ascii="Arial" w:hAnsi="Arial" w:cs="Arial"/>
      <w:b/>
      <w:bCs/>
      <w:iCs/>
      <w:color w:val="000000"/>
      <w:spacing w:val="-6"/>
      <w:kern w:val="32"/>
      <w:sz w:val="18"/>
      <w:szCs w:val="30"/>
      <w:shd w:val="pct10" w:color="auto" w:fill="auto"/>
      <w:lang w:bidi="or-IN"/>
    </w:rPr>
  </w:style>
  <w:style w:type="character" w:customStyle="1" w:styleId="Estilo445Char">
    <w:name w:val="Estilo445 Char"/>
    <w:basedOn w:val="Estilo438Char"/>
    <w:link w:val="Estilo445"/>
    <w:rsid w:val="001616C1"/>
    <w:rPr>
      <w:rFonts w:ascii="Arial" w:eastAsia="TT1E5Do00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character" w:customStyle="1" w:styleId="Estilo427Char">
    <w:name w:val="Estilo427 Char"/>
    <w:basedOn w:val="Estilo368Char"/>
    <w:link w:val="Estilo427"/>
    <w:rsid w:val="001616C1"/>
    <w:rPr>
      <w:rFonts w:ascii="Arial" w:hAnsi="Arial" w:cs="Arial"/>
      <w:iCs w:val="0"/>
      <w:color w:val="000000"/>
      <w:spacing w:val="-6"/>
      <w:kern w:val="32"/>
      <w:sz w:val="18"/>
      <w:szCs w:val="18"/>
    </w:rPr>
  </w:style>
  <w:style w:type="character" w:customStyle="1" w:styleId="Estilo446Char">
    <w:name w:val="Estilo446 Char"/>
    <w:basedOn w:val="Estilo427Char"/>
    <w:link w:val="Estilo446"/>
    <w:rsid w:val="001616C1"/>
    <w:rPr>
      <w:rFonts w:ascii="Arial" w:hAnsi="Arial" w:cs="Arial"/>
      <w:b/>
      <w:iCs w:val="0"/>
      <w:color w:val="000000"/>
      <w:spacing w:val="-6"/>
      <w:kern w:val="32"/>
      <w:sz w:val="18"/>
      <w:szCs w:val="18"/>
    </w:rPr>
  </w:style>
  <w:style w:type="character" w:customStyle="1" w:styleId="Estilo447Char">
    <w:name w:val="Estilo447 Char"/>
    <w:basedOn w:val="Estilo442Char"/>
    <w:link w:val="Estilo447"/>
    <w:rsid w:val="001616C1"/>
    <w:rPr>
      <w:rFonts w:ascii="Arial" w:hAnsi="Arial" w:cs="Arial"/>
      <w:b/>
      <w:bCs/>
      <w:iCs w:val="0"/>
      <w:color w:val="000000"/>
      <w:spacing w:val="-6"/>
      <w:kern w:val="32"/>
      <w:sz w:val="18"/>
      <w:szCs w:val="30"/>
      <w:lang w:bidi="or-IN"/>
    </w:rPr>
  </w:style>
  <w:style w:type="character" w:customStyle="1" w:styleId="Estilo363Char">
    <w:name w:val="Estilo363 Char"/>
    <w:basedOn w:val="Fontepargpadro"/>
    <w:link w:val="Estilo363"/>
    <w:rsid w:val="001616C1"/>
    <w:rPr>
      <w:rFonts w:ascii="Arial" w:eastAsia="TT1E5Do00" w:hAnsi="Arial" w:cs="Arial"/>
      <w:iCs/>
      <w:spacing w:val="-12"/>
      <w:sz w:val="18"/>
      <w:szCs w:val="18"/>
    </w:rPr>
  </w:style>
  <w:style w:type="character" w:customStyle="1" w:styleId="Estilo428Char">
    <w:name w:val="Estilo428 Char"/>
    <w:basedOn w:val="Estilo369Char"/>
    <w:link w:val="Estilo428"/>
    <w:rsid w:val="001616C1"/>
    <w:rPr>
      <w:rFonts w:ascii="Arial" w:eastAsia="TT1E5Do00" w:hAnsi="Arial" w:cs="Arial"/>
      <w:b/>
      <w:iCs/>
      <w:color w:val="000000"/>
      <w:spacing w:val="-6"/>
      <w:kern w:val="32"/>
      <w:sz w:val="18"/>
      <w:szCs w:val="18"/>
      <w:shd w:val="pct10" w:color="auto" w:fill="auto"/>
    </w:rPr>
  </w:style>
  <w:style w:type="character" w:customStyle="1" w:styleId="Estilo449Char">
    <w:name w:val="Estilo449 Char"/>
    <w:basedOn w:val="Estilo428Char"/>
    <w:link w:val="Estilo449"/>
    <w:rsid w:val="001616C1"/>
    <w:rPr>
      <w:rFonts w:ascii="Arial" w:eastAsia="TT1E5Do00" w:hAnsi="Arial" w:cs="Arial"/>
      <w:b/>
      <w:iCs/>
      <w:color w:val="000000"/>
      <w:spacing w:val="-6"/>
      <w:kern w:val="32"/>
      <w:sz w:val="24"/>
      <w:szCs w:val="24"/>
      <w:shd w:val="pct10" w:color="auto" w:fill="auto"/>
    </w:rPr>
  </w:style>
  <w:style w:type="paragraph" w:customStyle="1" w:styleId="Estilo452">
    <w:name w:val="Estilo452"/>
    <w:basedOn w:val="Estilo311"/>
    <w:link w:val="Estilo452Char"/>
    <w:qFormat/>
    <w:rsid w:val="00786E37"/>
    <w:pPr>
      <w:ind w:left="350" w:firstLine="4"/>
    </w:pPr>
  </w:style>
  <w:style w:type="character" w:customStyle="1" w:styleId="Estilo207Char">
    <w:name w:val="Estilo207 Char"/>
    <w:basedOn w:val="Fontepargpadro"/>
    <w:link w:val="Estilo207"/>
    <w:rsid w:val="007C1C0F"/>
    <w:rPr>
      <w:rFonts w:ascii="Arial" w:hAnsi="Arial" w:cs="Tahoma"/>
      <w:b/>
      <w:iCs/>
      <w:color w:val="000000"/>
      <w:spacing w:val="-6"/>
      <w:sz w:val="18"/>
      <w:szCs w:val="18"/>
    </w:rPr>
  </w:style>
  <w:style w:type="character" w:customStyle="1" w:styleId="Estilo452Char">
    <w:name w:val="Estilo452 Char"/>
    <w:basedOn w:val="Estilo311Char"/>
    <w:link w:val="Estilo452"/>
    <w:rsid w:val="00786E37"/>
    <w:rPr>
      <w:rFonts w:ascii="Arial" w:hAnsi="Arial" w:cs="Arial"/>
      <w:snapToGrid w:val="0"/>
      <w:sz w:val="18"/>
      <w:szCs w:val="18"/>
      <w:lang w:val="pt-PT"/>
    </w:rPr>
  </w:style>
  <w:style w:type="character" w:customStyle="1" w:styleId="Ttulo5Char">
    <w:name w:val="Título 5 Char"/>
    <w:basedOn w:val="Fontepargpadro"/>
    <w:link w:val="Ttulo5"/>
    <w:rsid w:val="007C1C0F"/>
    <w:rPr>
      <w:b/>
      <w:bCs/>
      <w:i/>
      <w:iCs/>
      <w:sz w:val="26"/>
      <w:szCs w:val="26"/>
    </w:rPr>
  </w:style>
  <w:style w:type="character" w:customStyle="1" w:styleId="CorpodetextoChar">
    <w:name w:val="Corpo de texto Char"/>
    <w:basedOn w:val="Fontepargpadro"/>
    <w:link w:val="Corpodetexto"/>
    <w:rsid w:val="007C1C0F"/>
    <w:rPr>
      <w:sz w:val="24"/>
      <w:szCs w:val="24"/>
    </w:rPr>
  </w:style>
  <w:style w:type="character" w:customStyle="1" w:styleId="Estilo206Char">
    <w:name w:val="Estilo206 Char"/>
    <w:basedOn w:val="Estilo439Char"/>
    <w:link w:val="Estilo206"/>
    <w:rsid w:val="007C1C0F"/>
    <w:rPr>
      <w:rFonts w:ascii="Arial" w:hAnsi="Arial" w:cs="Tahoma"/>
      <w:bCs/>
      <w:iCs/>
      <w:color w:val="000000"/>
      <w:spacing w:val="-8"/>
      <w:kern w:val="32"/>
      <w:sz w:val="18"/>
      <w:szCs w:val="18"/>
      <w:lang w:bidi="or-IN"/>
    </w:rPr>
  </w:style>
  <w:style w:type="character" w:customStyle="1" w:styleId="Estilo208Char">
    <w:name w:val="Estilo208 Char"/>
    <w:basedOn w:val="Fontepargpadro"/>
    <w:link w:val="Estilo208"/>
    <w:rsid w:val="007C1C0F"/>
    <w:rPr>
      <w:rFonts w:ascii="Arial" w:hAnsi="Arial" w:cs="Tahoma"/>
      <w:iCs/>
      <w:color w:val="000000"/>
      <w:spacing w:val="-8"/>
      <w:sz w:val="18"/>
      <w:szCs w:val="18"/>
    </w:rPr>
  </w:style>
  <w:style w:type="character" w:customStyle="1" w:styleId="txtItemChar">
    <w:name w:val="txtItem Char"/>
    <w:basedOn w:val="Fontepargpadro"/>
    <w:link w:val="txtItem"/>
    <w:rsid w:val="007C1C0F"/>
    <w:rPr>
      <w:rFonts w:ascii="Californian FB" w:eastAsia="Calibri" w:hAnsi="Californian FB"/>
      <w:sz w:val="24"/>
      <w:szCs w:val="24"/>
    </w:rPr>
  </w:style>
  <w:style w:type="character" w:customStyle="1" w:styleId="Estilo209Char">
    <w:name w:val="Estilo209 Char"/>
    <w:basedOn w:val="txtItemChar"/>
    <w:link w:val="Estilo209"/>
    <w:rsid w:val="007C1C0F"/>
    <w:rPr>
      <w:rFonts w:ascii="Arial" w:eastAsia="Calibri" w:hAnsi="Arial" w:cs="Tahoma"/>
      <w:b/>
      <w:iCs/>
      <w:color w:val="000000"/>
      <w:spacing w:val="-6"/>
      <w:sz w:val="18"/>
      <w:szCs w:val="18"/>
    </w:rPr>
  </w:style>
  <w:style w:type="paragraph" w:customStyle="1" w:styleId="Estilo453">
    <w:name w:val="Estilo453"/>
    <w:basedOn w:val="Estilo355"/>
    <w:link w:val="Estilo453Char"/>
    <w:qFormat/>
    <w:rsid w:val="00D33D75"/>
    <w:rPr>
      <w:rFonts w:eastAsia="Calibri"/>
      <w:lang w:eastAsia="en-US"/>
    </w:rPr>
  </w:style>
  <w:style w:type="paragraph" w:customStyle="1" w:styleId="Estilo454">
    <w:name w:val="Estilo454"/>
    <w:basedOn w:val="Estilo313"/>
    <w:link w:val="Estilo454Char"/>
    <w:qFormat/>
    <w:rsid w:val="00D33D75"/>
    <w:rPr>
      <w:lang w:val="pt-PT"/>
    </w:rPr>
  </w:style>
  <w:style w:type="character" w:customStyle="1" w:styleId="Estilo453Char">
    <w:name w:val="Estilo453 Char"/>
    <w:basedOn w:val="Estilo355Char"/>
    <w:link w:val="Estilo453"/>
    <w:rsid w:val="00D33D75"/>
    <w:rPr>
      <w:rFonts w:ascii="Century Gothic" w:eastAsia="Calibri" w:hAnsi="Century Gothic" w:cs="Arial"/>
      <w:b/>
      <w:sz w:val="32"/>
      <w:szCs w:val="32"/>
      <w:lang w:eastAsia="en-US"/>
    </w:rPr>
  </w:style>
  <w:style w:type="paragraph" w:customStyle="1" w:styleId="Estilo455">
    <w:name w:val="Estilo455"/>
    <w:basedOn w:val="Estilo385"/>
    <w:link w:val="Estilo455Char"/>
    <w:qFormat/>
    <w:rsid w:val="00D33D75"/>
  </w:style>
  <w:style w:type="character" w:customStyle="1" w:styleId="Estilo454Char">
    <w:name w:val="Estilo454 Char"/>
    <w:basedOn w:val="Estilo313Char"/>
    <w:link w:val="Estilo454"/>
    <w:rsid w:val="00D33D75"/>
    <w:rPr>
      <w:rFonts w:ascii="Arial" w:hAnsi="Arial" w:cs="Arial"/>
      <w:bCs w:val="0"/>
      <w:iCs w:val="0"/>
      <w:color w:val="000000"/>
      <w:spacing w:val="-12"/>
      <w:kern w:val="32"/>
      <w:sz w:val="18"/>
      <w:szCs w:val="18"/>
      <w:lang w:val="pt-PT"/>
    </w:rPr>
  </w:style>
  <w:style w:type="paragraph" w:customStyle="1" w:styleId="Estilo456">
    <w:name w:val="Estilo456"/>
    <w:basedOn w:val="Ttulo2"/>
    <w:link w:val="Estilo456Char"/>
    <w:qFormat/>
    <w:rsid w:val="005F2373"/>
    <w:pPr>
      <w:numPr>
        <w:numId w:val="11"/>
      </w:numPr>
      <w:ind w:left="284" w:right="18" w:hanging="284"/>
      <w:jc w:val="both"/>
    </w:pPr>
    <w:rPr>
      <w:rFonts w:ascii="Arial" w:hAnsi="Arial"/>
      <w:b w:val="0"/>
      <w:i w:val="0"/>
      <w:sz w:val="18"/>
      <w:szCs w:val="19"/>
    </w:rPr>
  </w:style>
  <w:style w:type="character" w:customStyle="1" w:styleId="Estilo455Char">
    <w:name w:val="Estilo455 Char"/>
    <w:basedOn w:val="Estilo385Char"/>
    <w:link w:val="Estilo455"/>
    <w:rsid w:val="00D33D75"/>
    <w:rPr>
      <w:rFonts w:ascii="Arial" w:hAnsi="Arial" w:cs="Tahoma"/>
      <w:bCs/>
      <w:iCs/>
      <w:color w:val="000000"/>
      <w:spacing w:val="-6"/>
      <w:kern w:val="32"/>
      <w:sz w:val="18"/>
      <w:szCs w:val="18"/>
    </w:rPr>
  </w:style>
  <w:style w:type="paragraph" w:customStyle="1" w:styleId="Estilo457">
    <w:name w:val="Estilo457"/>
    <w:basedOn w:val="Normal"/>
    <w:link w:val="Estilo457Char"/>
    <w:qFormat/>
    <w:rsid w:val="005F2373"/>
    <w:pPr>
      <w:tabs>
        <w:tab w:val="left" w:pos="1418"/>
        <w:tab w:val="left" w:pos="2410"/>
        <w:tab w:val="left" w:pos="3261"/>
        <w:tab w:val="left" w:pos="3969"/>
      </w:tabs>
      <w:ind w:left="709" w:right="18" w:hanging="425"/>
      <w:jc w:val="both"/>
    </w:pPr>
    <w:rPr>
      <w:rFonts w:ascii="Arial" w:hAnsi="Arial"/>
      <w:sz w:val="18"/>
      <w:szCs w:val="19"/>
    </w:rPr>
  </w:style>
  <w:style w:type="character" w:customStyle="1" w:styleId="Ttulo2Char">
    <w:name w:val="Título 2 Char"/>
    <w:basedOn w:val="Fontepargpadro"/>
    <w:link w:val="Ttulo2"/>
    <w:rsid w:val="005F2373"/>
    <w:rPr>
      <w:rFonts w:ascii="Tahoma" w:hAnsi="Tahoma" w:cs="Tahoma"/>
      <w:b/>
      <w:bCs/>
      <w:i/>
      <w:iCs/>
      <w:sz w:val="24"/>
      <w:szCs w:val="24"/>
    </w:rPr>
  </w:style>
  <w:style w:type="character" w:customStyle="1" w:styleId="Estilo456Char">
    <w:name w:val="Estilo456 Char"/>
    <w:basedOn w:val="Ttulo2Char"/>
    <w:link w:val="Estilo456"/>
    <w:rsid w:val="005F2373"/>
    <w:rPr>
      <w:rFonts w:ascii="Arial" w:hAnsi="Arial" w:cs="Tahoma"/>
      <w:b w:val="0"/>
      <w:bCs/>
      <w:i w:val="0"/>
      <w:iCs/>
      <w:sz w:val="18"/>
      <w:szCs w:val="19"/>
    </w:rPr>
  </w:style>
  <w:style w:type="paragraph" w:customStyle="1" w:styleId="Estilo458">
    <w:name w:val="Estilo458"/>
    <w:basedOn w:val="Estilo456"/>
    <w:link w:val="Estilo458Char"/>
    <w:qFormat/>
    <w:rsid w:val="00F96B56"/>
  </w:style>
  <w:style w:type="character" w:customStyle="1" w:styleId="Estilo457Char">
    <w:name w:val="Estilo457 Char"/>
    <w:basedOn w:val="Fontepargpadro"/>
    <w:link w:val="Estilo457"/>
    <w:rsid w:val="005F2373"/>
    <w:rPr>
      <w:rFonts w:ascii="Arial" w:hAnsi="Arial"/>
      <w:sz w:val="18"/>
      <w:szCs w:val="19"/>
    </w:rPr>
  </w:style>
  <w:style w:type="paragraph" w:customStyle="1" w:styleId="Estilo459">
    <w:name w:val="Estilo459"/>
    <w:basedOn w:val="Normal"/>
    <w:link w:val="Estilo459Char"/>
    <w:qFormat/>
    <w:rsid w:val="00F96B56"/>
    <w:pPr>
      <w:tabs>
        <w:tab w:val="left" w:pos="1418"/>
        <w:tab w:val="left" w:pos="2410"/>
        <w:tab w:val="left" w:pos="3261"/>
        <w:tab w:val="left" w:pos="3969"/>
      </w:tabs>
      <w:ind w:left="709" w:right="18" w:hanging="425"/>
      <w:jc w:val="both"/>
    </w:pPr>
    <w:rPr>
      <w:rFonts w:ascii="Arial" w:hAnsi="Arial"/>
      <w:sz w:val="18"/>
      <w:szCs w:val="19"/>
    </w:rPr>
  </w:style>
  <w:style w:type="character" w:customStyle="1" w:styleId="Estilo458Char">
    <w:name w:val="Estilo458 Char"/>
    <w:basedOn w:val="Estilo456Char"/>
    <w:link w:val="Estilo458"/>
    <w:rsid w:val="00F96B56"/>
    <w:rPr>
      <w:rFonts w:ascii="Arial" w:hAnsi="Arial" w:cs="Tahoma"/>
      <w:b w:val="0"/>
      <w:bCs/>
      <w:i w:val="0"/>
      <w:iCs/>
      <w:sz w:val="18"/>
      <w:szCs w:val="19"/>
    </w:rPr>
  </w:style>
  <w:style w:type="paragraph" w:customStyle="1" w:styleId="Estilo460">
    <w:name w:val="Estilo460"/>
    <w:basedOn w:val="Estilo458"/>
    <w:link w:val="Estilo460Char"/>
    <w:qFormat/>
    <w:rsid w:val="004643B0"/>
    <w:pPr>
      <w:numPr>
        <w:numId w:val="0"/>
      </w:numPr>
      <w:ind w:left="284"/>
    </w:pPr>
  </w:style>
  <w:style w:type="character" w:customStyle="1" w:styleId="Estilo459Char">
    <w:name w:val="Estilo459 Char"/>
    <w:basedOn w:val="Fontepargpadro"/>
    <w:link w:val="Estilo459"/>
    <w:rsid w:val="00F96B56"/>
    <w:rPr>
      <w:rFonts w:ascii="Arial" w:hAnsi="Arial"/>
      <w:sz w:val="18"/>
      <w:szCs w:val="19"/>
    </w:rPr>
  </w:style>
  <w:style w:type="paragraph" w:customStyle="1" w:styleId="Estilo469">
    <w:name w:val="Estilo469"/>
    <w:basedOn w:val="Normal"/>
    <w:link w:val="Estilo469Char"/>
    <w:qFormat/>
    <w:rsid w:val="004643B0"/>
    <w:pPr>
      <w:contextualSpacing/>
      <w:jc w:val="right"/>
    </w:pPr>
    <w:rPr>
      <w:rFonts w:ascii="Arial" w:hAnsi="Arial" w:cs="Arial"/>
      <w:b/>
      <w:sz w:val="16"/>
      <w:szCs w:val="18"/>
    </w:rPr>
  </w:style>
  <w:style w:type="character" w:customStyle="1" w:styleId="Estilo460Char">
    <w:name w:val="Estilo460 Char"/>
    <w:basedOn w:val="Estilo458Char"/>
    <w:link w:val="Estilo460"/>
    <w:rsid w:val="004643B0"/>
    <w:rPr>
      <w:rFonts w:ascii="Arial" w:hAnsi="Arial" w:cs="Tahoma"/>
      <w:b w:val="0"/>
      <w:bCs/>
      <w:i w:val="0"/>
      <w:iCs/>
      <w:sz w:val="18"/>
      <w:szCs w:val="19"/>
    </w:rPr>
  </w:style>
  <w:style w:type="paragraph" w:customStyle="1" w:styleId="Estilo470">
    <w:name w:val="Estilo470"/>
    <w:basedOn w:val="Estilo459"/>
    <w:link w:val="Estilo470Char"/>
    <w:qFormat/>
    <w:rsid w:val="00DB5081"/>
    <w:pPr>
      <w:numPr>
        <w:numId w:val="12"/>
      </w:numPr>
      <w:tabs>
        <w:tab w:val="left" w:pos="284"/>
      </w:tabs>
      <w:ind w:left="284" w:hanging="284"/>
    </w:pPr>
  </w:style>
  <w:style w:type="character" w:customStyle="1" w:styleId="Estilo469Char">
    <w:name w:val="Estilo469 Char"/>
    <w:basedOn w:val="Fontepargpadro"/>
    <w:link w:val="Estilo469"/>
    <w:rsid w:val="004643B0"/>
    <w:rPr>
      <w:rFonts w:ascii="Arial" w:hAnsi="Arial" w:cs="Arial"/>
      <w:b/>
      <w:sz w:val="16"/>
      <w:szCs w:val="18"/>
    </w:rPr>
  </w:style>
  <w:style w:type="paragraph" w:customStyle="1" w:styleId="Estilo471">
    <w:name w:val="Estilo471"/>
    <w:basedOn w:val="Estilo470"/>
    <w:link w:val="Estilo471Char"/>
    <w:qFormat/>
    <w:rsid w:val="00BE3C51"/>
  </w:style>
  <w:style w:type="character" w:customStyle="1" w:styleId="Estilo470Char">
    <w:name w:val="Estilo470 Char"/>
    <w:basedOn w:val="Estilo459Char"/>
    <w:link w:val="Estilo470"/>
    <w:rsid w:val="00DB5081"/>
    <w:rPr>
      <w:rFonts w:ascii="Arial" w:hAnsi="Arial"/>
      <w:sz w:val="18"/>
      <w:szCs w:val="19"/>
    </w:rPr>
  </w:style>
  <w:style w:type="paragraph" w:customStyle="1" w:styleId="Estilo472">
    <w:name w:val="Estilo472"/>
    <w:basedOn w:val="Estilo459"/>
    <w:link w:val="Estilo472Char"/>
    <w:qFormat/>
    <w:rsid w:val="00BE3C51"/>
  </w:style>
  <w:style w:type="character" w:customStyle="1" w:styleId="Estilo471Char">
    <w:name w:val="Estilo471 Char"/>
    <w:basedOn w:val="Estilo470Char"/>
    <w:link w:val="Estilo471"/>
    <w:rsid w:val="00BE3C51"/>
    <w:rPr>
      <w:rFonts w:ascii="Arial" w:hAnsi="Arial"/>
      <w:sz w:val="18"/>
      <w:szCs w:val="19"/>
    </w:rPr>
  </w:style>
  <w:style w:type="paragraph" w:customStyle="1" w:styleId="Estilo473">
    <w:name w:val="Estilo473"/>
    <w:basedOn w:val="Estilo471"/>
    <w:link w:val="Estilo473Char"/>
    <w:qFormat/>
    <w:rsid w:val="00E22F77"/>
    <w:pPr>
      <w:numPr>
        <w:numId w:val="0"/>
      </w:numPr>
      <w:ind w:left="284"/>
    </w:pPr>
  </w:style>
  <w:style w:type="character" w:customStyle="1" w:styleId="Estilo472Char">
    <w:name w:val="Estilo472 Char"/>
    <w:basedOn w:val="Estilo459Char"/>
    <w:link w:val="Estilo472"/>
    <w:rsid w:val="00BE3C51"/>
    <w:rPr>
      <w:rFonts w:ascii="Arial" w:hAnsi="Arial"/>
      <w:sz w:val="18"/>
      <w:szCs w:val="19"/>
    </w:rPr>
  </w:style>
  <w:style w:type="paragraph" w:customStyle="1" w:styleId="Estilo474">
    <w:name w:val="Estilo474"/>
    <w:basedOn w:val="Normal"/>
    <w:link w:val="Estilo474Char"/>
    <w:qFormat/>
    <w:rsid w:val="00C41C18"/>
    <w:pPr>
      <w:jc w:val="right"/>
    </w:pPr>
    <w:rPr>
      <w:rFonts w:ascii="Arial" w:hAnsi="Arial" w:cs="Arial"/>
      <w:b/>
      <w:bCs/>
      <w:iCs/>
      <w:sz w:val="14"/>
      <w:szCs w:val="18"/>
    </w:rPr>
  </w:style>
  <w:style w:type="character" w:customStyle="1" w:styleId="Estilo473Char">
    <w:name w:val="Estilo473 Char"/>
    <w:basedOn w:val="Estilo471Char"/>
    <w:link w:val="Estilo473"/>
    <w:rsid w:val="00E22F77"/>
    <w:rPr>
      <w:rFonts w:ascii="Arial" w:hAnsi="Arial"/>
      <w:sz w:val="18"/>
      <w:szCs w:val="19"/>
    </w:rPr>
  </w:style>
  <w:style w:type="paragraph" w:customStyle="1" w:styleId="Estilo475">
    <w:name w:val="Estilo475"/>
    <w:basedOn w:val="Estilo470"/>
    <w:link w:val="Estilo475Char"/>
    <w:qFormat/>
    <w:rsid w:val="00C43A75"/>
  </w:style>
  <w:style w:type="character" w:customStyle="1" w:styleId="Estilo474Char">
    <w:name w:val="Estilo474 Char"/>
    <w:basedOn w:val="Fontepargpadro"/>
    <w:link w:val="Estilo474"/>
    <w:rsid w:val="00C41C18"/>
    <w:rPr>
      <w:rFonts w:ascii="Arial" w:hAnsi="Arial" w:cs="Arial"/>
      <w:b/>
      <w:bCs/>
      <w:iCs/>
      <w:sz w:val="14"/>
      <w:szCs w:val="18"/>
    </w:rPr>
  </w:style>
  <w:style w:type="paragraph" w:customStyle="1" w:styleId="Estilo476">
    <w:name w:val="Estilo476"/>
    <w:basedOn w:val="Estilo459"/>
    <w:link w:val="Estilo476Char"/>
    <w:qFormat/>
    <w:rsid w:val="00C43A75"/>
  </w:style>
  <w:style w:type="character" w:customStyle="1" w:styleId="Estilo475Char">
    <w:name w:val="Estilo475 Char"/>
    <w:basedOn w:val="Estilo470Char"/>
    <w:link w:val="Estilo475"/>
    <w:rsid w:val="00C43A75"/>
    <w:rPr>
      <w:rFonts w:ascii="Arial" w:hAnsi="Arial"/>
      <w:sz w:val="18"/>
      <w:szCs w:val="19"/>
    </w:rPr>
  </w:style>
  <w:style w:type="paragraph" w:customStyle="1" w:styleId="Estilo477">
    <w:name w:val="Estilo477"/>
    <w:basedOn w:val="Estilo469"/>
    <w:link w:val="Estilo477Char"/>
    <w:qFormat/>
    <w:rsid w:val="00C43A75"/>
  </w:style>
  <w:style w:type="character" w:customStyle="1" w:styleId="Estilo476Char">
    <w:name w:val="Estilo476 Char"/>
    <w:basedOn w:val="Estilo459Char"/>
    <w:link w:val="Estilo476"/>
    <w:rsid w:val="00C43A75"/>
    <w:rPr>
      <w:rFonts w:ascii="Arial" w:hAnsi="Arial"/>
      <w:sz w:val="18"/>
      <w:szCs w:val="19"/>
    </w:rPr>
  </w:style>
  <w:style w:type="paragraph" w:customStyle="1" w:styleId="Estilo478">
    <w:name w:val="Estilo478"/>
    <w:basedOn w:val="Normal"/>
    <w:link w:val="Estilo478Char"/>
    <w:qFormat/>
    <w:rsid w:val="00C43A75"/>
    <w:pPr>
      <w:autoSpaceDE w:val="0"/>
      <w:autoSpaceDN w:val="0"/>
      <w:adjustRightInd w:val="0"/>
      <w:ind w:firstLine="284"/>
      <w:jc w:val="both"/>
    </w:pPr>
    <w:rPr>
      <w:rFonts w:ascii="Arial" w:hAnsi="Arial" w:cs="Arial"/>
      <w:sz w:val="18"/>
      <w:szCs w:val="18"/>
    </w:rPr>
  </w:style>
  <w:style w:type="character" w:customStyle="1" w:styleId="Estilo477Char">
    <w:name w:val="Estilo477 Char"/>
    <w:basedOn w:val="Estilo469Char"/>
    <w:link w:val="Estilo477"/>
    <w:rsid w:val="00C43A75"/>
    <w:rPr>
      <w:rFonts w:ascii="Arial" w:hAnsi="Arial" w:cs="Arial"/>
      <w:b/>
      <w:sz w:val="16"/>
      <w:szCs w:val="18"/>
    </w:rPr>
  </w:style>
  <w:style w:type="paragraph" w:customStyle="1" w:styleId="Estilo479">
    <w:name w:val="Estilo479"/>
    <w:basedOn w:val="Estilo475"/>
    <w:link w:val="Estilo479Char"/>
    <w:qFormat/>
    <w:rsid w:val="00E135FE"/>
    <w:pPr>
      <w:numPr>
        <w:numId w:val="0"/>
      </w:numPr>
      <w:ind w:left="284"/>
    </w:pPr>
    <w:rPr>
      <w:lang w:val="pt-PT"/>
    </w:rPr>
  </w:style>
  <w:style w:type="character" w:customStyle="1" w:styleId="Estilo478Char">
    <w:name w:val="Estilo478 Char"/>
    <w:basedOn w:val="Fontepargpadro"/>
    <w:link w:val="Estilo478"/>
    <w:rsid w:val="00C43A75"/>
    <w:rPr>
      <w:rFonts w:ascii="Arial" w:hAnsi="Arial" w:cs="Arial"/>
      <w:sz w:val="18"/>
      <w:szCs w:val="18"/>
    </w:rPr>
  </w:style>
  <w:style w:type="paragraph" w:customStyle="1" w:styleId="Estilo480">
    <w:name w:val="Estilo480"/>
    <w:basedOn w:val="Estilo475"/>
    <w:link w:val="Estilo480Char"/>
    <w:qFormat/>
    <w:rsid w:val="00ED7FBF"/>
  </w:style>
  <w:style w:type="character" w:customStyle="1" w:styleId="Estilo479Char">
    <w:name w:val="Estilo479 Char"/>
    <w:basedOn w:val="Estilo475Char"/>
    <w:link w:val="Estilo479"/>
    <w:rsid w:val="00E135FE"/>
    <w:rPr>
      <w:rFonts w:ascii="Arial" w:hAnsi="Arial"/>
      <w:sz w:val="18"/>
      <w:szCs w:val="19"/>
      <w:lang w:val="pt-PT"/>
    </w:rPr>
  </w:style>
  <w:style w:type="paragraph" w:customStyle="1" w:styleId="Estilo481">
    <w:name w:val="Estilo481"/>
    <w:basedOn w:val="Estilo459"/>
    <w:link w:val="Estilo481Char"/>
    <w:qFormat/>
    <w:rsid w:val="00ED7FBF"/>
    <w:pPr>
      <w:ind w:left="567" w:hanging="283"/>
    </w:pPr>
  </w:style>
  <w:style w:type="character" w:customStyle="1" w:styleId="Estilo480Char">
    <w:name w:val="Estilo480 Char"/>
    <w:basedOn w:val="Estilo475Char"/>
    <w:link w:val="Estilo480"/>
    <w:rsid w:val="00ED7FBF"/>
    <w:rPr>
      <w:rFonts w:ascii="Arial" w:hAnsi="Arial"/>
      <w:sz w:val="18"/>
      <w:szCs w:val="19"/>
    </w:rPr>
  </w:style>
  <w:style w:type="paragraph" w:customStyle="1" w:styleId="Estilo482">
    <w:name w:val="Estilo482"/>
    <w:basedOn w:val="Estilo475"/>
    <w:link w:val="Estilo482Char"/>
    <w:qFormat/>
    <w:rsid w:val="00F8347A"/>
  </w:style>
  <w:style w:type="character" w:customStyle="1" w:styleId="Estilo481Char">
    <w:name w:val="Estilo481 Char"/>
    <w:basedOn w:val="Estilo459Char"/>
    <w:link w:val="Estilo481"/>
    <w:rsid w:val="00ED7FBF"/>
    <w:rPr>
      <w:rFonts w:ascii="Arial" w:hAnsi="Arial"/>
      <w:sz w:val="18"/>
      <w:szCs w:val="19"/>
    </w:rPr>
  </w:style>
  <w:style w:type="paragraph" w:customStyle="1" w:styleId="Estilo483">
    <w:name w:val="Estilo483"/>
    <w:basedOn w:val="Estilo481"/>
    <w:link w:val="Estilo483Char"/>
    <w:qFormat/>
    <w:rsid w:val="00F8347A"/>
  </w:style>
  <w:style w:type="character" w:customStyle="1" w:styleId="Estilo482Char">
    <w:name w:val="Estilo482 Char"/>
    <w:basedOn w:val="Estilo475Char"/>
    <w:link w:val="Estilo482"/>
    <w:rsid w:val="00F8347A"/>
    <w:rPr>
      <w:rFonts w:ascii="Arial" w:hAnsi="Arial"/>
      <w:sz w:val="18"/>
      <w:szCs w:val="19"/>
    </w:rPr>
  </w:style>
  <w:style w:type="paragraph" w:customStyle="1" w:styleId="Estilo485">
    <w:name w:val="Estilo485"/>
    <w:basedOn w:val="Estilo478"/>
    <w:link w:val="Estilo485Char"/>
    <w:qFormat/>
    <w:rsid w:val="00F8347A"/>
  </w:style>
  <w:style w:type="character" w:customStyle="1" w:styleId="Estilo483Char">
    <w:name w:val="Estilo483 Char"/>
    <w:basedOn w:val="Estilo481Char"/>
    <w:link w:val="Estilo483"/>
    <w:rsid w:val="00F8347A"/>
    <w:rPr>
      <w:rFonts w:ascii="Arial" w:hAnsi="Arial"/>
      <w:sz w:val="18"/>
      <w:szCs w:val="19"/>
    </w:rPr>
  </w:style>
  <w:style w:type="paragraph" w:styleId="SemEspaamento">
    <w:name w:val="No Spacing"/>
    <w:link w:val="SemEspaamentoChar"/>
    <w:uiPriority w:val="1"/>
    <w:qFormat/>
    <w:rsid w:val="00F8347A"/>
    <w:rPr>
      <w:rFonts w:ascii="Calibri" w:eastAsia="Calibri" w:hAnsi="Calibri"/>
      <w:sz w:val="22"/>
      <w:szCs w:val="22"/>
      <w:lang w:eastAsia="en-US"/>
    </w:rPr>
  </w:style>
  <w:style w:type="character" w:customStyle="1" w:styleId="Estilo485Char">
    <w:name w:val="Estilo485 Char"/>
    <w:basedOn w:val="Estilo478Char"/>
    <w:link w:val="Estilo485"/>
    <w:rsid w:val="00F8347A"/>
    <w:rPr>
      <w:rFonts w:ascii="Arial" w:hAnsi="Arial" w:cs="Arial"/>
      <w:sz w:val="18"/>
      <w:szCs w:val="18"/>
    </w:rPr>
  </w:style>
  <w:style w:type="paragraph" w:customStyle="1" w:styleId="Estilo486">
    <w:name w:val="Estilo486"/>
    <w:basedOn w:val="Estilo482"/>
    <w:link w:val="Estilo486Char"/>
    <w:qFormat/>
    <w:rsid w:val="00DB1634"/>
  </w:style>
  <w:style w:type="paragraph" w:customStyle="1" w:styleId="Estilo487">
    <w:name w:val="Estilo487"/>
    <w:basedOn w:val="Estilo472"/>
    <w:link w:val="Estilo487Char"/>
    <w:qFormat/>
    <w:rsid w:val="00DB1634"/>
  </w:style>
  <w:style w:type="character" w:customStyle="1" w:styleId="Estilo486Char">
    <w:name w:val="Estilo486 Char"/>
    <w:basedOn w:val="Estilo482Char"/>
    <w:link w:val="Estilo486"/>
    <w:rsid w:val="00DB1634"/>
    <w:rPr>
      <w:rFonts w:ascii="Arial" w:hAnsi="Arial"/>
      <w:sz w:val="18"/>
      <w:szCs w:val="19"/>
    </w:rPr>
  </w:style>
  <w:style w:type="paragraph" w:customStyle="1" w:styleId="Estilo488">
    <w:name w:val="Estilo488"/>
    <w:basedOn w:val="Normal"/>
    <w:link w:val="Estilo488Char"/>
    <w:qFormat/>
    <w:rsid w:val="00DB1634"/>
    <w:pPr>
      <w:ind w:left="426"/>
      <w:jc w:val="right"/>
    </w:pPr>
    <w:rPr>
      <w:rFonts w:ascii="Arial" w:hAnsi="Arial" w:cs="Arial"/>
      <w:sz w:val="10"/>
      <w:szCs w:val="18"/>
      <w:lang w:val="pt-PT"/>
    </w:rPr>
  </w:style>
  <w:style w:type="character" w:customStyle="1" w:styleId="Estilo487Char">
    <w:name w:val="Estilo487 Char"/>
    <w:basedOn w:val="Estilo472Char"/>
    <w:link w:val="Estilo487"/>
    <w:rsid w:val="00DB1634"/>
    <w:rPr>
      <w:rFonts w:ascii="Arial" w:hAnsi="Arial"/>
      <w:sz w:val="18"/>
      <w:szCs w:val="19"/>
    </w:rPr>
  </w:style>
  <w:style w:type="paragraph" w:customStyle="1" w:styleId="Estilo489">
    <w:name w:val="Estilo489"/>
    <w:basedOn w:val="Estilo471"/>
    <w:link w:val="Estilo489Char"/>
    <w:qFormat/>
    <w:rsid w:val="00EC11A1"/>
  </w:style>
  <w:style w:type="character" w:customStyle="1" w:styleId="Estilo488Char">
    <w:name w:val="Estilo488 Char"/>
    <w:basedOn w:val="Fontepargpadro"/>
    <w:link w:val="Estilo488"/>
    <w:rsid w:val="00DB1634"/>
    <w:rPr>
      <w:rFonts w:ascii="Arial" w:hAnsi="Arial" w:cs="Arial"/>
      <w:sz w:val="10"/>
      <w:szCs w:val="18"/>
      <w:lang w:val="pt-PT"/>
    </w:rPr>
  </w:style>
  <w:style w:type="paragraph" w:customStyle="1" w:styleId="Estilo490">
    <w:name w:val="Estilo490"/>
    <w:basedOn w:val="Estilo471"/>
    <w:link w:val="Estilo490Char"/>
    <w:qFormat/>
    <w:rsid w:val="003367EB"/>
  </w:style>
  <w:style w:type="character" w:customStyle="1" w:styleId="Estilo489Char">
    <w:name w:val="Estilo489 Char"/>
    <w:basedOn w:val="Estilo471Char"/>
    <w:link w:val="Estilo489"/>
    <w:rsid w:val="00EC11A1"/>
    <w:rPr>
      <w:rFonts w:ascii="Arial" w:hAnsi="Arial"/>
      <w:sz w:val="18"/>
      <w:szCs w:val="19"/>
    </w:rPr>
  </w:style>
  <w:style w:type="paragraph" w:customStyle="1" w:styleId="Estilo491">
    <w:name w:val="Estilo491"/>
    <w:basedOn w:val="Estilo487"/>
    <w:link w:val="Estilo491Char"/>
    <w:qFormat/>
    <w:rsid w:val="003367EB"/>
  </w:style>
  <w:style w:type="character" w:customStyle="1" w:styleId="Estilo490Char">
    <w:name w:val="Estilo490 Char"/>
    <w:basedOn w:val="Estilo471Char"/>
    <w:link w:val="Estilo490"/>
    <w:rsid w:val="003367EB"/>
    <w:rPr>
      <w:rFonts w:ascii="Arial" w:hAnsi="Arial"/>
      <w:sz w:val="18"/>
      <w:szCs w:val="19"/>
    </w:rPr>
  </w:style>
  <w:style w:type="character" w:customStyle="1" w:styleId="apple-converted-space">
    <w:name w:val="apple-converted-space"/>
    <w:rsid w:val="003367EB"/>
  </w:style>
  <w:style w:type="character" w:customStyle="1" w:styleId="Estilo491Char">
    <w:name w:val="Estilo491 Char"/>
    <w:basedOn w:val="Estilo487Char"/>
    <w:link w:val="Estilo491"/>
    <w:rsid w:val="003367EB"/>
    <w:rPr>
      <w:rFonts w:ascii="Arial" w:hAnsi="Arial"/>
      <w:sz w:val="18"/>
      <w:szCs w:val="19"/>
    </w:rPr>
  </w:style>
  <w:style w:type="paragraph" w:customStyle="1" w:styleId="Estilo492">
    <w:name w:val="Estilo492"/>
    <w:basedOn w:val="Estilo485"/>
    <w:link w:val="Estilo492Char"/>
    <w:qFormat/>
    <w:rsid w:val="002B42E1"/>
  </w:style>
  <w:style w:type="paragraph" w:customStyle="1" w:styleId="Estilo493">
    <w:name w:val="Estilo493"/>
    <w:basedOn w:val="Estilo475"/>
    <w:link w:val="Estilo493Char"/>
    <w:qFormat/>
    <w:rsid w:val="002B42E1"/>
  </w:style>
  <w:style w:type="character" w:customStyle="1" w:styleId="Estilo492Char">
    <w:name w:val="Estilo492 Char"/>
    <w:basedOn w:val="Estilo485Char"/>
    <w:link w:val="Estilo492"/>
    <w:rsid w:val="002B42E1"/>
    <w:rPr>
      <w:rFonts w:ascii="Arial" w:hAnsi="Arial" w:cs="Arial"/>
      <w:sz w:val="18"/>
      <w:szCs w:val="18"/>
    </w:rPr>
  </w:style>
  <w:style w:type="paragraph" w:customStyle="1" w:styleId="Estilo494">
    <w:name w:val="Estilo494"/>
    <w:basedOn w:val="Estilo481"/>
    <w:link w:val="Estilo494Char"/>
    <w:qFormat/>
    <w:rsid w:val="002B42E1"/>
  </w:style>
  <w:style w:type="character" w:customStyle="1" w:styleId="Estilo493Char">
    <w:name w:val="Estilo493 Char"/>
    <w:basedOn w:val="Estilo475Char"/>
    <w:link w:val="Estilo493"/>
    <w:rsid w:val="002B42E1"/>
    <w:rPr>
      <w:rFonts w:ascii="Arial" w:hAnsi="Arial"/>
      <w:sz w:val="18"/>
      <w:szCs w:val="19"/>
    </w:rPr>
  </w:style>
  <w:style w:type="paragraph" w:customStyle="1" w:styleId="Estilo495">
    <w:name w:val="Estilo495"/>
    <w:basedOn w:val="Estilo477"/>
    <w:link w:val="Estilo495Char"/>
    <w:qFormat/>
    <w:rsid w:val="002B42E1"/>
    <w:rPr>
      <w:sz w:val="14"/>
    </w:rPr>
  </w:style>
  <w:style w:type="character" w:customStyle="1" w:styleId="Estilo494Char">
    <w:name w:val="Estilo494 Char"/>
    <w:basedOn w:val="Estilo481Char"/>
    <w:link w:val="Estilo494"/>
    <w:rsid w:val="002B42E1"/>
    <w:rPr>
      <w:rFonts w:ascii="Arial" w:hAnsi="Arial"/>
      <w:sz w:val="18"/>
      <w:szCs w:val="19"/>
    </w:rPr>
  </w:style>
  <w:style w:type="paragraph" w:customStyle="1" w:styleId="Estilo496">
    <w:name w:val="Estilo496"/>
    <w:basedOn w:val="Normal"/>
    <w:link w:val="Estilo496Char"/>
    <w:qFormat/>
    <w:rsid w:val="002B42E1"/>
    <w:pPr>
      <w:widowControl w:val="0"/>
      <w:autoSpaceDE w:val="0"/>
      <w:autoSpaceDN w:val="0"/>
      <w:adjustRightInd w:val="0"/>
      <w:ind w:left="280"/>
      <w:jc w:val="both"/>
    </w:pPr>
    <w:rPr>
      <w:rFonts w:ascii="Arial" w:hAnsi="Arial" w:cs="Arial"/>
      <w:bCs/>
      <w:sz w:val="18"/>
      <w:szCs w:val="18"/>
      <w:lang w:val="pt-PT"/>
    </w:rPr>
  </w:style>
  <w:style w:type="character" w:customStyle="1" w:styleId="Estilo495Char">
    <w:name w:val="Estilo495 Char"/>
    <w:basedOn w:val="Estilo477Char"/>
    <w:link w:val="Estilo495"/>
    <w:rsid w:val="002B42E1"/>
    <w:rPr>
      <w:rFonts w:ascii="Arial" w:hAnsi="Arial" w:cs="Arial"/>
      <w:b/>
      <w:sz w:val="14"/>
      <w:szCs w:val="18"/>
    </w:rPr>
  </w:style>
  <w:style w:type="character" w:customStyle="1" w:styleId="RecuodecorpodetextoChar">
    <w:name w:val="Recuo de corpo de texto Char"/>
    <w:link w:val="Recuodecorpodetexto"/>
    <w:uiPriority w:val="99"/>
    <w:rsid w:val="002B42E1"/>
    <w:rPr>
      <w:sz w:val="24"/>
      <w:szCs w:val="24"/>
    </w:rPr>
  </w:style>
  <w:style w:type="character" w:customStyle="1" w:styleId="Estilo496Char">
    <w:name w:val="Estilo496 Char"/>
    <w:basedOn w:val="Fontepargpadro"/>
    <w:link w:val="Estilo496"/>
    <w:rsid w:val="002B42E1"/>
    <w:rPr>
      <w:rFonts w:ascii="Arial" w:hAnsi="Arial" w:cs="Arial"/>
      <w:bCs/>
      <w:sz w:val="18"/>
      <w:szCs w:val="18"/>
      <w:lang w:val="pt-PT"/>
    </w:rPr>
  </w:style>
  <w:style w:type="character" w:customStyle="1" w:styleId="paragrafo">
    <w:name w:val="paragrafo"/>
    <w:basedOn w:val="Fontepargpadro"/>
    <w:rsid w:val="0068018A"/>
  </w:style>
  <w:style w:type="paragraph" w:customStyle="1" w:styleId="Estilo497">
    <w:name w:val="Estilo497"/>
    <w:basedOn w:val="Estilo493"/>
    <w:link w:val="Estilo497Char"/>
    <w:qFormat/>
    <w:rsid w:val="0070104F"/>
  </w:style>
  <w:style w:type="paragraph" w:customStyle="1" w:styleId="Estilo498">
    <w:name w:val="Estilo498"/>
    <w:basedOn w:val="Estilo494"/>
    <w:link w:val="Estilo498Char"/>
    <w:qFormat/>
    <w:rsid w:val="0070104F"/>
    <w:rPr>
      <w:lang w:val="pt-PT"/>
    </w:rPr>
  </w:style>
  <w:style w:type="character" w:customStyle="1" w:styleId="Estilo497Char">
    <w:name w:val="Estilo497 Char"/>
    <w:basedOn w:val="Estilo493Char"/>
    <w:link w:val="Estilo497"/>
    <w:rsid w:val="0070104F"/>
    <w:rPr>
      <w:rFonts w:ascii="Arial" w:hAnsi="Arial"/>
      <w:sz w:val="18"/>
      <w:szCs w:val="19"/>
    </w:rPr>
  </w:style>
  <w:style w:type="paragraph" w:customStyle="1" w:styleId="Estilo499">
    <w:name w:val="Estilo499"/>
    <w:basedOn w:val="Estilo497"/>
    <w:link w:val="Estilo499Char"/>
    <w:qFormat/>
    <w:rsid w:val="00780B86"/>
  </w:style>
  <w:style w:type="character" w:customStyle="1" w:styleId="Estilo498Char">
    <w:name w:val="Estilo498 Char"/>
    <w:basedOn w:val="Estilo494Char"/>
    <w:link w:val="Estilo498"/>
    <w:rsid w:val="0070104F"/>
    <w:rPr>
      <w:rFonts w:ascii="Arial" w:hAnsi="Arial"/>
      <w:sz w:val="18"/>
      <w:szCs w:val="19"/>
      <w:lang w:val="pt-PT"/>
    </w:rPr>
  </w:style>
  <w:style w:type="paragraph" w:customStyle="1" w:styleId="Estilo500">
    <w:name w:val="Estilo500"/>
    <w:basedOn w:val="Estilo498"/>
    <w:link w:val="Estilo500Char"/>
    <w:qFormat/>
    <w:rsid w:val="00780B86"/>
  </w:style>
  <w:style w:type="character" w:customStyle="1" w:styleId="Estilo499Char">
    <w:name w:val="Estilo499 Char"/>
    <w:basedOn w:val="Estilo497Char"/>
    <w:link w:val="Estilo499"/>
    <w:rsid w:val="00780B86"/>
    <w:rPr>
      <w:rFonts w:ascii="Arial" w:hAnsi="Arial"/>
      <w:sz w:val="18"/>
      <w:szCs w:val="19"/>
    </w:rPr>
  </w:style>
  <w:style w:type="paragraph" w:customStyle="1" w:styleId="Estilo501">
    <w:name w:val="Estilo501"/>
    <w:basedOn w:val="Normal"/>
    <w:link w:val="Estilo501Char"/>
    <w:qFormat/>
    <w:rsid w:val="00780B86"/>
    <w:pPr>
      <w:widowControl w:val="0"/>
      <w:adjustRightInd w:val="0"/>
      <w:ind w:left="284"/>
      <w:contextualSpacing/>
      <w:jc w:val="both"/>
    </w:pPr>
    <w:rPr>
      <w:rFonts w:ascii="Arial" w:hAnsi="Arial" w:cs="Arial"/>
      <w:sz w:val="18"/>
      <w:szCs w:val="18"/>
    </w:rPr>
  </w:style>
  <w:style w:type="character" w:customStyle="1" w:styleId="Estilo500Char">
    <w:name w:val="Estilo500 Char"/>
    <w:basedOn w:val="Estilo498Char"/>
    <w:link w:val="Estilo500"/>
    <w:rsid w:val="00780B86"/>
    <w:rPr>
      <w:rFonts w:ascii="Arial" w:hAnsi="Arial"/>
      <w:sz w:val="18"/>
      <w:szCs w:val="19"/>
      <w:lang w:val="pt-PT"/>
    </w:rPr>
  </w:style>
  <w:style w:type="paragraph" w:customStyle="1" w:styleId="Estilo502">
    <w:name w:val="Estilo502"/>
    <w:basedOn w:val="Estilo495"/>
    <w:link w:val="Estilo502Char"/>
    <w:qFormat/>
    <w:rsid w:val="00780B86"/>
    <w:pPr>
      <w:ind w:left="284"/>
    </w:pPr>
    <w:rPr>
      <w:i/>
      <w:iCs/>
    </w:rPr>
  </w:style>
  <w:style w:type="character" w:customStyle="1" w:styleId="Estilo501Char">
    <w:name w:val="Estilo501 Char"/>
    <w:basedOn w:val="Fontepargpadro"/>
    <w:link w:val="Estilo501"/>
    <w:rsid w:val="00780B86"/>
    <w:rPr>
      <w:rFonts w:ascii="Arial" w:hAnsi="Arial" w:cs="Arial"/>
      <w:sz w:val="18"/>
      <w:szCs w:val="18"/>
    </w:rPr>
  </w:style>
  <w:style w:type="paragraph" w:customStyle="1" w:styleId="Estilo503">
    <w:name w:val="Estilo503"/>
    <w:basedOn w:val="Estilo497"/>
    <w:link w:val="Estilo503Char"/>
    <w:qFormat/>
    <w:rsid w:val="001F32AE"/>
    <w:rPr>
      <w:lang w:val="pt-PT"/>
    </w:rPr>
  </w:style>
  <w:style w:type="character" w:customStyle="1" w:styleId="Estilo502Char">
    <w:name w:val="Estilo502 Char"/>
    <w:basedOn w:val="Estilo495Char"/>
    <w:link w:val="Estilo502"/>
    <w:rsid w:val="00780B86"/>
    <w:rPr>
      <w:rFonts w:ascii="Arial" w:hAnsi="Arial" w:cs="Arial"/>
      <w:b/>
      <w:i/>
      <w:iCs/>
      <w:sz w:val="14"/>
      <w:szCs w:val="18"/>
    </w:rPr>
  </w:style>
  <w:style w:type="paragraph" w:customStyle="1" w:styleId="Estilo504">
    <w:name w:val="Estilo504"/>
    <w:basedOn w:val="Estilo500"/>
    <w:link w:val="Estilo504Char"/>
    <w:qFormat/>
    <w:rsid w:val="001F32AE"/>
  </w:style>
  <w:style w:type="character" w:customStyle="1" w:styleId="Estilo503Char">
    <w:name w:val="Estilo503 Char"/>
    <w:basedOn w:val="Estilo497Char"/>
    <w:link w:val="Estilo503"/>
    <w:rsid w:val="001F32AE"/>
    <w:rPr>
      <w:rFonts w:ascii="Arial" w:hAnsi="Arial"/>
      <w:sz w:val="18"/>
      <w:szCs w:val="19"/>
      <w:lang w:val="pt-PT"/>
    </w:rPr>
  </w:style>
  <w:style w:type="paragraph" w:customStyle="1" w:styleId="Estilo505">
    <w:name w:val="Estilo505"/>
    <w:basedOn w:val="Estilo497"/>
    <w:link w:val="Estilo505Char"/>
    <w:qFormat/>
    <w:rsid w:val="004B285D"/>
    <w:rPr>
      <w:lang w:val="pt-PT"/>
    </w:rPr>
  </w:style>
  <w:style w:type="character" w:customStyle="1" w:styleId="Estilo504Char">
    <w:name w:val="Estilo504 Char"/>
    <w:basedOn w:val="Estilo500Char"/>
    <w:link w:val="Estilo504"/>
    <w:rsid w:val="001F32AE"/>
    <w:rPr>
      <w:rFonts w:ascii="Arial" w:hAnsi="Arial"/>
      <w:sz w:val="18"/>
      <w:szCs w:val="19"/>
      <w:lang w:val="pt-PT"/>
    </w:rPr>
  </w:style>
  <w:style w:type="paragraph" w:customStyle="1" w:styleId="Estilo506">
    <w:name w:val="Estilo506"/>
    <w:basedOn w:val="Estilo494"/>
    <w:link w:val="Estilo506Char"/>
    <w:qFormat/>
    <w:rsid w:val="004B285D"/>
  </w:style>
  <w:style w:type="character" w:customStyle="1" w:styleId="Estilo505Char">
    <w:name w:val="Estilo505 Char"/>
    <w:basedOn w:val="Estilo497Char"/>
    <w:link w:val="Estilo505"/>
    <w:rsid w:val="004B285D"/>
    <w:rPr>
      <w:rFonts w:ascii="Arial" w:hAnsi="Arial"/>
      <w:sz w:val="18"/>
      <w:szCs w:val="19"/>
      <w:lang w:val="pt-PT"/>
    </w:rPr>
  </w:style>
  <w:style w:type="paragraph" w:customStyle="1" w:styleId="Estilo507">
    <w:name w:val="Estilo507"/>
    <w:basedOn w:val="Normal"/>
    <w:link w:val="Estilo507Char"/>
    <w:qFormat/>
    <w:rsid w:val="004B285D"/>
    <w:pPr>
      <w:shd w:val="clear" w:color="auto" w:fill="FFFFFF"/>
      <w:spacing w:after="250"/>
      <w:ind w:left="284"/>
    </w:pPr>
    <w:rPr>
      <w:rFonts w:ascii="Arial" w:hAnsi="Arial" w:cs="Arial"/>
      <w:sz w:val="18"/>
      <w:szCs w:val="18"/>
    </w:rPr>
  </w:style>
  <w:style w:type="character" w:customStyle="1" w:styleId="Estilo506Char">
    <w:name w:val="Estilo506 Char"/>
    <w:basedOn w:val="Estilo494Char"/>
    <w:link w:val="Estilo506"/>
    <w:rsid w:val="004B285D"/>
    <w:rPr>
      <w:rFonts w:ascii="Arial" w:hAnsi="Arial"/>
      <w:sz w:val="18"/>
      <w:szCs w:val="19"/>
    </w:rPr>
  </w:style>
  <w:style w:type="paragraph" w:customStyle="1" w:styleId="Estilo508">
    <w:name w:val="Estilo508"/>
    <w:basedOn w:val="Normal"/>
    <w:link w:val="Estilo508Char"/>
    <w:qFormat/>
    <w:rsid w:val="00867F3D"/>
    <w:pPr>
      <w:ind w:left="284"/>
      <w:jc w:val="right"/>
    </w:pPr>
    <w:rPr>
      <w:rFonts w:ascii="Arial" w:eastAsia="Calibri" w:hAnsi="Arial" w:cs="Arial"/>
      <w:i/>
      <w:iCs/>
      <w:sz w:val="14"/>
      <w:szCs w:val="16"/>
      <w:lang w:eastAsia="en-US"/>
    </w:rPr>
  </w:style>
  <w:style w:type="character" w:customStyle="1" w:styleId="Estilo507Char">
    <w:name w:val="Estilo507 Char"/>
    <w:basedOn w:val="Fontepargpadro"/>
    <w:link w:val="Estilo507"/>
    <w:rsid w:val="004B285D"/>
    <w:rPr>
      <w:rFonts w:ascii="Arial" w:hAnsi="Arial" w:cs="Arial"/>
      <w:sz w:val="18"/>
      <w:szCs w:val="18"/>
      <w:shd w:val="clear" w:color="auto" w:fill="FFFFFF"/>
    </w:rPr>
  </w:style>
  <w:style w:type="paragraph" w:customStyle="1" w:styleId="Estilo509">
    <w:name w:val="Estilo509"/>
    <w:basedOn w:val="Estilo507"/>
    <w:link w:val="Estilo509Char"/>
    <w:qFormat/>
    <w:rsid w:val="004F5206"/>
    <w:pPr>
      <w:spacing w:after="0"/>
      <w:jc w:val="both"/>
    </w:pPr>
    <w:rPr>
      <w:rFonts w:eastAsia="Calibri"/>
      <w:lang w:eastAsia="en-US"/>
    </w:rPr>
  </w:style>
  <w:style w:type="character" w:customStyle="1" w:styleId="Estilo508Char">
    <w:name w:val="Estilo508 Char"/>
    <w:basedOn w:val="Fontepargpadro"/>
    <w:link w:val="Estilo508"/>
    <w:rsid w:val="00867F3D"/>
    <w:rPr>
      <w:rFonts w:ascii="Arial" w:eastAsia="Calibri" w:hAnsi="Arial" w:cs="Arial"/>
      <w:i/>
      <w:iCs/>
      <w:sz w:val="14"/>
      <w:szCs w:val="16"/>
      <w:lang w:eastAsia="en-US"/>
    </w:rPr>
  </w:style>
  <w:style w:type="paragraph" w:customStyle="1" w:styleId="Estilo510">
    <w:name w:val="Estilo510"/>
    <w:basedOn w:val="Estilo505"/>
    <w:link w:val="Estilo510Char"/>
    <w:qFormat/>
    <w:rsid w:val="00D84F43"/>
    <w:rPr>
      <w:rFonts w:eastAsia="Calibri"/>
      <w:lang w:eastAsia="en-US"/>
    </w:rPr>
  </w:style>
  <w:style w:type="character" w:customStyle="1" w:styleId="Estilo509Char">
    <w:name w:val="Estilo509 Char"/>
    <w:basedOn w:val="Estilo507Char"/>
    <w:link w:val="Estilo509"/>
    <w:rsid w:val="004F5206"/>
    <w:rPr>
      <w:rFonts w:ascii="Arial" w:eastAsia="Calibri" w:hAnsi="Arial" w:cs="Arial"/>
      <w:sz w:val="18"/>
      <w:szCs w:val="18"/>
      <w:shd w:val="clear" w:color="auto" w:fill="FFFFFF"/>
      <w:lang w:eastAsia="en-US"/>
    </w:rPr>
  </w:style>
  <w:style w:type="paragraph" w:customStyle="1" w:styleId="Estilo511">
    <w:name w:val="Estilo511"/>
    <w:basedOn w:val="Estilo506"/>
    <w:link w:val="Estilo511Char"/>
    <w:qFormat/>
    <w:rsid w:val="00D84F43"/>
    <w:rPr>
      <w:rFonts w:eastAsia="Calibri"/>
    </w:rPr>
  </w:style>
  <w:style w:type="character" w:customStyle="1" w:styleId="Estilo510Char">
    <w:name w:val="Estilo510 Char"/>
    <w:basedOn w:val="Estilo505Char"/>
    <w:link w:val="Estilo510"/>
    <w:rsid w:val="00D84F43"/>
    <w:rPr>
      <w:rFonts w:ascii="Arial" w:eastAsia="Calibri" w:hAnsi="Arial"/>
      <w:sz w:val="18"/>
      <w:szCs w:val="19"/>
      <w:lang w:val="pt-PT" w:eastAsia="en-US"/>
    </w:rPr>
  </w:style>
  <w:style w:type="paragraph" w:customStyle="1" w:styleId="Estilo512">
    <w:name w:val="Estilo512"/>
    <w:basedOn w:val="Normal"/>
    <w:link w:val="Estilo512Char"/>
    <w:qFormat/>
    <w:rsid w:val="00D84F43"/>
    <w:pPr>
      <w:ind w:left="284"/>
      <w:jc w:val="both"/>
    </w:pPr>
    <w:rPr>
      <w:rFonts w:ascii="Arial" w:hAnsi="Arial" w:cs="Arial"/>
      <w:sz w:val="18"/>
      <w:szCs w:val="18"/>
    </w:rPr>
  </w:style>
  <w:style w:type="character" w:customStyle="1" w:styleId="Estilo511Char">
    <w:name w:val="Estilo511 Char"/>
    <w:basedOn w:val="Estilo506Char"/>
    <w:link w:val="Estilo511"/>
    <w:rsid w:val="00D84F43"/>
    <w:rPr>
      <w:rFonts w:ascii="Arial" w:eastAsia="Calibri" w:hAnsi="Arial"/>
      <w:sz w:val="18"/>
      <w:szCs w:val="19"/>
    </w:rPr>
  </w:style>
  <w:style w:type="paragraph" w:customStyle="1" w:styleId="Estilo513">
    <w:name w:val="Estilo513"/>
    <w:basedOn w:val="Normal"/>
    <w:link w:val="Estilo513Char"/>
    <w:qFormat/>
    <w:rsid w:val="00D617FE"/>
    <w:pPr>
      <w:ind w:left="426"/>
      <w:jc w:val="right"/>
    </w:pPr>
    <w:rPr>
      <w:rFonts w:ascii="Arial" w:hAnsi="Arial" w:cs="Arial"/>
      <w:b/>
      <w:sz w:val="14"/>
    </w:rPr>
  </w:style>
  <w:style w:type="character" w:customStyle="1" w:styleId="Estilo512Char">
    <w:name w:val="Estilo512 Char"/>
    <w:basedOn w:val="Fontepargpadro"/>
    <w:link w:val="Estilo512"/>
    <w:rsid w:val="00D84F43"/>
    <w:rPr>
      <w:rFonts w:ascii="Arial" w:hAnsi="Arial" w:cs="Arial"/>
      <w:sz w:val="18"/>
      <w:szCs w:val="18"/>
    </w:rPr>
  </w:style>
  <w:style w:type="character" w:customStyle="1" w:styleId="a">
    <w:name w:val="a"/>
    <w:basedOn w:val="Fontepargpadro"/>
    <w:rsid w:val="00983777"/>
  </w:style>
  <w:style w:type="character" w:customStyle="1" w:styleId="Estilo513Char">
    <w:name w:val="Estilo513 Char"/>
    <w:basedOn w:val="Fontepargpadro"/>
    <w:link w:val="Estilo513"/>
    <w:rsid w:val="00D617FE"/>
    <w:rPr>
      <w:rFonts w:ascii="Arial" w:hAnsi="Arial" w:cs="Arial"/>
      <w:b/>
      <w:sz w:val="14"/>
      <w:szCs w:val="24"/>
    </w:rPr>
  </w:style>
  <w:style w:type="paragraph" w:customStyle="1" w:styleId="Default">
    <w:name w:val="Default"/>
    <w:link w:val="DefaultChar"/>
    <w:rsid w:val="00905C7E"/>
    <w:pPr>
      <w:autoSpaceDE w:val="0"/>
      <w:autoSpaceDN w:val="0"/>
      <w:adjustRightInd w:val="0"/>
    </w:pPr>
    <w:rPr>
      <w:rFonts w:ascii="Tahoma" w:hAnsi="Tahoma" w:cs="Tahoma"/>
      <w:color w:val="000000"/>
      <w:sz w:val="24"/>
      <w:szCs w:val="24"/>
    </w:rPr>
  </w:style>
  <w:style w:type="paragraph" w:customStyle="1" w:styleId="Estilo514">
    <w:name w:val="Estilo514"/>
    <w:basedOn w:val="Normal"/>
    <w:link w:val="Estilo514Char"/>
    <w:qFormat/>
    <w:rsid w:val="008D6537"/>
    <w:pPr>
      <w:autoSpaceDE w:val="0"/>
      <w:autoSpaceDN w:val="0"/>
      <w:adjustRightInd w:val="0"/>
      <w:ind w:firstLine="568"/>
      <w:jc w:val="both"/>
    </w:pPr>
    <w:rPr>
      <w:rFonts w:ascii="Arial" w:eastAsia="Calibri" w:hAnsi="Arial" w:cs="Arial"/>
      <w:color w:val="151515"/>
      <w:sz w:val="18"/>
      <w:szCs w:val="18"/>
      <w:lang w:eastAsia="en-US"/>
    </w:rPr>
  </w:style>
  <w:style w:type="paragraph" w:customStyle="1" w:styleId="Estilo515">
    <w:name w:val="Estilo515"/>
    <w:basedOn w:val="Estilo510"/>
    <w:link w:val="Estilo515Char"/>
    <w:qFormat/>
    <w:rsid w:val="00E06283"/>
  </w:style>
  <w:style w:type="character" w:customStyle="1" w:styleId="Estilo514Char">
    <w:name w:val="Estilo514 Char"/>
    <w:basedOn w:val="Fontepargpadro"/>
    <w:link w:val="Estilo514"/>
    <w:rsid w:val="008D6537"/>
    <w:rPr>
      <w:rFonts w:ascii="Arial" w:eastAsia="Calibri" w:hAnsi="Arial" w:cs="Arial"/>
      <w:color w:val="151515"/>
      <w:sz w:val="18"/>
      <w:szCs w:val="18"/>
      <w:lang w:eastAsia="en-US"/>
    </w:rPr>
  </w:style>
  <w:style w:type="paragraph" w:customStyle="1" w:styleId="Estilo516">
    <w:name w:val="Estilo516"/>
    <w:basedOn w:val="Estilo511"/>
    <w:link w:val="Estilo516Char"/>
    <w:qFormat/>
    <w:rsid w:val="00E06283"/>
  </w:style>
  <w:style w:type="character" w:customStyle="1" w:styleId="Estilo515Char">
    <w:name w:val="Estilo515 Char"/>
    <w:basedOn w:val="Estilo510Char"/>
    <w:link w:val="Estilo515"/>
    <w:rsid w:val="00E06283"/>
    <w:rPr>
      <w:rFonts w:ascii="Arial" w:eastAsia="Calibri" w:hAnsi="Arial"/>
      <w:sz w:val="18"/>
      <w:szCs w:val="19"/>
      <w:lang w:val="pt-PT" w:eastAsia="en-US"/>
    </w:rPr>
  </w:style>
  <w:style w:type="character" w:customStyle="1" w:styleId="Estilo516Char">
    <w:name w:val="Estilo516 Char"/>
    <w:basedOn w:val="Estilo511Char"/>
    <w:link w:val="Estilo516"/>
    <w:rsid w:val="00E06283"/>
    <w:rPr>
      <w:rFonts w:ascii="Arial" w:eastAsia="Calibri" w:hAnsi="Arial"/>
      <w:sz w:val="18"/>
      <w:szCs w:val="19"/>
    </w:rPr>
  </w:style>
  <w:style w:type="paragraph" w:customStyle="1" w:styleId="Estilo517">
    <w:name w:val="Estilo517"/>
    <w:basedOn w:val="Estilo515"/>
    <w:link w:val="Estilo517Char"/>
    <w:qFormat/>
    <w:rsid w:val="00773169"/>
  </w:style>
  <w:style w:type="paragraph" w:customStyle="1" w:styleId="Estilo518">
    <w:name w:val="Estilo518"/>
    <w:basedOn w:val="Estilo516"/>
    <w:link w:val="Estilo518Char"/>
    <w:qFormat/>
    <w:rsid w:val="00773169"/>
  </w:style>
  <w:style w:type="character" w:customStyle="1" w:styleId="Estilo517Char">
    <w:name w:val="Estilo517 Char"/>
    <w:basedOn w:val="Estilo515Char"/>
    <w:link w:val="Estilo517"/>
    <w:rsid w:val="00773169"/>
    <w:rPr>
      <w:rFonts w:ascii="Arial" w:eastAsia="Calibri" w:hAnsi="Arial"/>
      <w:sz w:val="18"/>
      <w:szCs w:val="19"/>
      <w:lang w:val="pt-PT" w:eastAsia="en-US"/>
    </w:rPr>
  </w:style>
  <w:style w:type="character" w:customStyle="1" w:styleId="Estilo518Char">
    <w:name w:val="Estilo518 Char"/>
    <w:basedOn w:val="Estilo516Char"/>
    <w:link w:val="Estilo518"/>
    <w:rsid w:val="00773169"/>
    <w:rPr>
      <w:rFonts w:ascii="Arial" w:eastAsia="Calibri" w:hAnsi="Arial"/>
      <w:sz w:val="18"/>
      <w:szCs w:val="19"/>
    </w:rPr>
  </w:style>
  <w:style w:type="table" w:customStyle="1" w:styleId="Tabelacomgrade2">
    <w:name w:val="Tabela com grade2"/>
    <w:basedOn w:val="Tabelanormal"/>
    <w:next w:val="Tabelacomgrade"/>
    <w:uiPriority w:val="59"/>
    <w:rsid w:val="00531C78"/>
    <w:rPr>
      <w:rFonts w:ascii="Calibri" w:eastAsia="Calibri" w:hAnsi="Calibri"/>
      <w:sz w:val="22"/>
      <w:szCs w:val="22"/>
      <w:lang w:eastAsia="en-US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Estilo519">
    <w:name w:val="Estilo519"/>
    <w:basedOn w:val="Normal"/>
    <w:link w:val="Estilo519Char"/>
    <w:qFormat/>
    <w:rsid w:val="00531C78"/>
    <w:pPr>
      <w:jc w:val="right"/>
    </w:pPr>
    <w:rPr>
      <w:rFonts w:ascii="Arial" w:eastAsia="Calibri" w:hAnsi="Arial" w:cs="Arial"/>
      <w:sz w:val="14"/>
      <w:szCs w:val="18"/>
      <w:lang w:eastAsia="en-US"/>
    </w:rPr>
  </w:style>
  <w:style w:type="character" w:customStyle="1" w:styleId="Estilo519Char">
    <w:name w:val="Estilo519 Char"/>
    <w:basedOn w:val="Fontepargpadro"/>
    <w:link w:val="Estilo519"/>
    <w:rsid w:val="00531C78"/>
    <w:rPr>
      <w:rFonts w:ascii="Arial" w:eastAsia="Calibri" w:hAnsi="Arial" w:cs="Arial"/>
      <w:sz w:val="14"/>
      <w:szCs w:val="18"/>
      <w:lang w:eastAsia="en-US"/>
    </w:rPr>
  </w:style>
  <w:style w:type="paragraph" w:customStyle="1" w:styleId="Estilo520">
    <w:name w:val="Estilo520"/>
    <w:basedOn w:val="Estilo517"/>
    <w:link w:val="Estilo520Char"/>
    <w:qFormat/>
    <w:rsid w:val="002C47D0"/>
  </w:style>
  <w:style w:type="paragraph" w:customStyle="1" w:styleId="Estilo521">
    <w:name w:val="Estilo521"/>
    <w:basedOn w:val="Estilo518"/>
    <w:link w:val="Estilo521Char"/>
    <w:qFormat/>
    <w:rsid w:val="002C47D0"/>
    <w:rPr>
      <w:lang w:eastAsia="en-US"/>
    </w:rPr>
  </w:style>
  <w:style w:type="character" w:customStyle="1" w:styleId="Estilo520Char">
    <w:name w:val="Estilo520 Char"/>
    <w:basedOn w:val="Estilo517Char"/>
    <w:link w:val="Estilo520"/>
    <w:rsid w:val="002C47D0"/>
    <w:rPr>
      <w:rFonts w:ascii="Arial" w:eastAsia="Calibri" w:hAnsi="Arial"/>
      <w:sz w:val="18"/>
      <w:szCs w:val="19"/>
      <w:lang w:val="pt-PT" w:eastAsia="en-US"/>
    </w:rPr>
  </w:style>
  <w:style w:type="character" w:customStyle="1" w:styleId="Estilo521Char">
    <w:name w:val="Estilo521 Char"/>
    <w:basedOn w:val="Estilo518Char"/>
    <w:link w:val="Estilo521"/>
    <w:rsid w:val="002C47D0"/>
    <w:rPr>
      <w:rFonts w:ascii="Arial" w:eastAsia="Calibri" w:hAnsi="Arial"/>
      <w:sz w:val="18"/>
      <w:szCs w:val="19"/>
      <w:lang w:eastAsia="en-US"/>
    </w:rPr>
  </w:style>
  <w:style w:type="paragraph" w:customStyle="1" w:styleId="Estilo522">
    <w:name w:val="Estilo522"/>
    <w:basedOn w:val="PargrafodaLista"/>
    <w:link w:val="Estilo522Char"/>
    <w:qFormat/>
    <w:rsid w:val="005D3245"/>
    <w:pPr>
      <w:numPr>
        <w:numId w:val="13"/>
      </w:numPr>
      <w:autoSpaceDE w:val="0"/>
      <w:autoSpaceDN w:val="0"/>
      <w:spacing w:after="0" w:line="240" w:lineRule="auto"/>
      <w:ind w:left="357" w:hanging="357"/>
      <w:jc w:val="both"/>
    </w:pPr>
    <w:rPr>
      <w:rFonts w:ascii="Arial" w:hAnsi="Arial" w:cs="Arial"/>
      <w:sz w:val="18"/>
      <w:szCs w:val="18"/>
    </w:rPr>
  </w:style>
  <w:style w:type="paragraph" w:customStyle="1" w:styleId="Estilo523">
    <w:name w:val="Estilo523"/>
    <w:basedOn w:val="Normal"/>
    <w:link w:val="Estilo523Char"/>
    <w:qFormat/>
    <w:rsid w:val="005D3245"/>
    <w:pPr>
      <w:autoSpaceDE w:val="0"/>
      <w:autoSpaceDN w:val="0"/>
      <w:ind w:left="357"/>
      <w:jc w:val="right"/>
    </w:pPr>
    <w:rPr>
      <w:rFonts w:ascii="Arial" w:hAnsi="Arial" w:cs="Arial"/>
      <w:sz w:val="14"/>
      <w:szCs w:val="18"/>
    </w:rPr>
  </w:style>
  <w:style w:type="character" w:customStyle="1" w:styleId="PargrafodaListaChar">
    <w:name w:val="Parágrafo da Lista Char"/>
    <w:basedOn w:val="Fontepargpadro"/>
    <w:link w:val="PargrafodaLista"/>
    <w:uiPriority w:val="34"/>
    <w:rsid w:val="005D3245"/>
    <w:rPr>
      <w:rFonts w:ascii="Calibri" w:hAnsi="Calibri"/>
      <w:sz w:val="22"/>
      <w:szCs w:val="22"/>
    </w:rPr>
  </w:style>
  <w:style w:type="character" w:customStyle="1" w:styleId="Estilo522Char">
    <w:name w:val="Estilo522 Char"/>
    <w:basedOn w:val="PargrafodaListaChar"/>
    <w:link w:val="Estilo522"/>
    <w:rsid w:val="005D3245"/>
    <w:rPr>
      <w:rFonts w:ascii="Arial" w:hAnsi="Arial" w:cs="Arial"/>
      <w:sz w:val="18"/>
      <w:szCs w:val="18"/>
    </w:rPr>
  </w:style>
  <w:style w:type="paragraph" w:customStyle="1" w:styleId="Estilo524">
    <w:name w:val="Estilo524"/>
    <w:basedOn w:val="Normal"/>
    <w:link w:val="Estilo524Char"/>
    <w:qFormat/>
    <w:rsid w:val="005D3245"/>
    <w:pPr>
      <w:tabs>
        <w:tab w:val="left" w:pos="1418"/>
        <w:tab w:val="left" w:pos="2410"/>
        <w:tab w:val="left" w:pos="3544"/>
        <w:tab w:val="left" w:pos="4253"/>
      </w:tabs>
      <w:autoSpaceDE w:val="0"/>
      <w:autoSpaceDN w:val="0"/>
      <w:ind w:left="567" w:hanging="283"/>
      <w:jc w:val="both"/>
    </w:pPr>
    <w:rPr>
      <w:rFonts w:ascii="Arial" w:hAnsi="Arial" w:cs="Arial"/>
      <w:sz w:val="18"/>
      <w:szCs w:val="18"/>
    </w:rPr>
  </w:style>
  <w:style w:type="character" w:customStyle="1" w:styleId="Estilo523Char">
    <w:name w:val="Estilo523 Char"/>
    <w:basedOn w:val="Fontepargpadro"/>
    <w:link w:val="Estilo523"/>
    <w:rsid w:val="005D3245"/>
    <w:rPr>
      <w:rFonts w:ascii="Arial" w:hAnsi="Arial" w:cs="Arial"/>
      <w:sz w:val="14"/>
      <w:szCs w:val="18"/>
    </w:rPr>
  </w:style>
  <w:style w:type="paragraph" w:customStyle="1" w:styleId="Estilo525">
    <w:name w:val="Estilo525"/>
    <w:basedOn w:val="Estilo524"/>
    <w:link w:val="Estilo525Char"/>
    <w:qFormat/>
    <w:rsid w:val="005D3245"/>
    <w:pPr>
      <w:ind w:left="640"/>
    </w:pPr>
  </w:style>
  <w:style w:type="character" w:customStyle="1" w:styleId="Estilo524Char">
    <w:name w:val="Estilo524 Char"/>
    <w:basedOn w:val="Fontepargpadro"/>
    <w:link w:val="Estilo524"/>
    <w:rsid w:val="005D3245"/>
    <w:rPr>
      <w:rFonts w:ascii="Arial" w:hAnsi="Arial" w:cs="Arial"/>
      <w:sz w:val="18"/>
      <w:szCs w:val="18"/>
    </w:rPr>
  </w:style>
  <w:style w:type="character" w:customStyle="1" w:styleId="Absatz-Standardschriftart">
    <w:name w:val="Absatz-Standardschriftart"/>
    <w:rsid w:val="008E16CD"/>
  </w:style>
  <w:style w:type="character" w:customStyle="1" w:styleId="Estilo525Char">
    <w:name w:val="Estilo525 Char"/>
    <w:basedOn w:val="Estilo524Char"/>
    <w:link w:val="Estilo525"/>
    <w:rsid w:val="005D3245"/>
    <w:rPr>
      <w:rFonts w:ascii="Arial" w:hAnsi="Arial" w:cs="Arial"/>
      <w:sz w:val="18"/>
      <w:szCs w:val="18"/>
    </w:rPr>
  </w:style>
  <w:style w:type="character" w:customStyle="1" w:styleId="Smbolosdenumerao">
    <w:name w:val="Símbolos de numeração"/>
    <w:rsid w:val="008E16CD"/>
  </w:style>
  <w:style w:type="character" w:customStyle="1" w:styleId="Marcas">
    <w:name w:val="Marcas"/>
    <w:rsid w:val="008E16CD"/>
    <w:rPr>
      <w:rFonts w:ascii="OpenSymbol" w:eastAsia="OpenSymbol" w:hAnsi="OpenSymbol" w:cs="OpenSymbol"/>
    </w:rPr>
  </w:style>
  <w:style w:type="paragraph" w:customStyle="1" w:styleId="Ttulo12">
    <w:name w:val="Título1"/>
    <w:basedOn w:val="Normal"/>
    <w:next w:val="Corpodetexto"/>
    <w:rsid w:val="008E16CD"/>
    <w:pPr>
      <w:keepNext/>
      <w:widowControl w:val="0"/>
      <w:suppressAutoHyphens/>
      <w:spacing w:before="240" w:after="120"/>
    </w:pPr>
    <w:rPr>
      <w:rFonts w:ascii="Arial" w:eastAsia="Droid Sans Fallback" w:hAnsi="Arial" w:cs="Lohit Hindi"/>
      <w:kern w:val="1"/>
      <w:sz w:val="28"/>
      <w:szCs w:val="28"/>
      <w:lang w:eastAsia="zh-CN" w:bidi="hi-IN"/>
    </w:rPr>
  </w:style>
  <w:style w:type="paragraph" w:styleId="Lista">
    <w:name w:val="List"/>
    <w:basedOn w:val="Corpodetexto"/>
    <w:rsid w:val="008E16CD"/>
    <w:pPr>
      <w:widowControl w:val="0"/>
      <w:suppressAutoHyphens/>
    </w:pPr>
    <w:rPr>
      <w:rFonts w:eastAsia="Droid Sans Fallback" w:cs="Lohit Hindi"/>
      <w:kern w:val="1"/>
      <w:lang w:eastAsia="zh-CN" w:bidi="hi-IN"/>
    </w:rPr>
  </w:style>
  <w:style w:type="paragraph" w:customStyle="1" w:styleId="ndice">
    <w:name w:val="Índice"/>
    <w:basedOn w:val="Normal"/>
    <w:rsid w:val="008E16CD"/>
    <w:pPr>
      <w:widowControl w:val="0"/>
      <w:suppressLineNumbers/>
      <w:suppressAutoHyphens/>
    </w:pPr>
    <w:rPr>
      <w:rFonts w:eastAsia="Droid Sans Fallback" w:cs="Lohit Hindi"/>
      <w:kern w:val="1"/>
      <w:lang w:eastAsia="zh-CN" w:bidi="hi-IN"/>
    </w:rPr>
  </w:style>
  <w:style w:type="paragraph" w:customStyle="1" w:styleId="Contedodatabela">
    <w:name w:val="Conteúdo da tabela"/>
    <w:basedOn w:val="Normal"/>
    <w:rsid w:val="008E16CD"/>
    <w:pPr>
      <w:widowControl w:val="0"/>
      <w:suppressLineNumbers/>
      <w:suppressAutoHyphens/>
    </w:pPr>
    <w:rPr>
      <w:rFonts w:eastAsia="Droid Sans Fallback" w:cs="Lohit Hindi"/>
      <w:kern w:val="1"/>
      <w:lang w:eastAsia="zh-CN" w:bidi="hi-IN"/>
    </w:rPr>
  </w:style>
  <w:style w:type="paragraph" w:customStyle="1" w:styleId="Contedodoquadro">
    <w:name w:val="Conteúdo do quadro"/>
    <w:basedOn w:val="Corpodetexto"/>
    <w:rsid w:val="008E16CD"/>
    <w:pPr>
      <w:widowControl w:val="0"/>
      <w:suppressAutoHyphens/>
    </w:pPr>
    <w:rPr>
      <w:rFonts w:eastAsia="Droid Sans Fallback" w:cs="Lohit Hindi"/>
      <w:kern w:val="1"/>
      <w:lang w:eastAsia="zh-CN" w:bidi="hi-IN"/>
    </w:rPr>
  </w:style>
  <w:style w:type="paragraph" w:customStyle="1" w:styleId="Ttulodetabela0">
    <w:name w:val="Título de tabela"/>
    <w:basedOn w:val="Contedodatabela"/>
    <w:rsid w:val="008E16CD"/>
    <w:pPr>
      <w:jc w:val="center"/>
    </w:pPr>
    <w:rPr>
      <w:b/>
      <w:bCs/>
    </w:rPr>
  </w:style>
  <w:style w:type="paragraph" w:customStyle="1" w:styleId="Estilo526">
    <w:name w:val="Estilo526"/>
    <w:basedOn w:val="Estilo522"/>
    <w:link w:val="Estilo526Char"/>
    <w:qFormat/>
    <w:rsid w:val="003D6051"/>
  </w:style>
  <w:style w:type="paragraph" w:customStyle="1" w:styleId="Estilo527">
    <w:name w:val="Estilo527"/>
    <w:basedOn w:val="Estilo525"/>
    <w:link w:val="Estilo527Char"/>
    <w:qFormat/>
    <w:rsid w:val="003D6051"/>
  </w:style>
  <w:style w:type="character" w:customStyle="1" w:styleId="Estilo526Char">
    <w:name w:val="Estilo526 Char"/>
    <w:basedOn w:val="Estilo522Char"/>
    <w:link w:val="Estilo526"/>
    <w:rsid w:val="003D6051"/>
    <w:rPr>
      <w:rFonts w:ascii="Arial" w:hAnsi="Arial" w:cs="Arial"/>
      <w:sz w:val="18"/>
      <w:szCs w:val="18"/>
    </w:rPr>
  </w:style>
  <w:style w:type="paragraph" w:customStyle="1" w:styleId="Estilo528">
    <w:name w:val="Estilo528"/>
    <w:basedOn w:val="Estilo523"/>
    <w:link w:val="Estilo528Char"/>
    <w:qFormat/>
    <w:rsid w:val="003D6051"/>
  </w:style>
  <w:style w:type="character" w:customStyle="1" w:styleId="Estilo527Char">
    <w:name w:val="Estilo527 Char"/>
    <w:basedOn w:val="Estilo525Char"/>
    <w:link w:val="Estilo527"/>
    <w:rsid w:val="003D6051"/>
    <w:rPr>
      <w:rFonts w:ascii="Arial" w:hAnsi="Arial" w:cs="Arial"/>
      <w:sz w:val="18"/>
      <w:szCs w:val="18"/>
    </w:rPr>
  </w:style>
  <w:style w:type="paragraph" w:customStyle="1" w:styleId="Estilo529">
    <w:name w:val="Estilo529"/>
    <w:basedOn w:val="Estilo527"/>
    <w:link w:val="Estilo529Char"/>
    <w:qFormat/>
    <w:rsid w:val="00EF16F5"/>
    <w:pPr>
      <w:ind w:left="142" w:firstLine="215"/>
    </w:pPr>
  </w:style>
  <w:style w:type="character" w:customStyle="1" w:styleId="Estilo528Char">
    <w:name w:val="Estilo528 Char"/>
    <w:basedOn w:val="Estilo523Char"/>
    <w:link w:val="Estilo528"/>
    <w:rsid w:val="003D6051"/>
    <w:rPr>
      <w:rFonts w:ascii="Arial" w:hAnsi="Arial" w:cs="Arial"/>
      <w:sz w:val="14"/>
      <w:szCs w:val="18"/>
    </w:rPr>
  </w:style>
  <w:style w:type="character" w:customStyle="1" w:styleId="Estilo529Char">
    <w:name w:val="Estilo529 Char"/>
    <w:basedOn w:val="Estilo527Char"/>
    <w:link w:val="Estilo529"/>
    <w:rsid w:val="00EF16F5"/>
    <w:rPr>
      <w:rFonts w:ascii="Arial" w:hAnsi="Arial" w:cs="Arial"/>
      <w:sz w:val="18"/>
      <w:szCs w:val="18"/>
    </w:rPr>
  </w:style>
  <w:style w:type="paragraph" w:customStyle="1" w:styleId="Estilo530">
    <w:name w:val="Estilo530"/>
    <w:basedOn w:val="Estilo526"/>
    <w:link w:val="Estilo530Char"/>
    <w:qFormat/>
    <w:rsid w:val="00396A93"/>
    <w:rPr>
      <w:kern w:val="36"/>
    </w:rPr>
  </w:style>
  <w:style w:type="paragraph" w:customStyle="1" w:styleId="Estilo531">
    <w:name w:val="Estilo531"/>
    <w:basedOn w:val="Estilo527"/>
    <w:link w:val="Estilo531Char"/>
    <w:qFormat/>
    <w:rsid w:val="00396A93"/>
    <w:rPr>
      <w:shd w:val="clear" w:color="auto" w:fill="FEFDFA"/>
    </w:rPr>
  </w:style>
  <w:style w:type="character" w:customStyle="1" w:styleId="Estilo530Char">
    <w:name w:val="Estilo530 Char"/>
    <w:basedOn w:val="Estilo526Char"/>
    <w:link w:val="Estilo530"/>
    <w:rsid w:val="00396A93"/>
    <w:rPr>
      <w:rFonts w:ascii="Arial" w:hAnsi="Arial" w:cs="Arial"/>
      <w:kern w:val="36"/>
      <w:sz w:val="18"/>
      <w:szCs w:val="18"/>
    </w:rPr>
  </w:style>
  <w:style w:type="paragraph" w:customStyle="1" w:styleId="Estilo532">
    <w:name w:val="Estilo532"/>
    <w:basedOn w:val="Normal"/>
    <w:link w:val="Estilo532Char"/>
    <w:qFormat/>
    <w:rsid w:val="00396A93"/>
    <w:pPr>
      <w:shd w:val="clear" w:color="auto" w:fill="FFFFFF"/>
      <w:jc w:val="right"/>
      <w:outlineLvl w:val="0"/>
    </w:pPr>
    <w:rPr>
      <w:rFonts w:ascii="TTE27CC660t00" w:hAnsi="TTE27CC660t00" w:cs="TTE27CC660t00"/>
      <w:sz w:val="12"/>
      <w:szCs w:val="12"/>
    </w:rPr>
  </w:style>
  <w:style w:type="character" w:customStyle="1" w:styleId="Estilo531Char">
    <w:name w:val="Estilo531 Char"/>
    <w:basedOn w:val="Estilo527Char"/>
    <w:link w:val="Estilo531"/>
    <w:rsid w:val="00396A93"/>
    <w:rPr>
      <w:rFonts w:ascii="Arial" w:hAnsi="Arial" w:cs="Arial"/>
      <w:sz w:val="18"/>
      <w:szCs w:val="18"/>
    </w:rPr>
  </w:style>
  <w:style w:type="paragraph" w:customStyle="1" w:styleId="yiv1396146689msofootnotetext">
    <w:name w:val="yiv1396146689msofootnotetext"/>
    <w:basedOn w:val="Normal"/>
    <w:rsid w:val="00CD6624"/>
    <w:pPr>
      <w:spacing w:before="100" w:beforeAutospacing="1" w:after="100" w:afterAutospacing="1"/>
    </w:pPr>
  </w:style>
  <w:style w:type="character" w:customStyle="1" w:styleId="Estilo532Char">
    <w:name w:val="Estilo532 Char"/>
    <w:basedOn w:val="Fontepargpadro"/>
    <w:link w:val="Estilo532"/>
    <w:rsid w:val="00396A93"/>
    <w:rPr>
      <w:rFonts w:ascii="TTE27CC660t00" w:hAnsi="TTE27CC660t00" w:cs="TTE27CC660t00"/>
      <w:sz w:val="12"/>
      <w:szCs w:val="12"/>
      <w:shd w:val="clear" w:color="auto" w:fill="FFFFFF"/>
    </w:rPr>
  </w:style>
  <w:style w:type="character" w:customStyle="1" w:styleId="PerguntaChar">
    <w:name w:val="Pergunta Char"/>
    <w:link w:val="Pergunta"/>
    <w:rsid w:val="00D304AC"/>
    <w:rPr>
      <w:rFonts w:ascii="Century Gothic" w:hAnsi="Century Gothic" w:cs="Century Gothic"/>
      <w:sz w:val="18"/>
      <w:szCs w:val="18"/>
    </w:rPr>
  </w:style>
  <w:style w:type="paragraph" w:customStyle="1" w:styleId="Estilo533">
    <w:name w:val="Estilo533"/>
    <w:basedOn w:val="Normal"/>
    <w:link w:val="Estilo533Char"/>
    <w:qFormat/>
    <w:rsid w:val="005D457A"/>
    <w:pPr>
      <w:jc w:val="right"/>
    </w:pPr>
    <w:rPr>
      <w:rFonts w:ascii="Arial" w:hAnsi="Arial" w:cs="Arial"/>
      <w:sz w:val="14"/>
      <w:szCs w:val="18"/>
    </w:rPr>
  </w:style>
  <w:style w:type="paragraph" w:customStyle="1" w:styleId="Estilo534">
    <w:name w:val="Estilo534"/>
    <w:basedOn w:val="Estilo522"/>
    <w:link w:val="Estilo534Char"/>
    <w:qFormat/>
    <w:rsid w:val="00ED14A4"/>
  </w:style>
  <w:style w:type="character" w:customStyle="1" w:styleId="Estilo533Char">
    <w:name w:val="Estilo533 Char"/>
    <w:basedOn w:val="Fontepargpadro"/>
    <w:link w:val="Estilo533"/>
    <w:rsid w:val="005D457A"/>
    <w:rPr>
      <w:rFonts w:ascii="Arial" w:hAnsi="Arial" w:cs="Arial"/>
      <w:sz w:val="14"/>
      <w:szCs w:val="18"/>
    </w:rPr>
  </w:style>
  <w:style w:type="character" w:customStyle="1" w:styleId="Estilo534Char">
    <w:name w:val="Estilo534 Char"/>
    <w:basedOn w:val="Estilo522Char"/>
    <w:link w:val="Estilo534"/>
    <w:rsid w:val="00ED14A4"/>
    <w:rPr>
      <w:rFonts w:ascii="Arial" w:hAnsi="Arial" w:cs="Arial"/>
      <w:sz w:val="18"/>
      <w:szCs w:val="18"/>
    </w:rPr>
  </w:style>
  <w:style w:type="paragraph" w:customStyle="1" w:styleId="Estilo535">
    <w:name w:val="Estilo535"/>
    <w:basedOn w:val="Estilo526"/>
    <w:link w:val="Estilo535Char"/>
    <w:qFormat/>
    <w:rsid w:val="00513514"/>
  </w:style>
  <w:style w:type="paragraph" w:customStyle="1" w:styleId="Estilo536">
    <w:name w:val="Estilo536"/>
    <w:basedOn w:val="Estilo527"/>
    <w:link w:val="Estilo536Char"/>
    <w:qFormat/>
    <w:rsid w:val="00513514"/>
    <w:rPr>
      <w:shd w:val="clear" w:color="auto" w:fill="FEFDFA"/>
    </w:rPr>
  </w:style>
  <w:style w:type="character" w:customStyle="1" w:styleId="Estilo535Char">
    <w:name w:val="Estilo535 Char"/>
    <w:basedOn w:val="Estilo526Char"/>
    <w:link w:val="Estilo535"/>
    <w:rsid w:val="00513514"/>
    <w:rPr>
      <w:rFonts w:ascii="Arial" w:hAnsi="Arial" w:cs="Arial"/>
      <w:sz w:val="18"/>
      <w:szCs w:val="18"/>
    </w:rPr>
  </w:style>
  <w:style w:type="paragraph" w:customStyle="1" w:styleId="Estilo537">
    <w:name w:val="Estilo537"/>
    <w:basedOn w:val="Estilo532"/>
    <w:link w:val="Estilo537Char"/>
    <w:qFormat/>
    <w:rsid w:val="00513514"/>
  </w:style>
  <w:style w:type="character" w:customStyle="1" w:styleId="Estilo536Char">
    <w:name w:val="Estilo536 Char"/>
    <w:basedOn w:val="Estilo527Char"/>
    <w:link w:val="Estilo536"/>
    <w:rsid w:val="00513514"/>
    <w:rPr>
      <w:rFonts w:ascii="Arial" w:hAnsi="Arial" w:cs="Arial"/>
      <w:sz w:val="18"/>
      <w:szCs w:val="18"/>
    </w:rPr>
  </w:style>
  <w:style w:type="paragraph" w:customStyle="1" w:styleId="Estilo538">
    <w:name w:val="Estilo538"/>
    <w:basedOn w:val="Estilo522"/>
    <w:link w:val="Estilo538Char"/>
    <w:qFormat/>
    <w:rsid w:val="00513514"/>
    <w:pPr>
      <w:numPr>
        <w:numId w:val="0"/>
      </w:numPr>
      <w:ind w:left="357"/>
    </w:pPr>
  </w:style>
  <w:style w:type="character" w:customStyle="1" w:styleId="Estilo537Char">
    <w:name w:val="Estilo537 Char"/>
    <w:basedOn w:val="Estilo532Char"/>
    <w:link w:val="Estilo537"/>
    <w:rsid w:val="00513514"/>
    <w:rPr>
      <w:rFonts w:ascii="TTE27CC660t00" w:hAnsi="TTE27CC660t00" w:cs="TTE27CC660t00"/>
      <w:sz w:val="12"/>
      <w:szCs w:val="12"/>
      <w:shd w:val="clear" w:color="auto" w:fill="FFFFFF"/>
    </w:rPr>
  </w:style>
  <w:style w:type="character" w:customStyle="1" w:styleId="Estilo538Char">
    <w:name w:val="Estilo538 Char"/>
    <w:basedOn w:val="Estilo522Char"/>
    <w:link w:val="Estilo538"/>
    <w:rsid w:val="00513514"/>
    <w:rPr>
      <w:rFonts w:ascii="Arial" w:hAnsi="Arial" w:cs="Arial"/>
      <w:sz w:val="18"/>
      <w:szCs w:val="18"/>
    </w:rPr>
  </w:style>
  <w:style w:type="paragraph" w:customStyle="1" w:styleId="Estilo">
    <w:name w:val="Estilo"/>
    <w:rsid w:val="00142787"/>
    <w:pPr>
      <w:widowControl w:val="0"/>
      <w:autoSpaceDE w:val="0"/>
      <w:autoSpaceDN w:val="0"/>
      <w:adjustRightInd w:val="0"/>
    </w:pPr>
    <w:rPr>
      <w:sz w:val="24"/>
      <w:szCs w:val="24"/>
    </w:rPr>
  </w:style>
  <w:style w:type="paragraph" w:customStyle="1" w:styleId="Estilo539">
    <w:name w:val="Estilo539"/>
    <w:basedOn w:val="Normal"/>
    <w:link w:val="Estilo539Char"/>
    <w:qFormat/>
    <w:rsid w:val="00142787"/>
    <w:pPr>
      <w:ind w:left="567"/>
      <w:jc w:val="right"/>
    </w:pPr>
    <w:rPr>
      <w:rFonts w:ascii="Arial" w:eastAsia="Calibri" w:hAnsi="Arial" w:cs="Arial"/>
      <w:sz w:val="14"/>
      <w:szCs w:val="18"/>
      <w:lang w:eastAsia="en-US"/>
    </w:rPr>
  </w:style>
  <w:style w:type="paragraph" w:customStyle="1" w:styleId="Estilo540">
    <w:name w:val="Estilo540"/>
    <w:basedOn w:val="PargrafodaLista"/>
    <w:link w:val="Estilo540Char"/>
    <w:qFormat/>
    <w:rsid w:val="00142787"/>
    <w:pPr>
      <w:numPr>
        <w:numId w:val="14"/>
      </w:numPr>
      <w:ind w:left="360"/>
      <w:jc w:val="both"/>
    </w:pPr>
    <w:rPr>
      <w:rFonts w:ascii="Arial" w:hAnsi="Arial" w:cs="Arial"/>
      <w:snapToGrid w:val="0"/>
      <w:spacing w:val="-8"/>
      <w:sz w:val="18"/>
      <w:szCs w:val="18"/>
    </w:rPr>
  </w:style>
  <w:style w:type="character" w:customStyle="1" w:styleId="Estilo539Char">
    <w:name w:val="Estilo539 Char"/>
    <w:basedOn w:val="Fontepargpadro"/>
    <w:link w:val="Estilo539"/>
    <w:rsid w:val="00142787"/>
    <w:rPr>
      <w:rFonts w:ascii="Arial" w:eastAsia="Calibri" w:hAnsi="Arial" w:cs="Arial"/>
      <w:sz w:val="14"/>
      <w:szCs w:val="18"/>
      <w:lang w:eastAsia="en-US"/>
    </w:rPr>
  </w:style>
  <w:style w:type="paragraph" w:customStyle="1" w:styleId="Estilo541">
    <w:name w:val="Estilo541"/>
    <w:basedOn w:val="Estilo540"/>
    <w:link w:val="Estilo541Char"/>
    <w:qFormat/>
    <w:rsid w:val="00027DF3"/>
    <w:pPr>
      <w:spacing w:after="0" w:line="240" w:lineRule="auto"/>
    </w:pPr>
  </w:style>
  <w:style w:type="character" w:customStyle="1" w:styleId="Estilo540Char">
    <w:name w:val="Estilo540 Char"/>
    <w:basedOn w:val="PargrafodaListaChar"/>
    <w:link w:val="Estilo540"/>
    <w:rsid w:val="00142787"/>
    <w:rPr>
      <w:rFonts w:ascii="Arial" w:hAnsi="Arial" w:cs="Arial"/>
      <w:snapToGrid w:val="0"/>
      <w:spacing w:val="-8"/>
      <w:sz w:val="18"/>
      <w:szCs w:val="18"/>
    </w:rPr>
  </w:style>
  <w:style w:type="paragraph" w:customStyle="1" w:styleId="Estilo542">
    <w:name w:val="Estilo542"/>
    <w:basedOn w:val="Normal"/>
    <w:link w:val="Estilo542Char"/>
    <w:qFormat/>
    <w:rsid w:val="00027DF3"/>
    <w:pPr>
      <w:numPr>
        <w:ilvl w:val="1"/>
      </w:numPr>
      <w:tabs>
        <w:tab w:val="left" w:pos="1560"/>
        <w:tab w:val="left" w:pos="2552"/>
        <w:tab w:val="left" w:pos="3544"/>
        <w:tab w:val="left" w:pos="4253"/>
      </w:tabs>
      <w:ind w:left="720" w:hanging="360"/>
      <w:jc w:val="both"/>
    </w:pPr>
    <w:rPr>
      <w:rFonts w:ascii="Arial" w:hAnsi="Arial" w:cs="Arial"/>
      <w:spacing w:val="-8"/>
      <w:sz w:val="18"/>
      <w:szCs w:val="18"/>
    </w:rPr>
  </w:style>
  <w:style w:type="character" w:customStyle="1" w:styleId="Estilo541Char">
    <w:name w:val="Estilo541 Char"/>
    <w:basedOn w:val="Estilo540Char"/>
    <w:link w:val="Estilo541"/>
    <w:rsid w:val="00027DF3"/>
    <w:rPr>
      <w:rFonts w:ascii="Arial" w:hAnsi="Arial" w:cs="Arial"/>
      <w:snapToGrid w:val="0"/>
      <w:spacing w:val="-8"/>
      <w:sz w:val="18"/>
      <w:szCs w:val="18"/>
    </w:rPr>
  </w:style>
  <w:style w:type="paragraph" w:customStyle="1" w:styleId="Estilo543">
    <w:name w:val="Estilo543"/>
    <w:basedOn w:val="Estilo541"/>
    <w:link w:val="Estilo543Char"/>
    <w:qFormat/>
    <w:rsid w:val="00027DF3"/>
  </w:style>
  <w:style w:type="character" w:customStyle="1" w:styleId="Estilo542Char">
    <w:name w:val="Estilo542 Char"/>
    <w:basedOn w:val="Fontepargpadro"/>
    <w:link w:val="Estilo542"/>
    <w:rsid w:val="00027DF3"/>
    <w:rPr>
      <w:rFonts w:ascii="Arial" w:hAnsi="Arial" w:cs="Arial"/>
      <w:spacing w:val="-8"/>
      <w:sz w:val="18"/>
      <w:szCs w:val="18"/>
    </w:rPr>
  </w:style>
  <w:style w:type="paragraph" w:customStyle="1" w:styleId="Estilo544">
    <w:name w:val="Estilo544"/>
    <w:basedOn w:val="Estilo540"/>
    <w:link w:val="Estilo544Char"/>
    <w:qFormat/>
    <w:rsid w:val="00027DF3"/>
    <w:pPr>
      <w:spacing w:after="0"/>
      <w:ind w:left="357" w:hanging="357"/>
    </w:pPr>
  </w:style>
  <w:style w:type="character" w:customStyle="1" w:styleId="Estilo543Char">
    <w:name w:val="Estilo543 Char"/>
    <w:basedOn w:val="Estilo541Char"/>
    <w:link w:val="Estilo543"/>
    <w:rsid w:val="00027DF3"/>
    <w:rPr>
      <w:rFonts w:ascii="Arial" w:hAnsi="Arial" w:cs="Arial"/>
      <w:snapToGrid w:val="0"/>
      <w:spacing w:val="-8"/>
      <w:sz w:val="18"/>
      <w:szCs w:val="18"/>
    </w:rPr>
  </w:style>
  <w:style w:type="paragraph" w:customStyle="1" w:styleId="Estilo545">
    <w:name w:val="Estilo545"/>
    <w:basedOn w:val="Normal"/>
    <w:link w:val="Estilo545Char"/>
    <w:qFormat/>
    <w:rsid w:val="00027DF3"/>
    <w:pPr>
      <w:numPr>
        <w:ilvl w:val="1"/>
      </w:numPr>
      <w:tabs>
        <w:tab w:val="num" w:pos="1418"/>
        <w:tab w:val="left" w:pos="2410"/>
        <w:tab w:val="left" w:pos="3261"/>
        <w:tab w:val="left" w:pos="4111"/>
      </w:tabs>
      <w:ind w:left="717" w:hanging="360"/>
      <w:jc w:val="both"/>
    </w:pPr>
    <w:rPr>
      <w:rFonts w:ascii="Arial" w:hAnsi="Arial" w:cs="Arial"/>
      <w:sz w:val="18"/>
      <w:szCs w:val="18"/>
    </w:rPr>
  </w:style>
  <w:style w:type="character" w:customStyle="1" w:styleId="Estilo544Char">
    <w:name w:val="Estilo544 Char"/>
    <w:basedOn w:val="Estilo540Char"/>
    <w:link w:val="Estilo544"/>
    <w:rsid w:val="00027DF3"/>
    <w:rPr>
      <w:rFonts w:ascii="Arial" w:hAnsi="Arial" w:cs="Arial"/>
      <w:snapToGrid w:val="0"/>
      <w:spacing w:val="-8"/>
      <w:sz w:val="18"/>
      <w:szCs w:val="18"/>
    </w:rPr>
  </w:style>
  <w:style w:type="paragraph" w:customStyle="1" w:styleId="cnninline">
    <w:name w:val="cnninline"/>
    <w:basedOn w:val="Normal"/>
    <w:rsid w:val="004C35C2"/>
    <w:pPr>
      <w:spacing w:before="100" w:beforeAutospacing="1" w:after="100" w:afterAutospacing="1"/>
    </w:pPr>
  </w:style>
  <w:style w:type="character" w:customStyle="1" w:styleId="Estilo545Char">
    <w:name w:val="Estilo545 Char"/>
    <w:basedOn w:val="Fontepargpadro"/>
    <w:link w:val="Estilo545"/>
    <w:rsid w:val="00027DF3"/>
    <w:rPr>
      <w:rFonts w:ascii="Arial" w:hAnsi="Arial" w:cs="Arial"/>
      <w:sz w:val="18"/>
      <w:szCs w:val="18"/>
    </w:rPr>
  </w:style>
  <w:style w:type="paragraph" w:customStyle="1" w:styleId="cardica">
    <w:name w:val="cardica"/>
    <w:basedOn w:val="Normal"/>
    <w:rsid w:val="00966909"/>
    <w:pPr>
      <w:spacing w:before="100" w:beforeAutospacing="1" w:after="100" w:afterAutospacing="1"/>
    </w:pPr>
  </w:style>
  <w:style w:type="paragraph" w:customStyle="1" w:styleId="Estilo546">
    <w:name w:val="Estilo546"/>
    <w:basedOn w:val="Estilo544"/>
    <w:link w:val="Estilo546Char"/>
    <w:qFormat/>
    <w:rsid w:val="001E1213"/>
    <w:rPr>
      <w:rFonts w:eastAsia="Calibri"/>
      <w:spacing w:val="0"/>
      <w:lang w:eastAsia="en-US"/>
    </w:rPr>
  </w:style>
  <w:style w:type="paragraph" w:customStyle="1" w:styleId="Estilo547">
    <w:name w:val="Estilo547"/>
    <w:basedOn w:val="Estilo545"/>
    <w:link w:val="Estilo547Char"/>
    <w:qFormat/>
    <w:rsid w:val="001E1213"/>
  </w:style>
  <w:style w:type="character" w:customStyle="1" w:styleId="Estilo546Char">
    <w:name w:val="Estilo546 Char"/>
    <w:basedOn w:val="Estilo544Char"/>
    <w:link w:val="Estilo546"/>
    <w:rsid w:val="001E1213"/>
    <w:rPr>
      <w:rFonts w:ascii="Arial" w:eastAsia="Calibri" w:hAnsi="Arial" w:cs="Arial"/>
      <w:snapToGrid w:val="0"/>
      <w:spacing w:val="-8"/>
      <w:sz w:val="18"/>
      <w:szCs w:val="18"/>
      <w:lang w:eastAsia="en-US"/>
    </w:rPr>
  </w:style>
  <w:style w:type="paragraph" w:customStyle="1" w:styleId="Estilo548">
    <w:name w:val="Estilo548"/>
    <w:basedOn w:val="Estilo539"/>
    <w:link w:val="Estilo548Char"/>
    <w:qFormat/>
    <w:rsid w:val="001E1213"/>
  </w:style>
  <w:style w:type="character" w:customStyle="1" w:styleId="Estilo547Char">
    <w:name w:val="Estilo547 Char"/>
    <w:basedOn w:val="Estilo545Char"/>
    <w:link w:val="Estilo547"/>
    <w:rsid w:val="001E1213"/>
    <w:rPr>
      <w:rFonts w:ascii="Arial" w:hAnsi="Arial" w:cs="Arial"/>
      <w:sz w:val="18"/>
      <w:szCs w:val="18"/>
    </w:rPr>
  </w:style>
  <w:style w:type="paragraph" w:customStyle="1" w:styleId="Estilo549">
    <w:name w:val="Estilo549"/>
    <w:basedOn w:val="Estilo546"/>
    <w:link w:val="Estilo549Char"/>
    <w:qFormat/>
    <w:rsid w:val="00855BB1"/>
    <w:pPr>
      <w:spacing w:line="240" w:lineRule="auto"/>
    </w:pPr>
  </w:style>
  <w:style w:type="character" w:customStyle="1" w:styleId="Estilo548Char">
    <w:name w:val="Estilo548 Char"/>
    <w:basedOn w:val="Estilo539Char"/>
    <w:link w:val="Estilo548"/>
    <w:rsid w:val="001E1213"/>
    <w:rPr>
      <w:rFonts w:ascii="Arial" w:eastAsia="Calibri" w:hAnsi="Arial" w:cs="Arial"/>
      <w:sz w:val="14"/>
      <w:szCs w:val="18"/>
      <w:lang w:eastAsia="en-US"/>
    </w:rPr>
  </w:style>
  <w:style w:type="paragraph" w:customStyle="1" w:styleId="Estilo550">
    <w:name w:val="Estilo550"/>
    <w:basedOn w:val="Estilo544"/>
    <w:link w:val="Estilo550Char"/>
    <w:qFormat/>
    <w:rsid w:val="00855BB1"/>
    <w:pPr>
      <w:numPr>
        <w:numId w:val="0"/>
      </w:numPr>
      <w:spacing w:line="240" w:lineRule="auto"/>
      <w:ind w:left="357"/>
    </w:pPr>
    <w:rPr>
      <w:spacing w:val="0"/>
    </w:rPr>
  </w:style>
  <w:style w:type="character" w:customStyle="1" w:styleId="Estilo549Char">
    <w:name w:val="Estilo549 Char"/>
    <w:basedOn w:val="Estilo546Char"/>
    <w:link w:val="Estilo549"/>
    <w:rsid w:val="00855BB1"/>
    <w:rPr>
      <w:rFonts w:ascii="Arial" w:eastAsia="Calibri" w:hAnsi="Arial" w:cs="Arial"/>
      <w:snapToGrid w:val="0"/>
      <w:spacing w:val="-8"/>
      <w:sz w:val="18"/>
      <w:szCs w:val="18"/>
      <w:lang w:eastAsia="en-US"/>
    </w:rPr>
  </w:style>
  <w:style w:type="paragraph" w:customStyle="1" w:styleId="Pa4">
    <w:name w:val="Pa4"/>
    <w:basedOn w:val="Normal"/>
    <w:next w:val="Normal"/>
    <w:uiPriority w:val="99"/>
    <w:rsid w:val="00CE3667"/>
    <w:pPr>
      <w:autoSpaceDE w:val="0"/>
      <w:autoSpaceDN w:val="0"/>
      <w:adjustRightInd w:val="0"/>
      <w:spacing w:line="201" w:lineRule="atLeast"/>
    </w:pPr>
    <w:rPr>
      <w:rFonts w:ascii="Segoe UI" w:eastAsiaTheme="minorHAnsi" w:hAnsi="Segoe UI" w:cs="Segoe UI"/>
      <w:lang w:eastAsia="en-US"/>
    </w:rPr>
  </w:style>
  <w:style w:type="character" w:customStyle="1" w:styleId="Estilo550Char">
    <w:name w:val="Estilo550 Char"/>
    <w:basedOn w:val="Estilo544Char"/>
    <w:link w:val="Estilo550"/>
    <w:rsid w:val="00855BB1"/>
    <w:rPr>
      <w:rFonts w:ascii="Arial" w:hAnsi="Arial" w:cs="Arial"/>
      <w:snapToGrid w:val="0"/>
      <w:spacing w:val="-8"/>
      <w:sz w:val="18"/>
      <w:szCs w:val="18"/>
    </w:rPr>
  </w:style>
  <w:style w:type="paragraph" w:customStyle="1" w:styleId="--Subitem">
    <w:name w:val="--&gt; Subitem"/>
    <w:basedOn w:val="Normal"/>
    <w:link w:val="--SubitemChar"/>
    <w:qFormat/>
    <w:rsid w:val="009068F2"/>
    <w:pPr>
      <w:ind w:left="680" w:right="-113"/>
      <w:jc w:val="right"/>
    </w:pPr>
    <w:rPr>
      <w:rFonts w:ascii="Tahoma" w:hAnsi="Tahoma" w:cs="Tahoma"/>
      <w:sz w:val="10"/>
    </w:rPr>
  </w:style>
  <w:style w:type="character" w:customStyle="1" w:styleId="--SubitemChar">
    <w:name w:val="--&gt; Subitem Char"/>
    <w:basedOn w:val="Fontepargpadro"/>
    <w:link w:val="--Subitem"/>
    <w:rsid w:val="009068F2"/>
    <w:rPr>
      <w:rFonts w:ascii="Tahoma" w:hAnsi="Tahoma" w:cs="Tahoma"/>
      <w:sz w:val="10"/>
      <w:szCs w:val="24"/>
    </w:rPr>
  </w:style>
  <w:style w:type="paragraph" w:customStyle="1" w:styleId="Estilo551">
    <w:name w:val="Estilo551"/>
    <w:basedOn w:val="Estilo549"/>
    <w:link w:val="Estilo551Char"/>
    <w:qFormat/>
    <w:rsid w:val="008173AF"/>
  </w:style>
  <w:style w:type="paragraph" w:customStyle="1" w:styleId="Estilo552">
    <w:name w:val="Estilo552"/>
    <w:basedOn w:val="Estilo547"/>
    <w:link w:val="Estilo552Char"/>
    <w:qFormat/>
    <w:rsid w:val="008173AF"/>
    <w:rPr>
      <w:lang w:val="en-US"/>
    </w:rPr>
  </w:style>
  <w:style w:type="character" w:customStyle="1" w:styleId="Estilo551Char">
    <w:name w:val="Estilo551 Char"/>
    <w:basedOn w:val="Estilo549Char"/>
    <w:link w:val="Estilo551"/>
    <w:rsid w:val="008173AF"/>
    <w:rPr>
      <w:rFonts w:ascii="Arial" w:eastAsia="Calibri" w:hAnsi="Arial" w:cs="Arial"/>
      <w:snapToGrid w:val="0"/>
      <w:spacing w:val="-8"/>
      <w:sz w:val="18"/>
      <w:szCs w:val="18"/>
      <w:lang w:eastAsia="en-US"/>
    </w:rPr>
  </w:style>
  <w:style w:type="paragraph" w:customStyle="1" w:styleId="cnneditorialnote">
    <w:name w:val="cnneditorialnote"/>
    <w:basedOn w:val="Normal"/>
    <w:rsid w:val="00C729F6"/>
    <w:pPr>
      <w:spacing w:before="100" w:beforeAutospacing="1" w:after="100" w:afterAutospacing="1"/>
    </w:pPr>
  </w:style>
  <w:style w:type="character" w:customStyle="1" w:styleId="Estilo552Char">
    <w:name w:val="Estilo552 Char"/>
    <w:basedOn w:val="Estilo547Char"/>
    <w:link w:val="Estilo552"/>
    <w:rsid w:val="008173AF"/>
    <w:rPr>
      <w:rFonts w:ascii="Arial" w:hAnsi="Arial" w:cs="Arial"/>
      <w:sz w:val="18"/>
      <w:szCs w:val="18"/>
      <w:lang w:val="en-US"/>
    </w:rPr>
  </w:style>
  <w:style w:type="paragraph" w:customStyle="1" w:styleId="Estilo553">
    <w:name w:val="Estilo553"/>
    <w:basedOn w:val="Estilo551"/>
    <w:link w:val="Estilo553Char"/>
    <w:qFormat/>
    <w:rsid w:val="00061B89"/>
  </w:style>
  <w:style w:type="paragraph" w:customStyle="1" w:styleId="Estilo554">
    <w:name w:val="Estilo554"/>
    <w:basedOn w:val="Estilo551"/>
    <w:link w:val="Estilo554Char"/>
    <w:qFormat/>
    <w:rsid w:val="00061B89"/>
    <w:pPr>
      <w:numPr>
        <w:numId w:val="0"/>
      </w:numPr>
      <w:ind w:left="357"/>
    </w:pPr>
  </w:style>
  <w:style w:type="character" w:customStyle="1" w:styleId="Estilo553Char">
    <w:name w:val="Estilo553 Char"/>
    <w:basedOn w:val="Estilo551Char"/>
    <w:link w:val="Estilo553"/>
    <w:rsid w:val="00061B89"/>
    <w:rPr>
      <w:rFonts w:ascii="Arial" w:eastAsia="Calibri" w:hAnsi="Arial" w:cs="Arial"/>
      <w:snapToGrid w:val="0"/>
      <w:spacing w:val="-8"/>
      <w:sz w:val="18"/>
      <w:szCs w:val="18"/>
      <w:lang w:eastAsia="en-US"/>
    </w:rPr>
  </w:style>
  <w:style w:type="paragraph" w:customStyle="1" w:styleId="Estilo555">
    <w:name w:val="Estilo555"/>
    <w:basedOn w:val="Estilo552"/>
    <w:link w:val="Estilo555Char"/>
    <w:qFormat/>
    <w:rsid w:val="00061B89"/>
    <w:rPr>
      <w:lang w:val="pt-BR"/>
    </w:rPr>
  </w:style>
  <w:style w:type="character" w:customStyle="1" w:styleId="Estilo554Char">
    <w:name w:val="Estilo554 Char"/>
    <w:basedOn w:val="Estilo551Char"/>
    <w:link w:val="Estilo554"/>
    <w:rsid w:val="00061B89"/>
    <w:rPr>
      <w:rFonts w:ascii="Arial" w:eastAsia="Calibri" w:hAnsi="Arial" w:cs="Arial"/>
      <w:snapToGrid w:val="0"/>
      <w:spacing w:val="-8"/>
      <w:sz w:val="18"/>
      <w:szCs w:val="18"/>
      <w:lang w:eastAsia="en-US"/>
    </w:rPr>
  </w:style>
  <w:style w:type="paragraph" w:customStyle="1" w:styleId="Estilo556">
    <w:name w:val="Estilo556"/>
    <w:basedOn w:val="Estilo552"/>
    <w:link w:val="Estilo556Char"/>
    <w:qFormat/>
    <w:rsid w:val="00061B89"/>
    <w:rPr>
      <w:lang w:val="pt-BR"/>
    </w:rPr>
  </w:style>
  <w:style w:type="character" w:customStyle="1" w:styleId="Estilo555Char">
    <w:name w:val="Estilo555 Char"/>
    <w:basedOn w:val="Estilo552Char"/>
    <w:link w:val="Estilo555"/>
    <w:rsid w:val="00061B89"/>
    <w:rPr>
      <w:rFonts w:ascii="Arial" w:hAnsi="Arial" w:cs="Arial"/>
      <w:sz w:val="18"/>
      <w:szCs w:val="18"/>
      <w:lang w:val="en-US"/>
    </w:rPr>
  </w:style>
  <w:style w:type="paragraph" w:customStyle="1" w:styleId="Estilo557">
    <w:name w:val="Estilo557"/>
    <w:basedOn w:val="Estilo539"/>
    <w:link w:val="Estilo557Char"/>
    <w:qFormat/>
    <w:rsid w:val="00061B89"/>
    <w:pPr>
      <w:ind w:left="1416"/>
    </w:pPr>
  </w:style>
  <w:style w:type="character" w:customStyle="1" w:styleId="Estilo556Char">
    <w:name w:val="Estilo556 Char"/>
    <w:basedOn w:val="Estilo552Char"/>
    <w:link w:val="Estilo556"/>
    <w:rsid w:val="00061B89"/>
    <w:rPr>
      <w:rFonts w:ascii="Arial" w:hAnsi="Arial" w:cs="Arial"/>
      <w:sz w:val="18"/>
      <w:szCs w:val="18"/>
      <w:lang w:val="en-US"/>
    </w:rPr>
  </w:style>
  <w:style w:type="character" w:customStyle="1" w:styleId="Estilo557Char">
    <w:name w:val="Estilo557 Char"/>
    <w:basedOn w:val="Estilo539Char"/>
    <w:link w:val="Estilo557"/>
    <w:rsid w:val="00061B89"/>
    <w:rPr>
      <w:rFonts w:ascii="Arial" w:eastAsia="Calibri" w:hAnsi="Arial" w:cs="Arial"/>
      <w:sz w:val="14"/>
      <w:szCs w:val="18"/>
      <w:lang w:eastAsia="en-US"/>
    </w:rPr>
  </w:style>
  <w:style w:type="paragraph" w:customStyle="1" w:styleId="Estilo558">
    <w:name w:val="Estilo558"/>
    <w:basedOn w:val="PargrafodaLista"/>
    <w:link w:val="Estilo558Char"/>
    <w:qFormat/>
    <w:rsid w:val="00581948"/>
    <w:pPr>
      <w:numPr>
        <w:numId w:val="15"/>
      </w:numPr>
      <w:spacing w:after="0" w:line="240" w:lineRule="auto"/>
      <w:ind w:left="357" w:hanging="357"/>
      <w:jc w:val="both"/>
    </w:pPr>
    <w:rPr>
      <w:rFonts w:ascii="Arial" w:hAnsi="Arial" w:cs="Arial"/>
      <w:sz w:val="18"/>
      <w:szCs w:val="18"/>
    </w:rPr>
  </w:style>
  <w:style w:type="paragraph" w:customStyle="1" w:styleId="Estilo559">
    <w:name w:val="Estilo559"/>
    <w:basedOn w:val="Normal"/>
    <w:link w:val="Estilo559Char"/>
    <w:qFormat/>
    <w:rsid w:val="00581948"/>
    <w:pPr>
      <w:tabs>
        <w:tab w:val="left" w:pos="1560"/>
        <w:tab w:val="left" w:pos="2552"/>
        <w:tab w:val="left" w:pos="3544"/>
        <w:tab w:val="left" w:pos="4395"/>
      </w:tabs>
      <w:ind w:left="709" w:hanging="352"/>
      <w:jc w:val="both"/>
    </w:pPr>
    <w:rPr>
      <w:rFonts w:ascii="Arial" w:hAnsi="Arial" w:cs="Arial"/>
      <w:sz w:val="18"/>
      <w:szCs w:val="18"/>
    </w:rPr>
  </w:style>
  <w:style w:type="character" w:customStyle="1" w:styleId="Estilo558Char">
    <w:name w:val="Estilo558 Char"/>
    <w:basedOn w:val="PargrafodaListaChar"/>
    <w:link w:val="Estilo558"/>
    <w:rsid w:val="00581948"/>
    <w:rPr>
      <w:rFonts w:ascii="Arial" w:hAnsi="Arial" w:cs="Arial"/>
      <w:sz w:val="18"/>
      <w:szCs w:val="18"/>
    </w:rPr>
  </w:style>
  <w:style w:type="character" w:customStyle="1" w:styleId="Estilo559Char">
    <w:name w:val="Estilo559 Char"/>
    <w:basedOn w:val="Fontepargpadro"/>
    <w:link w:val="Estilo559"/>
    <w:rsid w:val="00581948"/>
    <w:rPr>
      <w:rFonts w:ascii="Arial" w:hAnsi="Arial" w:cs="Arial"/>
      <w:sz w:val="18"/>
      <w:szCs w:val="18"/>
    </w:rPr>
  </w:style>
  <w:style w:type="paragraph" w:customStyle="1" w:styleId="Estilo560">
    <w:name w:val="Estilo560"/>
    <w:basedOn w:val="Estilo558"/>
    <w:link w:val="Estilo560Char"/>
    <w:qFormat/>
    <w:rsid w:val="006F5799"/>
  </w:style>
  <w:style w:type="paragraph" w:customStyle="1" w:styleId="Estilo561">
    <w:name w:val="Estilo561"/>
    <w:basedOn w:val="Estilo559"/>
    <w:link w:val="Estilo561Char"/>
    <w:qFormat/>
    <w:rsid w:val="006F5799"/>
  </w:style>
  <w:style w:type="character" w:customStyle="1" w:styleId="Estilo560Char">
    <w:name w:val="Estilo560 Char"/>
    <w:basedOn w:val="Estilo558Char"/>
    <w:link w:val="Estilo560"/>
    <w:rsid w:val="006F5799"/>
    <w:rPr>
      <w:rFonts w:ascii="Arial" w:hAnsi="Arial" w:cs="Arial"/>
      <w:sz w:val="18"/>
      <w:szCs w:val="18"/>
    </w:rPr>
  </w:style>
  <w:style w:type="paragraph" w:customStyle="1" w:styleId="Estilo562">
    <w:name w:val="Estilo562"/>
    <w:basedOn w:val="Estilo537"/>
    <w:link w:val="Estilo562Char"/>
    <w:qFormat/>
    <w:rsid w:val="0093797D"/>
  </w:style>
  <w:style w:type="character" w:customStyle="1" w:styleId="Estilo561Char">
    <w:name w:val="Estilo561 Char"/>
    <w:basedOn w:val="Estilo559Char"/>
    <w:link w:val="Estilo561"/>
    <w:rsid w:val="006F5799"/>
    <w:rPr>
      <w:rFonts w:ascii="Arial" w:hAnsi="Arial" w:cs="Arial"/>
      <w:sz w:val="18"/>
      <w:szCs w:val="18"/>
    </w:rPr>
  </w:style>
  <w:style w:type="character" w:customStyle="1" w:styleId="Estilo562Char">
    <w:name w:val="Estilo562 Char"/>
    <w:basedOn w:val="Estilo537Char"/>
    <w:link w:val="Estilo562"/>
    <w:rsid w:val="0093797D"/>
    <w:rPr>
      <w:rFonts w:ascii="TTE27CC660t00" w:hAnsi="TTE27CC660t00" w:cs="TTE27CC660t00"/>
      <w:sz w:val="12"/>
      <w:szCs w:val="12"/>
      <w:shd w:val="clear" w:color="auto" w:fill="FFFFFF"/>
    </w:rPr>
  </w:style>
  <w:style w:type="paragraph" w:customStyle="1" w:styleId="Estilo563">
    <w:name w:val="Estilo563"/>
    <w:basedOn w:val="Estilo560"/>
    <w:link w:val="Estilo563Char"/>
    <w:qFormat/>
    <w:rsid w:val="00F1044D"/>
    <w:pPr>
      <w:numPr>
        <w:numId w:val="0"/>
      </w:numPr>
      <w:ind w:left="357"/>
    </w:pPr>
  </w:style>
  <w:style w:type="character" w:customStyle="1" w:styleId="Estilo563Char">
    <w:name w:val="Estilo563 Char"/>
    <w:basedOn w:val="Estilo560Char"/>
    <w:link w:val="Estilo563"/>
    <w:rsid w:val="00F1044D"/>
    <w:rPr>
      <w:rFonts w:ascii="Arial" w:hAnsi="Arial" w:cs="Arial"/>
      <w:sz w:val="18"/>
      <w:szCs w:val="18"/>
    </w:rPr>
  </w:style>
  <w:style w:type="character" w:customStyle="1" w:styleId="Estilo294Char">
    <w:name w:val="Estilo294 Char"/>
    <w:link w:val="Estilo294"/>
    <w:locked/>
    <w:rsid w:val="00160A49"/>
    <w:rPr>
      <w:rFonts w:ascii="Arial" w:hAnsi="Arial" w:cs="Arial"/>
      <w:bCs/>
      <w:iCs/>
      <w:color w:val="000000"/>
      <w:kern w:val="32"/>
      <w:sz w:val="18"/>
      <w:szCs w:val="18"/>
    </w:rPr>
  </w:style>
  <w:style w:type="paragraph" w:customStyle="1" w:styleId="Estilo564">
    <w:name w:val="Estilo564"/>
    <w:basedOn w:val="Estilo560"/>
    <w:link w:val="Estilo564Char"/>
    <w:qFormat/>
    <w:rsid w:val="007D2AA7"/>
  </w:style>
  <w:style w:type="paragraph" w:customStyle="1" w:styleId="Estilo565">
    <w:name w:val="Estilo565"/>
    <w:basedOn w:val="Estilo561"/>
    <w:link w:val="Estilo565Char"/>
    <w:qFormat/>
    <w:rsid w:val="007D2AA7"/>
  </w:style>
  <w:style w:type="character" w:customStyle="1" w:styleId="Estilo564Char">
    <w:name w:val="Estilo564 Char"/>
    <w:basedOn w:val="Estilo560Char"/>
    <w:link w:val="Estilo564"/>
    <w:rsid w:val="007D2AA7"/>
    <w:rPr>
      <w:rFonts w:ascii="Arial" w:hAnsi="Arial" w:cs="Arial"/>
      <w:sz w:val="18"/>
      <w:szCs w:val="18"/>
    </w:rPr>
  </w:style>
  <w:style w:type="character" w:customStyle="1" w:styleId="Estilo565Char">
    <w:name w:val="Estilo565 Char"/>
    <w:basedOn w:val="Estilo561Char"/>
    <w:link w:val="Estilo565"/>
    <w:rsid w:val="007D2AA7"/>
    <w:rPr>
      <w:rFonts w:ascii="Arial" w:hAnsi="Arial" w:cs="Arial"/>
      <w:sz w:val="18"/>
      <w:szCs w:val="18"/>
    </w:rPr>
  </w:style>
  <w:style w:type="paragraph" w:customStyle="1" w:styleId="Estilo566">
    <w:name w:val="Estilo566"/>
    <w:basedOn w:val="Estilo453"/>
    <w:link w:val="Estilo566Char"/>
    <w:qFormat/>
    <w:rsid w:val="00E86505"/>
    <w:rPr>
      <w:b w:val="0"/>
      <w:sz w:val="28"/>
    </w:rPr>
  </w:style>
  <w:style w:type="character" w:customStyle="1" w:styleId="Estilo566Char">
    <w:name w:val="Estilo566 Char"/>
    <w:basedOn w:val="Estilo453Char"/>
    <w:link w:val="Estilo566"/>
    <w:rsid w:val="00E86505"/>
    <w:rPr>
      <w:rFonts w:ascii="Century Gothic" w:eastAsia="Calibri" w:hAnsi="Century Gothic" w:cs="Arial"/>
      <w:b w:val="0"/>
      <w:sz w:val="28"/>
      <w:szCs w:val="32"/>
      <w:lang w:eastAsia="en-US"/>
    </w:rPr>
  </w:style>
  <w:style w:type="paragraph" w:customStyle="1" w:styleId="Estilo567">
    <w:name w:val="Estilo567"/>
    <w:basedOn w:val="Estilo560"/>
    <w:link w:val="Estilo567Char"/>
    <w:qFormat/>
    <w:rsid w:val="00170A4B"/>
  </w:style>
  <w:style w:type="paragraph" w:customStyle="1" w:styleId="Estilo568">
    <w:name w:val="Estilo568"/>
    <w:basedOn w:val="Estilo565"/>
    <w:link w:val="Estilo568Char"/>
    <w:qFormat/>
    <w:rsid w:val="00170A4B"/>
  </w:style>
  <w:style w:type="character" w:customStyle="1" w:styleId="Estilo567Char">
    <w:name w:val="Estilo567 Char"/>
    <w:basedOn w:val="Estilo560Char"/>
    <w:link w:val="Estilo567"/>
    <w:rsid w:val="00170A4B"/>
    <w:rPr>
      <w:rFonts w:ascii="Arial" w:hAnsi="Arial" w:cs="Arial"/>
      <w:sz w:val="18"/>
      <w:szCs w:val="18"/>
    </w:rPr>
  </w:style>
  <w:style w:type="character" w:customStyle="1" w:styleId="Estilo568Char">
    <w:name w:val="Estilo568 Char"/>
    <w:basedOn w:val="Estilo565Char"/>
    <w:link w:val="Estilo568"/>
    <w:rsid w:val="00170A4B"/>
    <w:rPr>
      <w:rFonts w:ascii="Arial" w:hAnsi="Arial" w:cs="Arial"/>
      <w:sz w:val="18"/>
      <w:szCs w:val="18"/>
    </w:rPr>
  </w:style>
  <w:style w:type="paragraph" w:customStyle="1" w:styleId="Estilo569">
    <w:name w:val="Estilo569"/>
    <w:basedOn w:val="Estilo560"/>
    <w:link w:val="Estilo569Char"/>
    <w:qFormat/>
    <w:rsid w:val="005E65BE"/>
  </w:style>
  <w:style w:type="paragraph" w:customStyle="1" w:styleId="Estilo570">
    <w:name w:val="Estilo570"/>
    <w:basedOn w:val="Estilo565"/>
    <w:link w:val="Estilo570Char"/>
    <w:qFormat/>
    <w:rsid w:val="005E65BE"/>
  </w:style>
  <w:style w:type="character" w:customStyle="1" w:styleId="Estilo569Char">
    <w:name w:val="Estilo569 Char"/>
    <w:basedOn w:val="Estilo560Char"/>
    <w:link w:val="Estilo569"/>
    <w:rsid w:val="005E65BE"/>
    <w:rPr>
      <w:rFonts w:ascii="Arial" w:hAnsi="Arial" w:cs="Arial"/>
      <w:sz w:val="18"/>
      <w:szCs w:val="18"/>
    </w:rPr>
  </w:style>
  <w:style w:type="paragraph" w:customStyle="1" w:styleId="Estilo571">
    <w:name w:val="Estilo571"/>
    <w:basedOn w:val="Normal"/>
    <w:link w:val="Estilo571Char"/>
    <w:qFormat/>
    <w:rsid w:val="008A1BE6"/>
    <w:pPr>
      <w:autoSpaceDE w:val="0"/>
      <w:autoSpaceDN w:val="0"/>
      <w:adjustRightInd w:val="0"/>
      <w:jc w:val="right"/>
    </w:pPr>
    <w:rPr>
      <w:rFonts w:ascii="ArialMT" w:hAnsi="ArialMT" w:cs="ArialMT"/>
      <w:sz w:val="12"/>
      <w:szCs w:val="12"/>
    </w:rPr>
  </w:style>
  <w:style w:type="character" w:customStyle="1" w:styleId="Estilo570Char">
    <w:name w:val="Estilo570 Char"/>
    <w:basedOn w:val="Estilo565Char"/>
    <w:link w:val="Estilo570"/>
    <w:rsid w:val="005E65BE"/>
    <w:rPr>
      <w:rFonts w:ascii="Arial" w:hAnsi="Arial" w:cs="Arial"/>
      <w:sz w:val="18"/>
      <w:szCs w:val="18"/>
    </w:rPr>
  </w:style>
  <w:style w:type="character" w:customStyle="1" w:styleId="Estilo571Char">
    <w:name w:val="Estilo571 Char"/>
    <w:basedOn w:val="Fontepargpadro"/>
    <w:link w:val="Estilo571"/>
    <w:rsid w:val="008A1BE6"/>
    <w:rPr>
      <w:rFonts w:ascii="ArialMT" w:hAnsi="ArialMT" w:cs="ArialMT"/>
      <w:sz w:val="12"/>
      <w:szCs w:val="12"/>
    </w:rPr>
  </w:style>
  <w:style w:type="paragraph" w:customStyle="1" w:styleId="Pa2">
    <w:name w:val="Pa2"/>
    <w:basedOn w:val="Default"/>
    <w:next w:val="Default"/>
    <w:uiPriority w:val="99"/>
    <w:rsid w:val="001121F7"/>
    <w:pPr>
      <w:spacing w:line="161" w:lineRule="atLeast"/>
    </w:pPr>
    <w:rPr>
      <w:rFonts w:ascii="Arial" w:hAnsi="Arial" w:cs="Arial"/>
      <w:color w:val="auto"/>
    </w:rPr>
  </w:style>
  <w:style w:type="paragraph" w:customStyle="1" w:styleId="Pa8">
    <w:name w:val="Pa8"/>
    <w:basedOn w:val="Default"/>
    <w:next w:val="Default"/>
    <w:uiPriority w:val="99"/>
    <w:rsid w:val="001121F7"/>
    <w:pPr>
      <w:spacing w:line="121" w:lineRule="atLeast"/>
    </w:pPr>
    <w:rPr>
      <w:rFonts w:ascii="Arial" w:hAnsi="Arial" w:cs="Arial"/>
      <w:color w:val="auto"/>
    </w:rPr>
  </w:style>
  <w:style w:type="paragraph" w:customStyle="1" w:styleId="Pa9">
    <w:name w:val="Pa9"/>
    <w:basedOn w:val="Default"/>
    <w:next w:val="Default"/>
    <w:uiPriority w:val="99"/>
    <w:rsid w:val="001121F7"/>
    <w:pPr>
      <w:spacing w:line="161" w:lineRule="atLeast"/>
    </w:pPr>
    <w:rPr>
      <w:rFonts w:ascii="Arial" w:hAnsi="Arial" w:cs="Arial"/>
      <w:color w:val="auto"/>
    </w:rPr>
  </w:style>
  <w:style w:type="paragraph" w:customStyle="1" w:styleId="Pa7">
    <w:name w:val="Pa7"/>
    <w:basedOn w:val="Default"/>
    <w:next w:val="Default"/>
    <w:uiPriority w:val="99"/>
    <w:rsid w:val="001121F7"/>
    <w:pPr>
      <w:spacing w:line="161" w:lineRule="atLeast"/>
    </w:pPr>
    <w:rPr>
      <w:rFonts w:ascii="Arial" w:hAnsi="Arial" w:cs="Arial"/>
      <w:color w:val="auto"/>
    </w:rPr>
  </w:style>
  <w:style w:type="paragraph" w:customStyle="1" w:styleId="Estilo572">
    <w:name w:val="Estilo572"/>
    <w:basedOn w:val="Default"/>
    <w:link w:val="Estilo572Char"/>
    <w:qFormat/>
    <w:rsid w:val="004B2530"/>
    <w:pPr>
      <w:jc w:val="right"/>
    </w:pPr>
    <w:rPr>
      <w:rFonts w:ascii="Arial" w:hAnsi="Arial" w:cs="Arial"/>
      <w:sz w:val="18"/>
      <w:szCs w:val="18"/>
      <w:lang w:val="es-ES"/>
    </w:rPr>
  </w:style>
  <w:style w:type="paragraph" w:customStyle="1" w:styleId="Estilo573">
    <w:name w:val="Estilo573"/>
    <w:basedOn w:val="Default"/>
    <w:link w:val="Estilo573Char"/>
    <w:qFormat/>
    <w:rsid w:val="004B2530"/>
    <w:pPr>
      <w:numPr>
        <w:numId w:val="16"/>
      </w:numPr>
      <w:ind w:left="360"/>
      <w:jc w:val="both"/>
    </w:pPr>
    <w:rPr>
      <w:rFonts w:ascii="Arial" w:hAnsi="Arial" w:cs="Arial"/>
      <w:sz w:val="18"/>
      <w:szCs w:val="18"/>
      <w:lang w:val="es-ES"/>
    </w:rPr>
  </w:style>
  <w:style w:type="character" w:customStyle="1" w:styleId="DefaultChar">
    <w:name w:val="Default Char"/>
    <w:basedOn w:val="Fontepargpadro"/>
    <w:link w:val="Default"/>
    <w:rsid w:val="004B2530"/>
    <w:rPr>
      <w:rFonts w:ascii="Tahoma" w:hAnsi="Tahoma" w:cs="Tahoma"/>
      <w:color w:val="000000"/>
      <w:sz w:val="24"/>
      <w:szCs w:val="24"/>
    </w:rPr>
  </w:style>
  <w:style w:type="character" w:customStyle="1" w:styleId="Estilo572Char">
    <w:name w:val="Estilo572 Char"/>
    <w:basedOn w:val="DefaultChar"/>
    <w:link w:val="Estilo572"/>
    <w:rsid w:val="004B2530"/>
    <w:rPr>
      <w:rFonts w:ascii="Arial" w:hAnsi="Arial" w:cs="Arial"/>
      <w:color w:val="000000"/>
      <w:sz w:val="18"/>
      <w:szCs w:val="18"/>
      <w:lang w:val="es-ES"/>
    </w:rPr>
  </w:style>
  <w:style w:type="paragraph" w:customStyle="1" w:styleId="Estilo574">
    <w:name w:val="Estilo574"/>
    <w:basedOn w:val="Default"/>
    <w:link w:val="Estilo574Char"/>
    <w:qFormat/>
    <w:rsid w:val="004B2530"/>
    <w:pPr>
      <w:tabs>
        <w:tab w:val="left" w:pos="1560"/>
        <w:tab w:val="left" w:pos="2552"/>
        <w:tab w:val="left" w:pos="3544"/>
        <w:tab w:val="left" w:pos="4253"/>
      </w:tabs>
      <w:ind w:left="713" w:hanging="358"/>
      <w:jc w:val="both"/>
    </w:pPr>
    <w:rPr>
      <w:rFonts w:ascii="Arial" w:hAnsi="Arial" w:cs="Arial"/>
      <w:sz w:val="18"/>
      <w:szCs w:val="18"/>
      <w:lang w:val="es-ES"/>
    </w:rPr>
  </w:style>
  <w:style w:type="character" w:customStyle="1" w:styleId="Estilo573Char">
    <w:name w:val="Estilo573 Char"/>
    <w:basedOn w:val="DefaultChar"/>
    <w:link w:val="Estilo573"/>
    <w:rsid w:val="004B2530"/>
    <w:rPr>
      <w:rFonts w:ascii="Arial" w:hAnsi="Arial" w:cs="Arial"/>
      <w:color w:val="000000"/>
      <w:sz w:val="18"/>
      <w:szCs w:val="18"/>
      <w:lang w:val="es-ES"/>
    </w:rPr>
  </w:style>
  <w:style w:type="paragraph" w:customStyle="1" w:styleId="Estilo575">
    <w:name w:val="Estilo575"/>
    <w:basedOn w:val="Estilo572"/>
    <w:link w:val="Estilo575Char"/>
    <w:qFormat/>
    <w:rsid w:val="004B2530"/>
    <w:rPr>
      <w:sz w:val="14"/>
    </w:rPr>
  </w:style>
  <w:style w:type="character" w:customStyle="1" w:styleId="Estilo574Char">
    <w:name w:val="Estilo574 Char"/>
    <w:basedOn w:val="DefaultChar"/>
    <w:link w:val="Estilo574"/>
    <w:rsid w:val="004B2530"/>
    <w:rPr>
      <w:rFonts w:ascii="Arial" w:hAnsi="Arial" w:cs="Arial"/>
      <w:color w:val="000000"/>
      <w:sz w:val="18"/>
      <w:szCs w:val="18"/>
      <w:lang w:val="es-ES"/>
    </w:rPr>
  </w:style>
  <w:style w:type="character" w:customStyle="1" w:styleId="Estilo575Char">
    <w:name w:val="Estilo575 Char"/>
    <w:basedOn w:val="Estilo572Char"/>
    <w:link w:val="Estilo575"/>
    <w:rsid w:val="004B2530"/>
    <w:rPr>
      <w:rFonts w:ascii="Arial" w:hAnsi="Arial" w:cs="Arial"/>
      <w:color w:val="000000"/>
      <w:sz w:val="14"/>
      <w:szCs w:val="18"/>
      <w:lang w:val="es-ES"/>
    </w:rPr>
  </w:style>
  <w:style w:type="character" w:customStyle="1" w:styleId="SemEspaamentoChar">
    <w:name w:val="Sem Espaçamento Char"/>
    <w:link w:val="SemEspaamento"/>
    <w:uiPriority w:val="1"/>
    <w:rsid w:val="00DB0024"/>
    <w:rPr>
      <w:rFonts w:ascii="Calibri" w:eastAsia="Calibri" w:hAnsi="Calibri"/>
      <w:sz w:val="22"/>
      <w:szCs w:val="22"/>
      <w:lang w:eastAsia="en-US"/>
    </w:rPr>
  </w:style>
  <w:style w:type="paragraph" w:customStyle="1" w:styleId="Pa5">
    <w:name w:val="Pa5"/>
    <w:basedOn w:val="Normal"/>
    <w:next w:val="Normal"/>
    <w:uiPriority w:val="99"/>
    <w:rsid w:val="00DB0024"/>
    <w:pPr>
      <w:autoSpaceDE w:val="0"/>
      <w:autoSpaceDN w:val="0"/>
      <w:adjustRightInd w:val="0"/>
      <w:spacing w:line="161" w:lineRule="atLeast"/>
    </w:pPr>
    <w:rPr>
      <w:rFonts w:ascii="Arial" w:hAnsi="Arial" w:cs="Arial"/>
    </w:rPr>
  </w:style>
  <w:style w:type="paragraph" w:customStyle="1" w:styleId="Estilo576">
    <w:name w:val="Estilo576"/>
    <w:basedOn w:val="PargrafodaLista"/>
    <w:link w:val="Estilo576Char"/>
    <w:qFormat/>
    <w:rsid w:val="00363D02"/>
    <w:pPr>
      <w:numPr>
        <w:numId w:val="17"/>
      </w:numPr>
      <w:spacing w:after="0" w:line="240" w:lineRule="auto"/>
      <w:ind w:left="360" w:right="57"/>
      <w:jc w:val="both"/>
    </w:pPr>
    <w:rPr>
      <w:rFonts w:ascii="Arial" w:hAnsi="Arial" w:cs="Arial"/>
      <w:sz w:val="18"/>
      <w:szCs w:val="18"/>
    </w:rPr>
  </w:style>
  <w:style w:type="paragraph" w:customStyle="1" w:styleId="Estilo577">
    <w:name w:val="Estilo577"/>
    <w:basedOn w:val="Estilo576"/>
    <w:link w:val="Estilo577Char"/>
    <w:qFormat/>
    <w:rsid w:val="00363D02"/>
  </w:style>
  <w:style w:type="character" w:customStyle="1" w:styleId="Estilo576Char">
    <w:name w:val="Estilo576 Char"/>
    <w:basedOn w:val="PargrafodaListaChar"/>
    <w:link w:val="Estilo576"/>
    <w:rsid w:val="00363D02"/>
    <w:rPr>
      <w:rFonts w:ascii="Arial" w:hAnsi="Arial" w:cs="Arial"/>
      <w:sz w:val="18"/>
      <w:szCs w:val="18"/>
    </w:rPr>
  </w:style>
  <w:style w:type="paragraph" w:customStyle="1" w:styleId="Estilo578">
    <w:name w:val="Estilo578"/>
    <w:basedOn w:val="Normal"/>
    <w:link w:val="Estilo578Char"/>
    <w:qFormat/>
    <w:rsid w:val="00363D02"/>
    <w:pPr>
      <w:tabs>
        <w:tab w:val="left" w:pos="1560"/>
        <w:tab w:val="left" w:pos="2552"/>
        <w:tab w:val="left" w:pos="3402"/>
        <w:tab w:val="left" w:pos="4253"/>
      </w:tabs>
      <w:ind w:left="709" w:right="28" w:hanging="349"/>
      <w:jc w:val="both"/>
    </w:pPr>
    <w:rPr>
      <w:rFonts w:ascii="Arial" w:hAnsi="Arial" w:cs="Arial"/>
      <w:color w:val="000000"/>
      <w:sz w:val="18"/>
      <w:szCs w:val="18"/>
    </w:rPr>
  </w:style>
  <w:style w:type="character" w:customStyle="1" w:styleId="Estilo577Char">
    <w:name w:val="Estilo577 Char"/>
    <w:basedOn w:val="Estilo576Char"/>
    <w:link w:val="Estilo577"/>
    <w:rsid w:val="00363D02"/>
    <w:rPr>
      <w:rFonts w:ascii="Arial" w:hAnsi="Arial" w:cs="Arial"/>
      <w:sz w:val="18"/>
      <w:szCs w:val="18"/>
    </w:rPr>
  </w:style>
  <w:style w:type="paragraph" w:customStyle="1" w:styleId="Estilo580">
    <w:name w:val="Estilo580"/>
    <w:basedOn w:val="Normal"/>
    <w:link w:val="Estilo580Char"/>
    <w:qFormat/>
    <w:rsid w:val="00090881"/>
    <w:pPr>
      <w:tabs>
        <w:tab w:val="left" w:pos="1701"/>
        <w:tab w:val="left" w:pos="2552"/>
        <w:tab w:val="left" w:pos="3402"/>
        <w:tab w:val="left" w:pos="4111"/>
      </w:tabs>
      <w:ind w:left="709" w:hanging="283"/>
      <w:jc w:val="both"/>
    </w:pPr>
    <w:rPr>
      <w:rFonts w:ascii="Arial" w:hAnsi="Arial" w:cs="Arial"/>
      <w:sz w:val="18"/>
      <w:szCs w:val="18"/>
    </w:rPr>
  </w:style>
  <w:style w:type="character" w:customStyle="1" w:styleId="Estilo578Char">
    <w:name w:val="Estilo578 Char"/>
    <w:basedOn w:val="Fontepargpadro"/>
    <w:link w:val="Estilo578"/>
    <w:rsid w:val="00363D02"/>
    <w:rPr>
      <w:rFonts w:ascii="Arial" w:hAnsi="Arial" w:cs="Arial"/>
      <w:color w:val="000000"/>
      <w:sz w:val="18"/>
      <w:szCs w:val="18"/>
    </w:rPr>
  </w:style>
  <w:style w:type="character" w:customStyle="1" w:styleId="Estilo580Char">
    <w:name w:val="Estilo580 Char"/>
    <w:basedOn w:val="Fontepargpadro"/>
    <w:link w:val="Estilo580"/>
    <w:rsid w:val="00090881"/>
    <w:rPr>
      <w:rFonts w:ascii="Arial" w:hAnsi="Arial" w:cs="Arial"/>
      <w:sz w:val="18"/>
      <w:szCs w:val="18"/>
    </w:rPr>
  </w:style>
  <w:style w:type="table" w:customStyle="1" w:styleId="Tabelacomgrade3">
    <w:name w:val="Tabela com grade3"/>
    <w:basedOn w:val="Tabelanormal"/>
    <w:next w:val="Tabelacomgrade"/>
    <w:rsid w:val="0047388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Estilo579">
    <w:name w:val="Estilo579"/>
    <w:basedOn w:val="Normal"/>
    <w:link w:val="Estilo579Char"/>
    <w:qFormat/>
    <w:rsid w:val="00297654"/>
    <w:pPr>
      <w:ind w:left="360" w:right="28"/>
      <w:jc w:val="right"/>
    </w:pPr>
    <w:rPr>
      <w:rFonts w:ascii="Arial" w:eastAsia="Calibri" w:hAnsi="Arial" w:cs="Arial"/>
      <w:sz w:val="14"/>
      <w:szCs w:val="18"/>
    </w:rPr>
  </w:style>
  <w:style w:type="character" w:customStyle="1" w:styleId="Estilo579Char">
    <w:name w:val="Estilo579 Char"/>
    <w:basedOn w:val="Fontepargpadro"/>
    <w:link w:val="Estilo579"/>
    <w:rsid w:val="00297654"/>
    <w:rPr>
      <w:rFonts w:ascii="Arial" w:eastAsia="Calibri" w:hAnsi="Arial" w:cs="Arial"/>
      <w:sz w:val="14"/>
      <w:szCs w:val="18"/>
    </w:rPr>
  </w:style>
  <w:style w:type="paragraph" w:customStyle="1" w:styleId="Estilo581">
    <w:name w:val="Estilo581"/>
    <w:basedOn w:val="Normal"/>
    <w:link w:val="Estilo581Char"/>
    <w:qFormat/>
    <w:rsid w:val="006778CD"/>
    <w:pPr>
      <w:tabs>
        <w:tab w:val="num" w:pos="397"/>
      </w:tabs>
      <w:ind w:left="397" w:hanging="397"/>
      <w:jc w:val="both"/>
    </w:pPr>
    <w:rPr>
      <w:rFonts w:ascii="Arial" w:hAnsi="Arial" w:cs="Arial"/>
      <w:sz w:val="20"/>
      <w:szCs w:val="20"/>
    </w:rPr>
  </w:style>
  <w:style w:type="paragraph" w:customStyle="1" w:styleId="Estilo582">
    <w:name w:val="Estilo582"/>
    <w:basedOn w:val="PargrafodaLista"/>
    <w:link w:val="Estilo582Char"/>
    <w:qFormat/>
    <w:rsid w:val="006778CD"/>
    <w:pPr>
      <w:numPr>
        <w:numId w:val="18"/>
      </w:numPr>
      <w:tabs>
        <w:tab w:val="left" w:pos="0"/>
        <w:tab w:val="left" w:pos="426"/>
      </w:tabs>
      <w:autoSpaceDE w:val="0"/>
      <w:autoSpaceDN w:val="0"/>
      <w:adjustRightInd w:val="0"/>
      <w:ind w:left="0" w:firstLine="0"/>
      <w:jc w:val="both"/>
    </w:pPr>
    <w:rPr>
      <w:rFonts w:ascii="Arial" w:hAnsi="Arial" w:cs="Arial"/>
      <w:sz w:val="20"/>
      <w:szCs w:val="20"/>
    </w:rPr>
  </w:style>
  <w:style w:type="character" w:customStyle="1" w:styleId="Estilo581Char">
    <w:name w:val="Estilo581 Char"/>
    <w:basedOn w:val="Fontepargpadro"/>
    <w:link w:val="Estilo581"/>
    <w:rsid w:val="006778CD"/>
    <w:rPr>
      <w:rFonts w:ascii="Arial" w:hAnsi="Arial" w:cs="Arial"/>
    </w:rPr>
  </w:style>
  <w:style w:type="character" w:customStyle="1" w:styleId="Estilo582Char">
    <w:name w:val="Estilo582 Char"/>
    <w:basedOn w:val="PargrafodaListaChar"/>
    <w:link w:val="Estilo582"/>
    <w:rsid w:val="006778CD"/>
    <w:rPr>
      <w:rFonts w:ascii="Arial" w:hAnsi="Arial" w:cs="Arial"/>
      <w:sz w:val="22"/>
      <w:szCs w:val="22"/>
    </w:rPr>
  </w:style>
  <w:style w:type="paragraph" w:customStyle="1" w:styleId="Estilo583">
    <w:name w:val="Estilo583"/>
    <w:basedOn w:val="Estilo582"/>
    <w:link w:val="Estilo583Char"/>
    <w:qFormat/>
    <w:rsid w:val="00026246"/>
    <w:rPr>
      <w:sz w:val="18"/>
      <w:szCs w:val="18"/>
    </w:rPr>
  </w:style>
  <w:style w:type="paragraph" w:customStyle="1" w:styleId="Estilo584">
    <w:name w:val="Estilo584"/>
    <w:basedOn w:val="Estilo581"/>
    <w:link w:val="Estilo584Char"/>
    <w:qFormat/>
    <w:rsid w:val="00026246"/>
    <w:pPr>
      <w:numPr>
        <w:numId w:val="19"/>
      </w:numPr>
    </w:pPr>
    <w:rPr>
      <w:sz w:val="18"/>
      <w:szCs w:val="18"/>
    </w:rPr>
  </w:style>
  <w:style w:type="character" w:customStyle="1" w:styleId="Estilo583Char">
    <w:name w:val="Estilo583 Char"/>
    <w:basedOn w:val="Estilo582Char"/>
    <w:link w:val="Estilo583"/>
    <w:rsid w:val="00026246"/>
    <w:rPr>
      <w:rFonts w:ascii="Arial" w:hAnsi="Arial" w:cs="Arial"/>
      <w:sz w:val="18"/>
      <w:szCs w:val="18"/>
    </w:rPr>
  </w:style>
  <w:style w:type="paragraph" w:customStyle="1" w:styleId="Estilo592">
    <w:name w:val="Estilo592"/>
    <w:basedOn w:val="Normal"/>
    <w:qFormat/>
    <w:rsid w:val="00EF7DCD"/>
    <w:pPr>
      <w:numPr>
        <w:numId w:val="20"/>
      </w:numPr>
      <w:ind w:left="360"/>
      <w:jc w:val="both"/>
    </w:pPr>
    <w:rPr>
      <w:rFonts w:ascii="Arial" w:eastAsia="Calibri" w:hAnsi="Arial" w:cs="Arial"/>
      <w:sz w:val="18"/>
      <w:szCs w:val="19"/>
      <w:lang w:eastAsia="en-US"/>
    </w:rPr>
  </w:style>
  <w:style w:type="character" w:customStyle="1" w:styleId="Estilo584Char">
    <w:name w:val="Estilo584 Char"/>
    <w:basedOn w:val="Estilo581Char"/>
    <w:link w:val="Estilo584"/>
    <w:rsid w:val="00026246"/>
    <w:rPr>
      <w:rFonts w:ascii="Arial" w:hAnsi="Arial" w:cs="Arial"/>
      <w:sz w:val="18"/>
      <w:szCs w:val="18"/>
    </w:rPr>
  </w:style>
  <w:style w:type="paragraph" w:customStyle="1" w:styleId="Estilo607">
    <w:name w:val="Estilo607"/>
    <w:basedOn w:val="Normal"/>
    <w:link w:val="Estilo607Char"/>
    <w:qFormat/>
    <w:rsid w:val="00EF7DCD"/>
    <w:pPr>
      <w:shd w:val="clear" w:color="auto" w:fill="FFFFFF"/>
      <w:ind w:firstLine="567"/>
      <w:jc w:val="both"/>
    </w:pPr>
    <w:rPr>
      <w:rFonts w:ascii="Arial" w:hAnsi="Arial" w:cs="Arial"/>
      <w:color w:val="000000"/>
      <w:sz w:val="16"/>
      <w:szCs w:val="16"/>
    </w:rPr>
  </w:style>
  <w:style w:type="character" w:customStyle="1" w:styleId="Estilo607Char">
    <w:name w:val="Estilo607 Char"/>
    <w:basedOn w:val="Fontepargpadro"/>
    <w:link w:val="Estilo607"/>
    <w:rsid w:val="00EF7DCD"/>
    <w:rPr>
      <w:rFonts w:ascii="Arial" w:hAnsi="Arial" w:cs="Arial"/>
      <w:color w:val="000000"/>
      <w:sz w:val="16"/>
      <w:szCs w:val="16"/>
      <w:shd w:val="clear" w:color="auto" w:fill="FFFFFF"/>
    </w:rPr>
  </w:style>
  <w:style w:type="paragraph" w:customStyle="1" w:styleId="Estilo626">
    <w:name w:val="Estilo626"/>
    <w:basedOn w:val="Normal"/>
    <w:link w:val="Estilo626Char"/>
    <w:qFormat/>
    <w:rsid w:val="00EF7DCD"/>
    <w:pPr>
      <w:tabs>
        <w:tab w:val="left" w:pos="709"/>
        <w:tab w:val="left" w:pos="1560"/>
        <w:tab w:val="left" w:pos="2552"/>
        <w:tab w:val="left" w:pos="3544"/>
        <w:tab w:val="left" w:pos="4395"/>
      </w:tabs>
      <w:autoSpaceDE w:val="0"/>
      <w:autoSpaceDN w:val="0"/>
      <w:adjustRightInd w:val="0"/>
      <w:ind w:left="709" w:hanging="349"/>
      <w:jc w:val="both"/>
    </w:pPr>
    <w:rPr>
      <w:rFonts w:ascii="Arial" w:hAnsi="Arial" w:cs="Arial"/>
      <w:iCs/>
      <w:color w:val="000000"/>
      <w:sz w:val="18"/>
      <w:szCs w:val="18"/>
      <w:shd w:val="clear" w:color="auto" w:fill="FFFFFF"/>
    </w:rPr>
  </w:style>
  <w:style w:type="paragraph" w:customStyle="1" w:styleId="Estilo627">
    <w:name w:val="Estilo627"/>
    <w:basedOn w:val="Normal"/>
    <w:link w:val="Estilo627Char"/>
    <w:qFormat/>
    <w:rsid w:val="00EF7DCD"/>
    <w:pPr>
      <w:ind w:left="360"/>
      <w:jc w:val="right"/>
    </w:pPr>
    <w:rPr>
      <w:rFonts w:ascii="Arial" w:hAnsi="Arial" w:cs="Arial"/>
      <w:b/>
      <w:sz w:val="14"/>
      <w:szCs w:val="20"/>
    </w:rPr>
  </w:style>
  <w:style w:type="character" w:customStyle="1" w:styleId="Estilo626Char">
    <w:name w:val="Estilo626 Char"/>
    <w:basedOn w:val="Fontepargpadro"/>
    <w:link w:val="Estilo626"/>
    <w:rsid w:val="00EF7DCD"/>
    <w:rPr>
      <w:rFonts w:ascii="Arial" w:hAnsi="Arial" w:cs="Arial"/>
      <w:iCs/>
      <w:color w:val="000000"/>
      <w:sz w:val="18"/>
      <w:szCs w:val="18"/>
    </w:rPr>
  </w:style>
  <w:style w:type="paragraph" w:customStyle="1" w:styleId="Estilo628">
    <w:name w:val="Estilo628"/>
    <w:basedOn w:val="Normal"/>
    <w:link w:val="Estilo628Char"/>
    <w:qFormat/>
    <w:rsid w:val="00EF7DCD"/>
    <w:pPr>
      <w:ind w:left="360" w:hanging="360"/>
      <w:jc w:val="both"/>
    </w:pPr>
    <w:rPr>
      <w:rFonts w:ascii="Arial" w:eastAsia="Calibri" w:hAnsi="Arial" w:cs="Arial"/>
      <w:sz w:val="18"/>
      <w:szCs w:val="18"/>
      <w:lang w:eastAsia="en-US"/>
    </w:rPr>
  </w:style>
  <w:style w:type="character" w:customStyle="1" w:styleId="Estilo627Char">
    <w:name w:val="Estilo627 Char"/>
    <w:basedOn w:val="Fontepargpadro"/>
    <w:link w:val="Estilo627"/>
    <w:rsid w:val="00EF7DCD"/>
    <w:rPr>
      <w:rFonts w:ascii="Arial" w:hAnsi="Arial" w:cs="Arial"/>
      <w:b/>
      <w:sz w:val="14"/>
    </w:rPr>
  </w:style>
  <w:style w:type="character" w:customStyle="1" w:styleId="Estilo628Char">
    <w:name w:val="Estilo628 Char"/>
    <w:basedOn w:val="Fontepargpadro"/>
    <w:link w:val="Estilo628"/>
    <w:rsid w:val="00EF7DCD"/>
    <w:rPr>
      <w:rFonts w:ascii="Arial" w:eastAsia="Calibri" w:hAnsi="Arial" w:cs="Arial"/>
      <w:sz w:val="18"/>
      <w:szCs w:val="18"/>
      <w:lang w:eastAsia="en-US"/>
    </w:rPr>
  </w:style>
  <w:style w:type="paragraph" w:customStyle="1" w:styleId="Estilo585">
    <w:name w:val="Estilo585"/>
    <w:basedOn w:val="PargrafodaLista"/>
    <w:link w:val="Estilo585Char"/>
    <w:qFormat/>
    <w:rsid w:val="00A80571"/>
    <w:pPr>
      <w:numPr>
        <w:numId w:val="21"/>
      </w:numPr>
      <w:ind w:left="0"/>
      <w:jc w:val="both"/>
    </w:pPr>
    <w:rPr>
      <w:rFonts w:ascii="Arial" w:hAnsi="Arial" w:cs="Arial"/>
      <w:sz w:val="18"/>
      <w:szCs w:val="18"/>
    </w:rPr>
  </w:style>
  <w:style w:type="paragraph" w:customStyle="1" w:styleId="Estilo586">
    <w:name w:val="Estilo586"/>
    <w:basedOn w:val="Normal"/>
    <w:link w:val="Estilo586Char"/>
    <w:qFormat/>
    <w:rsid w:val="00A80571"/>
    <w:pPr>
      <w:tabs>
        <w:tab w:val="left" w:pos="0"/>
        <w:tab w:val="left" w:pos="360"/>
        <w:tab w:val="left" w:pos="1920"/>
        <w:tab w:val="left" w:pos="2160"/>
        <w:tab w:val="left" w:pos="2520"/>
        <w:tab w:val="center" w:pos="4252"/>
        <w:tab w:val="right" w:pos="8504"/>
      </w:tabs>
      <w:jc w:val="both"/>
    </w:pPr>
    <w:rPr>
      <w:rFonts w:ascii="Arial" w:hAnsi="Arial" w:cs="Arial"/>
      <w:sz w:val="18"/>
      <w:szCs w:val="18"/>
    </w:rPr>
  </w:style>
  <w:style w:type="character" w:customStyle="1" w:styleId="Estilo585Char">
    <w:name w:val="Estilo585 Char"/>
    <w:basedOn w:val="PargrafodaListaChar"/>
    <w:link w:val="Estilo585"/>
    <w:rsid w:val="00A80571"/>
    <w:rPr>
      <w:rFonts w:ascii="Arial" w:hAnsi="Arial" w:cs="Arial"/>
      <w:sz w:val="18"/>
      <w:szCs w:val="18"/>
    </w:rPr>
  </w:style>
  <w:style w:type="paragraph" w:customStyle="1" w:styleId="Estilo587">
    <w:name w:val="Estilo587"/>
    <w:basedOn w:val="PargrafodaLista"/>
    <w:link w:val="Estilo587Char"/>
    <w:qFormat/>
    <w:rsid w:val="00A80571"/>
    <w:pPr>
      <w:numPr>
        <w:ilvl w:val="1"/>
        <w:numId w:val="23"/>
      </w:numPr>
      <w:spacing w:after="0" w:line="240" w:lineRule="auto"/>
      <w:ind w:left="360"/>
      <w:jc w:val="both"/>
    </w:pPr>
    <w:rPr>
      <w:rFonts w:ascii="Arial" w:hAnsi="Arial" w:cs="Arial"/>
      <w:sz w:val="18"/>
      <w:szCs w:val="18"/>
    </w:rPr>
  </w:style>
  <w:style w:type="character" w:customStyle="1" w:styleId="Estilo586Char">
    <w:name w:val="Estilo586 Char"/>
    <w:basedOn w:val="Fontepargpadro"/>
    <w:link w:val="Estilo586"/>
    <w:rsid w:val="00A80571"/>
    <w:rPr>
      <w:rFonts w:ascii="Arial" w:hAnsi="Arial" w:cs="Arial"/>
      <w:sz w:val="18"/>
      <w:szCs w:val="18"/>
    </w:rPr>
  </w:style>
  <w:style w:type="paragraph" w:customStyle="1" w:styleId="Estilo588">
    <w:name w:val="Estilo588"/>
    <w:basedOn w:val="Estilo585"/>
    <w:link w:val="Estilo588Char"/>
    <w:qFormat/>
    <w:rsid w:val="00A80571"/>
    <w:pPr>
      <w:spacing w:after="0" w:line="240" w:lineRule="auto"/>
      <w:ind w:left="426"/>
    </w:pPr>
  </w:style>
  <w:style w:type="character" w:customStyle="1" w:styleId="Estilo587Char">
    <w:name w:val="Estilo587 Char"/>
    <w:basedOn w:val="PargrafodaListaChar"/>
    <w:link w:val="Estilo587"/>
    <w:rsid w:val="00A80571"/>
    <w:rPr>
      <w:rFonts w:ascii="Arial" w:hAnsi="Arial" w:cs="Arial"/>
      <w:sz w:val="18"/>
      <w:szCs w:val="18"/>
    </w:rPr>
  </w:style>
  <w:style w:type="paragraph" w:customStyle="1" w:styleId="Estilo589">
    <w:name w:val="Estilo589"/>
    <w:basedOn w:val="Estilo586"/>
    <w:link w:val="Estilo589Char"/>
    <w:qFormat/>
    <w:rsid w:val="00A80571"/>
    <w:pPr>
      <w:ind w:left="360"/>
    </w:pPr>
  </w:style>
  <w:style w:type="character" w:customStyle="1" w:styleId="Estilo588Char">
    <w:name w:val="Estilo588 Char"/>
    <w:basedOn w:val="Estilo585Char"/>
    <w:link w:val="Estilo588"/>
    <w:rsid w:val="00A80571"/>
    <w:rPr>
      <w:rFonts w:ascii="Arial" w:hAnsi="Arial" w:cs="Arial"/>
      <w:sz w:val="18"/>
      <w:szCs w:val="18"/>
    </w:rPr>
  </w:style>
  <w:style w:type="paragraph" w:customStyle="1" w:styleId="Estilo590">
    <w:name w:val="Estilo590"/>
    <w:basedOn w:val="Normal"/>
    <w:link w:val="Estilo590Char"/>
    <w:qFormat/>
    <w:rsid w:val="00A80571"/>
    <w:pPr>
      <w:autoSpaceDE w:val="0"/>
      <w:autoSpaceDN w:val="0"/>
      <w:adjustRightInd w:val="0"/>
      <w:jc w:val="right"/>
    </w:pPr>
    <w:rPr>
      <w:rFonts w:ascii="Arial" w:hAnsi="Arial" w:cs="Arial"/>
      <w:sz w:val="14"/>
      <w:szCs w:val="14"/>
    </w:rPr>
  </w:style>
  <w:style w:type="character" w:customStyle="1" w:styleId="Estilo589Char">
    <w:name w:val="Estilo589 Char"/>
    <w:basedOn w:val="Estilo586Char"/>
    <w:link w:val="Estilo589"/>
    <w:rsid w:val="00A80571"/>
    <w:rPr>
      <w:rFonts w:ascii="Arial" w:hAnsi="Arial" w:cs="Arial"/>
      <w:sz w:val="18"/>
      <w:szCs w:val="18"/>
    </w:rPr>
  </w:style>
  <w:style w:type="paragraph" w:customStyle="1" w:styleId="Estilo591">
    <w:name w:val="Estilo591"/>
    <w:basedOn w:val="Estilo587"/>
    <w:link w:val="Estilo591Char"/>
    <w:qFormat/>
    <w:rsid w:val="00A80571"/>
    <w:pPr>
      <w:numPr>
        <w:numId w:val="22"/>
      </w:numPr>
      <w:ind w:left="786"/>
    </w:pPr>
    <w:rPr>
      <w:bCs/>
    </w:rPr>
  </w:style>
  <w:style w:type="character" w:customStyle="1" w:styleId="Estilo590Char">
    <w:name w:val="Estilo590 Char"/>
    <w:basedOn w:val="Fontepargpadro"/>
    <w:link w:val="Estilo590"/>
    <w:rsid w:val="00A80571"/>
    <w:rPr>
      <w:rFonts w:ascii="Arial" w:hAnsi="Arial" w:cs="Arial"/>
      <w:sz w:val="14"/>
      <w:szCs w:val="14"/>
    </w:rPr>
  </w:style>
  <w:style w:type="paragraph" w:customStyle="1" w:styleId="Estilo593">
    <w:name w:val="Estilo593"/>
    <w:basedOn w:val="Estilo589"/>
    <w:link w:val="Estilo593Char"/>
    <w:qFormat/>
    <w:rsid w:val="003C10C8"/>
    <w:pPr>
      <w:ind w:left="426"/>
    </w:pPr>
  </w:style>
  <w:style w:type="character" w:customStyle="1" w:styleId="Estilo591Char">
    <w:name w:val="Estilo591 Char"/>
    <w:basedOn w:val="Estilo587Char"/>
    <w:link w:val="Estilo591"/>
    <w:rsid w:val="00A80571"/>
    <w:rPr>
      <w:rFonts w:ascii="Arial" w:hAnsi="Arial" w:cs="Arial"/>
      <w:bCs/>
      <w:sz w:val="18"/>
      <w:szCs w:val="18"/>
    </w:rPr>
  </w:style>
  <w:style w:type="character" w:customStyle="1" w:styleId="Data1">
    <w:name w:val="Data1"/>
    <w:basedOn w:val="Fontepargpadro"/>
    <w:rsid w:val="00F94CD0"/>
  </w:style>
  <w:style w:type="character" w:customStyle="1" w:styleId="Estilo593Char">
    <w:name w:val="Estilo593 Char"/>
    <w:basedOn w:val="Estilo589Char"/>
    <w:link w:val="Estilo593"/>
    <w:rsid w:val="003C10C8"/>
    <w:rPr>
      <w:rFonts w:ascii="Arial" w:hAnsi="Arial" w:cs="Arial"/>
      <w:sz w:val="18"/>
      <w:szCs w:val="18"/>
    </w:rPr>
  </w:style>
  <w:style w:type="character" w:customStyle="1" w:styleId="author">
    <w:name w:val="author"/>
    <w:basedOn w:val="Fontepargpadro"/>
    <w:rsid w:val="00F94CD0"/>
  </w:style>
  <w:style w:type="paragraph" w:customStyle="1" w:styleId="Estilo594">
    <w:name w:val="Estilo594"/>
    <w:basedOn w:val="Estilo588"/>
    <w:link w:val="Estilo594Char"/>
    <w:qFormat/>
    <w:rsid w:val="00203BAE"/>
  </w:style>
  <w:style w:type="paragraph" w:customStyle="1" w:styleId="Estilo595">
    <w:name w:val="Estilo595"/>
    <w:basedOn w:val="Estilo593"/>
    <w:link w:val="Estilo595Char"/>
    <w:qFormat/>
    <w:rsid w:val="00203BAE"/>
  </w:style>
  <w:style w:type="character" w:customStyle="1" w:styleId="Estilo594Char">
    <w:name w:val="Estilo594 Char"/>
    <w:basedOn w:val="Estilo588Char"/>
    <w:link w:val="Estilo594"/>
    <w:rsid w:val="00203BAE"/>
    <w:rPr>
      <w:rFonts w:ascii="Arial" w:hAnsi="Arial" w:cs="Arial"/>
      <w:sz w:val="18"/>
      <w:szCs w:val="18"/>
    </w:rPr>
  </w:style>
  <w:style w:type="paragraph" w:customStyle="1" w:styleId="Estilo596">
    <w:name w:val="Estilo596"/>
    <w:basedOn w:val="Estilo595"/>
    <w:link w:val="Estilo596Char"/>
    <w:qFormat/>
    <w:rsid w:val="00203BAE"/>
    <w:pPr>
      <w:jc w:val="right"/>
    </w:pPr>
    <w:rPr>
      <w:sz w:val="14"/>
      <w:szCs w:val="14"/>
    </w:rPr>
  </w:style>
  <w:style w:type="character" w:customStyle="1" w:styleId="Estilo595Char">
    <w:name w:val="Estilo595 Char"/>
    <w:basedOn w:val="Estilo593Char"/>
    <w:link w:val="Estilo595"/>
    <w:rsid w:val="00203BAE"/>
    <w:rPr>
      <w:rFonts w:ascii="Arial" w:hAnsi="Arial" w:cs="Arial"/>
      <w:sz w:val="18"/>
      <w:szCs w:val="18"/>
    </w:rPr>
  </w:style>
  <w:style w:type="paragraph" w:customStyle="1" w:styleId="Estilo597">
    <w:name w:val="Estilo597"/>
    <w:basedOn w:val="Estilo595"/>
    <w:link w:val="Estilo597Char"/>
    <w:qFormat/>
    <w:rsid w:val="00203BAE"/>
    <w:pPr>
      <w:tabs>
        <w:tab w:val="clear" w:pos="0"/>
        <w:tab w:val="clear" w:pos="360"/>
        <w:tab w:val="clear" w:pos="1920"/>
        <w:tab w:val="clear" w:pos="2160"/>
        <w:tab w:val="clear" w:pos="2520"/>
        <w:tab w:val="clear" w:pos="4252"/>
        <w:tab w:val="clear" w:pos="8504"/>
      </w:tabs>
    </w:pPr>
    <w:rPr>
      <w:shd w:val="clear" w:color="auto" w:fill="FFFFFF"/>
    </w:rPr>
  </w:style>
  <w:style w:type="character" w:customStyle="1" w:styleId="Estilo596Char">
    <w:name w:val="Estilo596 Char"/>
    <w:basedOn w:val="Estilo595Char"/>
    <w:link w:val="Estilo596"/>
    <w:rsid w:val="00203BAE"/>
    <w:rPr>
      <w:rFonts w:ascii="Arial" w:hAnsi="Arial" w:cs="Arial"/>
      <w:sz w:val="14"/>
      <w:szCs w:val="14"/>
    </w:rPr>
  </w:style>
  <w:style w:type="paragraph" w:customStyle="1" w:styleId="Estilo598">
    <w:name w:val="Estilo598"/>
    <w:basedOn w:val="Estilo597"/>
    <w:link w:val="Estilo598Char"/>
    <w:qFormat/>
    <w:rsid w:val="000124F5"/>
  </w:style>
  <w:style w:type="character" w:customStyle="1" w:styleId="Estilo597Char">
    <w:name w:val="Estilo597 Char"/>
    <w:basedOn w:val="Estilo595Char"/>
    <w:link w:val="Estilo597"/>
    <w:rsid w:val="00203BAE"/>
    <w:rPr>
      <w:rFonts w:ascii="Arial" w:hAnsi="Arial" w:cs="Arial"/>
      <w:sz w:val="18"/>
      <w:szCs w:val="18"/>
    </w:rPr>
  </w:style>
  <w:style w:type="character" w:customStyle="1" w:styleId="Estilo598Char">
    <w:name w:val="Estilo598 Char"/>
    <w:basedOn w:val="Estilo597Char"/>
    <w:link w:val="Estilo598"/>
    <w:rsid w:val="000124F5"/>
    <w:rPr>
      <w:rFonts w:ascii="Arial" w:hAnsi="Arial" w:cs="Arial"/>
      <w:sz w:val="18"/>
      <w:szCs w:val="18"/>
    </w:rPr>
  </w:style>
  <w:style w:type="paragraph" w:customStyle="1" w:styleId="Estilo599">
    <w:name w:val="Estilo599"/>
    <w:basedOn w:val="Estilo594"/>
    <w:link w:val="Estilo599Char"/>
    <w:qFormat/>
    <w:rsid w:val="00E6576E"/>
    <w:rPr>
      <w:shd w:val="clear" w:color="auto" w:fill="FFFFFF"/>
    </w:rPr>
  </w:style>
  <w:style w:type="paragraph" w:customStyle="1" w:styleId="Estilo600">
    <w:name w:val="Estilo600"/>
    <w:basedOn w:val="Estilo597"/>
    <w:link w:val="Estilo600Char"/>
    <w:qFormat/>
    <w:rsid w:val="00E6576E"/>
  </w:style>
  <w:style w:type="character" w:customStyle="1" w:styleId="Estilo599Char">
    <w:name w:val="Estilo599 Char"/>
    <w:basedOn w:val="Estilo594Char"/>
    <w:link w:val="Estilo599"/>
    <w:rsid w:val="00E6576E"/>
    <w:rPr>
      <w:rFonts w:ascii="Arial" w:hAnsi="Arial" w:cs="Arial"/>
      <w:sz w:val="18"/>
      <w:szCs w:val="18"/>
    </w:rPr>
  </w:style>
  <w:style w:type="character" w:customStyle="1" w:styleId="Estilo600Char">
    <w:name w:val="Estilo600 Char"/>
    <w:basedOn w:val="Estilo597Char"/>
    <w:link w:val="Estilo600"/>
    <w:rsid w:val="00E6576E"/>
    <w:rPr>
      <w:rFonts w:ascii="Arial" w:hAnsi="Arial" w:cs="Arial"/>
      <w:sz w:val="18"/>
      <w:szCs w:val="18"/>
    </w:rPr>
  </w:style>
  <w:style w:type="paragraph" w:customStyle="1" w:styleId="Estilo601">
    <w:name w:val="Estilo601"/>
    <w:basedOn w:val="Estilo594"/>
    <w:link w:val="Estilo601Char"/>
    <w:qFormat/>
    <w:rsid w:val="00815630"/>
  </w:style>
  <w:style w:type="paragraph" w:customStyle="1" w:styleId="Estilo602">
    <w:name w:val="Estilo602"/>
    <w:basedOn w:val="Estilo597"/>
    <w:link w:val="Estilo602Char"/>
    <w:qFormat/>
    <w:rsid w:val="00815630"/>
  </w:style>
  <w:style w:type="character" w:customStyle="1" w:styleId="Estilo601Char">
    <w:name w:val="Estilo601 Char"/>
    <w:basedOn w:val="Estilo594Char"/>
    <w:link w:val="Estilo601"/>
    <w:rsid w:val="00815630"/>
    <w:rPr>
      <w:rFonts w:ascii="Arial" w:hAnsi="Arial" w:cs="Arial"/>
      <w:sz w:val="18"/>
      <w:szCs w:val="18"/>
    </w:rPr>
  </w:style>
  <w:style w:type="character" w:customStyle="1" w:styleId="Estilo602Char">
    <w:name w:val="Estilo602 Char"/>
    <w:basedOn w:val="Estilo597Char"/>
    <w:link w:val="Estilo602"/>
    <w:rsid w:val="00815630"/>
    <w:rPr>
      <w:rFonts w:ascii="Arial" w:hAnsi="Arial" w:cs="Arial"/>
      <w:sz w:val="18"/>
      <w:szCs w:val="18"/>
    </w:rPr>
  </w:style>
  <w:style w:type="paragraph" w:customStyle="1" w:styleId="Estilo603">
    <w:name w:val="Estilo603"/>
    <w:basedOn w:val="Estilo594"/>
    <w:link w:val="Estilo603Char"/>
    <w:qFormat/>
    <w:rsid w:val="00222F6F"/>
  </w:style>
  <w:style w:type="paragraph" w:customStyle="1" w:styleId="Estilo604">
    <w:name w:val="Estilo604"/>
    <w:basedOn w:val="Estilo603"/>
    <w:link w:val="Estilo604Char"/>
    <w:qFormat/>
    <w:rsid w:val="00222F6F"/>
    <w:pPr>
      <w:numPr>
        <w:numId w:val="0"/>
      </w:numPr>
      <w:ind w:left="426"/>
    </w:pPr>
  </w:style>
  <w:style w:type="character" w:customStyle="1" w:styleId="Estilo603Char">
    <w:name w:val="Estilo603 Char"/>
    <w:basedOn w:val="Estilo594Char"/>
    <w:link w:val="Estilo603"/>
    <w:rsid w:val="00222F6F"/>
    <w:rPr>
      <w:rFonts w:ascii="Arial" w:hAnsi="Arial" w:cs="Arial"/>
      <w:sz w:val="18"/>
      <w:szCs w:val="18"/>
    </w:rPr>
  </w:style>
  <w:style w:type="character" w:customStyle="1" w:styleId="Estilo604Char">
    <w:name w:val="Estilo604 Char"/>
    <w:basedOn w:val="Estilo603Char"/>
    <w:link w:val="Estilo604"/>
    <w:rsid w:val="00222F6F"/>
    <w:rPr>
      <w:rFonts w:ascii="Arial" w:hAnsi="Arial" w:cs="Arial"/>
      <w:sz w:val="18"/>
      <w:szCs w:val="18"/>
    </w:rPr>
  </w:style>
  <w:style w:type="paragraph" w:customStyle="1" w:styleId="Estilo605">
    <w:name w:val="Estilo605"/>
    <w:basedOn w:val="Estilo603"/>
    <w:link w:val="Estilo605Char"/>
    <w:qFormat/>
    <w:rsid w:val="007A4513"/>
  </w:style>
  <w:style w:type="paragraph" w:customStyle="1" w:styleId="Estilo606">
    <w:name w:val="Estilo606"/>
    <w:basedOn w:val="Estilo604"/>
    <w:link w:val="Estilo606Char"/>
    <w:qFormat/>
    <w:rsid w:val="007A4513"/>
  </w:style>
  <w:style w:type="character" w:customStyle="1" w:styleId="Estilo605Char">
    <w:name w:val="Estilo605 Char"/>
    <w:basedOn w:val="Estilo603Char"/>
    <w:link w:val="Estilo605"/>
    <w:rsid w:val="007A4513"/>
    <w:rPr>
      <w:rFonts w:ascii="Arial" w:hAnsi="Arial" w:cs="Arial"/>
      <w:sz w:val="18"/>
      <w:szCs w:val="18"/>
    </w:rPr>
  </w:style>
  <w:style w:type="character" w:customStyle="1" w:styleId="Estilo606Char">
    <w:name w:val="Estilo606 Char"/>
    <w:basedOn w:val="Estilo604Char"/>
    <w:link w:val="Estilo606"/>
    <w:rsid w:val="007A4513"/>
    <w:rPr>
      <w:rFonts w:ascii="Arial" w:hAnsi="Arial" w:cs="Arial"/>
      <w:sz w:val="18"/>
      <w:szCs w:val="18"/>
    </w:rPr>
  </w:style>
  <w:style w:type="paragraph" w:customStyle="1" w:styleId="Estilo608">
    <w:name w:val="Estilo608"/>
    <w:basedOn w:val="Estilo605"/>
    <w:link w:val="Estilo608Char"/>
    <w:qFormat/>
    <w:rsid w:val="00870CB4"/>
    <w:pPr>
      <w:numPr>
        <w:numId w:val="0"/>
      </w:numPr>
      <w:ind w:left="426"/>
    </w:pPr>
  </w:style>
  <w:style w:type="paragraph" w:customStyle="1" w:styleId="default0">
    <w:name w:val="default"/>
    <w:basedOn w:val="Normal"/>
    <w:rsid w:val="00F34B72"/>
    <w:pPr>
      <w:spacing w:before="100" w:beforeAutospacing="1" w:after="100" w:afterAutospacing="1"/>
    </w:pPr>
  </w:style>
  <w:style w:type="character" w:customStyle="1" w:styleId="Estilo608Char">
    <w:name w:val="Estilo608 Char"/>
    <w:basedOn w:val="Estilo605Char"/>
    <w:link w:val="Estilo608"/>
    <w:rsid w:val="00870CB4"/>
    <w:rPr>
      <w:rFonts w:ascii="Arial" w:hAnsi="Arial" w:cs="Arial"/>
      <w:sz w:val="18"/>
      <w:szCs w:val="18"/>
    </w:rPr>
  </w:style>
  <w:style w:type="paragraph" w:customStyle="1" w:styleId="paragraph">
    <w:name w:val="paragraph"/>
    <w:basedOn w:val="Normal"/>
    <w:rsid w:val="0021346E"/>
    <w:pPr>
      <w:spacing w:before="100" w:beforeAutospacing="1" w:after="100" w:afterAutospacing="1"/>
    </w:pPr>
  </w:style>
  <w:style w:type="character" w:customStyle="1" w:styleId="eop">
    <w:name w:val="eop"/>
    <w:basedOn w:val="Fontepargpadro"/>
    <w:rsid w:val="0021346E"/>
  </w:style>
  <w:style w:type="paragraph" w:customStyle="1" w:styleId="Standard">
    <w:name w:val="Standard"/>
    <w:rsid w:val="00FE33EF"/>
    <w:pPr>
      <w:widowControl w:val="0"/>
      <w:suppressAutoHyphens/>
      <w:autoSpaceDN w:val="0"/>
      <w:textAlignment w:val="baseline"/>
    </w:pPr>
    <w:rPr>
      <w:rFonts w:eastAsia="Andale Sans UI" w:cs="Tahoma"/>
      <w:kern w:val="3"/>
      <w:sz w:val="24"/>
      <w:szCs w:val="24"/>
      <w:lang w:val="en-US" w:eastAsia="en-US" w:bidi="en-US"/>
    </w:rPr>
  </w:style>
  <w:style w:type="paragraph" w:customStyle="1" w:styleId="Textbody">
    <w:name w:val="Text body"/>
    <w:basedOn w:val="Standard"/>
    <w:rsid w:val="00FE33EF"/>
    <w:pPr>
      <w:spacing w:after="120"/>
    </w:pPr>
  </w:style>
  <w:style w:type="paragraph" w:customStyle="1" w:styleId="Estilo609">
    <w:name w:val="Estilo609"/>
    <w:basedOn w:val="Estilo605"/>
    <w:link w:val="Estilo609Char"/>
    <w:qFormat/>
    <w:rsid w:val="003A0153"/>
  </w:style>
  <w:style w:type="paragraph" w:customStyle="1" w:styleId="Estilo610">
    <w:name w:val="Estilo610"/>
    <w:basedOn w:val="Estilo609"/>
    <w:link w:val="Estilo610Char"/>
    <w:qFormat/>
    <w:rsid w:val="003A0153"/>
    <w:pPr>
      <w:numPr>
        <w:numId w:val="0"/>
      </w:numPr>
      <w:ind w:left="426"/>
    </w:pPr>
  </w:style>
  <w:style w:type="character" w:customStyle="1" w:styleId="Estilo609Char">
    <w:name w:val="Estilo609 Char"/>
    <w:basedOn w:val="Estilo605Char"/>
    <w:link w:val="Estilo609"/>
    <w:rsid w:val="003A0153"/>
    <w:rPr>
      <w:rFonts w:ascii="Arial" w:hAnsi="Arial" w:cs="Arial"/>
      <w:sz w:val="18"/>
      <w:szCs w:val="18"/>
    </w:rPr>
  </w:style>
  <w:style w:type="character" w:customStyle="1" w:styleId="Estilo610Char">
    <w:name w:val="Estilo610 Char"/>
    <w:basedOn w:val="Estilo609Char"/>
    <w:link w:val="Estilo610"/>
    <w:rsid w:val="003A0153"/>
    <w:rPr>
      <w:rFonts w:ascii="Arial" w:hAnsi="Arial" w:cs="Arial"/>
      <w:sz w:val="18"/>
      <w:szCs w:val="18"/>
    </w:rPr>
  </w:style>
  <w:style w:type="character" w:customStyle="1" w:styleId="apple-style-span">
    <w:name w:val="apple-style-span"/>
    <w:basedOn w:val="Fontepargpadro"/>
    <w:rsid w:val="00A23501"/>
  </w:style>
  <w:style w:type="paragraph" w:customStyle="1" w:styleId="Style1">
    <w:name w:val="Style 1"/>
    <w:basedOn w:val="Normal"/>
    <w:rsid w:val="00147CB5"/>
    <w:pPr>
      <w:widowControl w:val="0"/>
      <w:autoSpaceDE w:val="0"/>
      <w:autoSpaceDN w:val="0"/>
      <w:spacing w:line="360" w:lineRule="auto"/>
      <w:ind w:right="72" w:firstLine="2880"/>
    </w:pPr>
    <w:rPr>
      <w:sz w:val="20"/>
    </w:rPr>
  </w:style>
  <w:style w:type="paragraph" w:customStyle="1" w:styleId="Style2">
    <w:name w:val="Style 2"/>
    <w:basedOn w:val="Normal"/>
    <w:rsid w:val="00B7677D"/>
    <w:pPr>
      <w:widowControl w:val="0"/>
      <w:autoSpaceDE w:val="0"/>
      <w:autoSpaceDN w:val="0"/>
      <w:spacing w:line="360" w:lineRule="auto"/>
      <w:ind w:right="216" w:firstLine="2160"/>
    </w:pPr>
    <w:rPr>
      <w:sz w:val="20"/>
    </w:rPr>
  </w:style>
  <w:style w:type="paragraph" w:customStyle="1" w:styleId="Estilo611">
    <w:name w:val="Estilo611"/>
    <w:basedOn w:val="Estilo609"/>
    <w:link w:val="Estilo611Char"/>
    <w:qFormat/>
    <w:rsid w:val="00FB3414"/>
  </w:style>
  <w:style w:type="paragraph" w:customStyle="1" w:styleId="Estilo612">
    <w:name w:val="Estilo612"/>
    <w:basedOn w:val="Estilo610"/>
    <w:link w:val="Estilo612Char"/>
    <w:qFormat/>
    <w:rsid w:val="00FB3414"/>
  </w:style>
  <w:style w:type="character" w:customStyle="1" w:styleId="Estilo611Char">
    <w:name w:val="Estilo611 Char"/>
    <w:basedOn w:val="Estilo609Char"/>
    <w:link w:val="Estilo611"/>
    <w:rsid w:val="00FB3414"/>
    <w:rPr>
      <w:rFonts w:ascii="Arial" w:hAnsi="Arial" w:cs="Arial"/>
      <w:sz w:val="18"/>
      <w:szCs w:val="18"/>
    </w:rPr>
  </w:style>
  <w:style w:type="character" w:customStyle="1" w:styleId="Estilo612Char">
    <w:name w:val="Estilo612 Char"/>
    <w:basedOn w:val="Estilo610Char"/>
    <w:link w:val="Estilo612"/>
    <w:rsid w:val="00FB3414"/>
    <w:rPr>
      <w:rFonts w:ascii="Arial" w:hAnsi="Arial" w:cs="Arial"/>
      <w:sz w:val="18"/>
      <w:szCs w:val="18"/>
    </w:rPr>
  </w:style>
  <w:style w:type="paragraph" w:customStyle="1" w:styleId="Estilo613">
    <w:name w:val="Estilo613"/>
    <w:basedOn w:val="Estilo611"/>
    <w:link w:val="Estilo613Char"/>
    <w:qFormat/>
    <w:rsid w:val="00BB1C83"/>
  </w:style>
  <w:style w:type="paragraph" w:customStyle="1" w:styleId="Estilo614">
    <w:name w:val="Estilo614"/>
    <w:basedOn w:val="Estilo612"/>
    <w:link w:val="Estilo614Char"/>
    <w:qFormat/>
    <w:rsid w:val="00BB1C83"/>
  </w:style>
  <w:style w:type="character" w:customStyle="1" w:styleId="Estilo613Char">
    <w:name w:val="Estilo613 Char"/>
    <w:basedOn w:val="Estilo611Char"/>
    <w:link w:val="Estilo613"/>
    <w:rsid w:val="00BB1C83"/>
    <w:rPr>
      <w:rFonts w:ascii="Arial" w:hAnsi="Arial" w:cs="Arial"/>
      <w:sz w:val="18"/>
      <w:szCs w:val="18"/>
    </w:rPr>
  </w:style>
  <w:style w:type="character" w:customStyle="1" w:styleId="Estilo614Char">
    <w:name w:val="Estilo614 Char"/>
    <w:basedOn w:val="Estilo612Char"/>
    <w:link w:val="Estilo614"/>
    <w:rsid w:val="00BB1C83"/>
    <w:rPr>
      <w:rFonts w:ascii="Arial" w:hAnsi="Arial" w:cs="Arial"/>
      <w:sz w:val="18"/>
      <w:szCs w:val="18"/>
    </w:rPr>
  </w:style>
  <w:style w:type="paragraph" w:customStyle="1" w:styleId="EnunciadoQuestao">
    <w:name w:val="EnunciadoQuestao"/>
    <w:basedOn w:val="Normal"/>
    <w:link w:val="EnunciadoQuestaoChar"/>
    <w:qFormat/>
    <w:rsid w:val="009F73C8"/>
    <w:pPr>
      <w:numPr>
        <w:numId w:val="24"/>
      </w:numPr>
      <w:spacing w:after="160"/>
      <w:ind w:left="641" w:hanging="357"/>
      <w:jc w:val="both"/>
    </w:pPr>
    <w:rPr>
      <w:rFonts w:ascii="Calibri" w:eastAsia="Calibri" w:hAnsi="Calibri"/>
      <w:sz w:val="22"/>
      <w:szCs w:val="22"/>
      <w:lang w:eastAsia="en-US"/>
    </w:rPr>
  </w:style>
  <w:style w:type="paragraph" w:customStyle="1" w:styleId="alternativaQuestao">
    <w:name w:val="alternativaQuestao"/>
    <w:basedOn w:val="Normal"/>
    <w:link w:val="alternativaQuestaoChar"/>
    <w:qFormat/>
    <w:rsid w:val="009F73C8"/>
    <w:pPr>
      <w:numPr>
        <w:ilvl w:val="1"/>
        <w:numId w:val="24"/>
      </w:numPr>
      <w:spacing w:after="160"/>
      <w:ind w:left="1037" w:hanging="357"/>
      <w:jc w:val="both"/>
    </w:pPr>
    <w:rPr>
      <w:rFonts w:ascii="Calibri" w:eastAsia="Calibri" w:hAnsi="Calibri"/>
      <w:sz w:val="22"/>
      <w:szCs w:val="22"/>
      <w:lang w:eastAsia="en-US"/>
    </w:rPr>
  </w:style>
  <w:style w:type="character" w:customStyle="1" w:styleId="EnunciadoQuestaoChar">
    <w:name w:val="EnunciadoQuestao Char"/>
    <w:link w:val="EnunciadoQuestao"/>
    <w:rsid w:val="009F73C8"/>
    <w:rPr>
      <w:rFonts w:ascii="Calibri" w:eastAsia="Calibri" w:hAnsi="Calibri"/>
      <w:sz w:val="22"/>
      <w:szCs w:val="22"/>
      <w:lang w:eastAsia="en-US"/>
    </w:rPr>
  </w:style>
  <w:style w:type="character" w:customStyle="1" w:styleId="alternativaQuestaoChar">
    <w:name w:val="alternativaQuestao Char"/>
    <w:link w:val="alternativaQuestao"/>
    <w:rsid w:val="009F73C8"/>
    <w:rPr>
      <w:rFonts w:ascii="Calibri" w:eastAsia="Calibri" w:hAnsi="Calibri"/>
      <w:sz w:val="22"/>
      <w:szCs w:val="22"/>
      <w:lang w:eastAsia="en-US"/>
    </w:rPr>
  </w:style>
  <w:style w:type="paragraph" w:customStyle="1" w:styleId="alternativaSemLetra">
    <w:name w:val="alternativaSemLetra"/>
    <w:basedOn w:val="alternativaQuestao"/>
    <w:link w:val="alternativaSemLetraChar"/>
    <w:qFormat/>
    <w:rsid w:val="009F73C8"/>
    <w:pPr>
      <w:numPr>
        <w:ilvl w:val="0"/>
        <w:numId w:val="0"/>
      </w:numPr>
      <w:ind w:left="1077"/>
    </w:pPr>
  </w:style>
  <w:style w:type="character" w:customStyle="1" w:styleId="alternativaSemLetraChar">
    <w:name w:val="alternativaSemLetra Char"/>
    <w:basedOn w:val="alternativaQuestaoChar"/>
    <w:link w:val="alternativaSemLetra"/>
    <w:rsid w:val="009F73C8"/>
    <w:rPr>
      <w:rFonts w:ascii="Calibri" w:eastAsia="Calibri" w:hAnsi="Calibri"/>
      <w:sz w:val="22"/>
      <w:szCs w:val="22"/>
      <w:lang w:eastAsia="en-US"/>
    </w:rPr>
  </w:style>
  <w:style w:type="paragraph" w:customStyle="1" w:styleId="NormalIesde">
    <w:name w:val="Normal_Iesde"/>
    <w:basedOn w:val="Normal"/>
    <w:qFormat/>
    <w:rsid w:val="003C67CB"/>
    <w:pPr>
      <w:spacing w:after="160"/>
    </w:pPr>
    <w:rPr>
      <w:rFonts w:ascii="Calibri" w:eastAsia="Calibri" w:hAnsi="Calibri"/>
      <w:sz w:val="22"/>
      <w:szCs w:val="22"/>
      <w:lang w:eastAsia="en-US"/>
    </w:rPr>
  </w:style>
  <w:style w:type="paragraph" w:customStyle="1" w:styleId="Estilo615">
    <w:name w:val="Estilo615"/>
    <w:basedOn w:val="Estilo613"/>
    <w:link w:val="Estilo615Char"/>
    <w:qFormat/>
    <w:rsid w:val="00E1548C"/>
  </w:style>
  <w:style w:type="paragraph" w:customStyle="1" w:styleId="Estilo616">
    <w:name w:val="Estilo616"/>
    <w:basedOn w:val="Estilo613"/>
    <w:link w:val="Estilo616Char"/>
    <w:qFormat/>
    <w:rsid w:val="00E1548C"/>
    <w:pPr>
      <w:numPr>
        <w:numId w:val="0"/>
      </w:numPr>
      <w:ind w:left="426"/>
    </w:pPr>
  </w:style>
  <w:style w:type="character" w:customStyle="1" w:styleId="Estilo615Char">
    <w:name w:val="Estilo615 Char"/>
    <w:basedOn w:val="Estilo613Char"/>
    <w:link w:val="Estilo615"/>
    <w:rsid w:val="00E1548C"/>
    <w:rPr>
      <w:rFonts w:ascii="Arial" w:hAnsi="Arial" w:cs="Arial"/>
      <w:sz w:val="18"/>
      <w:szCs w:val="18"/>
    </w:rPr>
  </w:style>
  <w:style w:type="character" w:customStyle="1" w:styleId="Estilo616Char">
    <w:name w:val="Estilo616 Char"/>
    <w:basedOn w:val="Estilo613Char"/>
    <w:link w:val="Estilo616"/>
    <w:rsid w:val="00E1548C"/>
    <w:rPr>
      <w:rFonts w:ascii="Arial" w:hAnsi="Arial" w:cs="Arial"/>
      <w:sz w:val="18"/>
      <w:szCs w:val="18"/>
    </w:rPr>
  </w:style>
  <w:style w:type="paragraph" w:customStyle="1" w:styleId="Estilo617">
    <w:name w:val="Estilo617"/>
    <w:basedOn w:val="Estilo585"/>
    <w:link w:val="Estilo617Char"/>
    <w:qFormat/>
    <w:rsid w:val="006D035E"/>
    <w:pPr>
      <w:spacing w:after="0" w:line="240" w:lineRule="auto"/>
      <w:ind w:left="426"/>
    </w:pPr>
  </w:style>
  <w:style w:type="paragraph" w:customStyle="1" w:styleId="Estilo618">
    <w:name w:val="Estilo618"/>
    <w:basedOn w:val="Estilo617"/>
    <w:link w:val="Estilo618Char"/>
    <w:qFormat/>
    <w:rsid w:val="006D035E"/>
    <w:pPr>
      <w:numPr>
        <w:numId w:val="0"/>
      </w:numPr>
      <w:ind w:left="426"/>
    </w:pPr>
  </w:style>
  <w:style w:type="character" w:customStyle="1" w:styleId="Estilo617Char">
    <w:name w:val="Estilo617 Char"/>
    <w:basedOn w:val="Estilo585Char"/>
    <w:link w:val="Estilo617"/>
    <w:rsid w:val="006D035E"/>
    <w:rPr>
      <w:rFonts w:ascii="Arial" w:hAnsi="Arial" w:cs="Arial"/>
      <w:sz w:val="18"/>
      <w:szCs w:val="18"/>
    </w:rPr>
  </w:style>
  <w:style w:type="character" w:customStyle="1" w:styleId="Estilo618Char">
    <w:name w:val="Estilo618 Char"/>
    <w:basedOn w:val="Estilo617Char"/>
    <w:link w:val="Estilo618"/>
    <w:rsid w:val="006D035E"/>
    <w:rPr>
      <w:rFonts w:ascii="Arial" w:hAnsi="Arial" w:cs="Arial"/>
      <w:sz w:val="18"/>
      <w:szCs w:val="18"/>
    </w:rPr>
  </w:style>
  <w:style w:type="paragraph" w:customStyle="1" w:styleId="Estilo619">
    <w:name w:val="Estilo619"/>
    <w:basedOn w:val="Estilo617"/>
    <w:link w:val="Estilo619Char"/>
    <w:qFormat/>
    <w:rsid w:val="002974B7"/>
  </w:style>
  <w:style w:type="paragraph" w:customStyle="1" w:styleId="Estilo620">
    <w:name w:val="Estilo620"/>
    <w:basedOn w:val="Estilo617"/>
    <w:link w:val="Estilo620Char"/>
    <w:qFormat/>
    <w:rsid w:val="002974B7"/>
    <w:pPr>
      <w:numPr>
        <w:numId w:val="0"/>
      </w:numPr>
      <w:ind w:left="426"/>
    </w:pPr>
  </w:style>
  <w:style w:type="character" w:customStyle="1" w:styleId="Estilo619Char">
    <w:name w:val="Estilo619 Char"/>
    <w:basedOn w:val="Estilo617Char"/>
    <w:link w:val="Estilo619"/>
    <w:rsid w:val="002974B7"/>
    <w:rPr>
      <w:rFonts w:ascii="Arial" w:hAnsi="Arial" w:cs="Arial"/>
      <w:sz w:val="18"/>
      <w:szCs w:val="18"/>
    </w:rPr>
  </w:style>
  <w:style w:type="character" w:customStyle="1" w:styleId="Estilo620Char">
    <w:name w:val="Estilo620 Char"/>
    <w:basedOn w:val="Estilo617Char"/>
    <w:link w:val="Estilo620"/>
    <w:rsid w:val="002974B7"/>
    <w:rPr>
      <w:rFonts w:ascii="Arial" w:hAnsi="Arial" w:cs="Arial"/>
      <w:sz w:val="18"/>
      <w:szCs w:val="18"/>
    </w:rPr>
  </w:style>
  <w:style w:type="paragraph" w:customStyle="1" w:styleId="Estilo621">
    <w:name w:val="Estilo621"/>
    <w:basedOn w:val="Estilo619"/>
    <w:link w:val="Estilo621Char"/>
    <w:qFormat/>
    <w:rsid w:val="0059619F"/>
    <w:pPr>
      <w:ind w:left="425"/>
    </w:pPr>
  </w:style>
  <w:style w:type="paragraph" w:customStyle="1" w:styleId="--Texto">
    <w:name w:val="--&gt; Texto"/>
    <w:basedOn w:val="Texto"/>
    <w:link w:val="--TextoChar"/>
    <w:qFormat/>
    <w:rsid w:val="008D6346"/>
    <w:pPr>
      <w:ind w:left="-170" w:right="-113"/>
    </w:pPr>
    <w:rPr>
      <w:rFonts w:ascii="Tahoma" w:hAnsi="Tahoma"/>
      <w:snapToGrid/>
      <w:sz w:val="16"/>
      <w:szCs w:val="24"/>
    </w:rPr>
  </w:style>
  <w:style w:type="character" w:customStyle="1" w:styleId="Estilo621Char">
    <w:name w:val="Estilo621 Char"/>
    <w:basedOn w:val="Estilo619Char"/>
    <w:link w:val="Estilo621"/>
    <w:rsid w:val="0059619F"/>
    <w:rPr>
      <w:rFonts w:ascii="Arial" w:hAnsi="Arial" w:cs="Arial"/>
      <w:sz w:val="18"/>
      <w:szCs w:val="18"/>
    </w:rPr>
  </w:style>
  <w:style w:type="character" w:customStyle="1" w:styleId="--TextoChar">
    <w:name w:val="--&gt; Texto Char"/>
    <w:basedOn w:val="TextoChar"/>
    <w:link w:val="--Texto"/>
    <w:rsid w:val="008D6346"/>
    <w:rPr>
      <w:rFonts w:ascii="Tahoma" w:hAnsi="Tahoma" w:cs="Arial"/>
      <w:snapToGrid/>
      <w:sz w:val="16"/>
      <w:szCs w:val="24"/>
      <w:lang w:val="pt-PT"/>
    </w:rPr>
  </w:style>
  <w:style w:type="paragraph" w:customStyle="1" w:styleId="--Alternativa">
    <w:name w:val="--&gt; Alternativa"/>
    <w:basedOn w:val="Alternativas"/>
    <w:link w:val="--AlternativaChar"/>
    <w:qFormat/>
    <w:rsid w:val="008D6346"/>
    <w:pPr>
      <w:tabs>
        <w:tab w:val="clear" w:pos="2835"/>
        <w:tab w:val="clear" w:pos="3261"/>
        <w:tab w:val="clear" w:pos="5103"/>
        <w:tab w:val="clear" w:pos="5529"/>
        <w:tab w:val="clear" w:pos="7371"/>
        <w:tab w:val="clear" w:pos="7655"/>
        <w:tab w:val="clear" w:pos="9214"/>
        <w:tab w:val="clear" w:pos="9498"/>
      </w:tabs>
      <w:ind w:left="114" w:right="-113"/>
    </w:pPr>
    <w:rPr>
      <w:rFonts w:ascii="Tahoma" w:hAnsi="Tahoma"/>
      <w:sz w:val="16"/>
      <w:szCs w:val="24"/>
    </w:rPr>
  </w:style>
  <w:style w:type="character" w:customStyle="1" w:styleId="--AlternativaChar">
    <w:name w:val="--&gt; Alternativa Char"/>
    <w:basedOn w:val="AlternativasChar"/>
    <w:link w:val="--Alternativa"/>
    <w:rsid w:val="008D6346"/>
    <w:rPr>
      <w:rFonts w:ascii="Tahoma" w:hAnsi="Tahoma"/>
      <w:color w:val="000000"/>
      <w:sz w:val="16"/>
      <w:szCs w:val="24"/>
      <w:lang w:val="pt-BR" w:eastAsia="pt-BR" w:bidi="ar-SA"/>
    </w:rPr>
  </w:style>
  <w:style w:type="character" w:customStyle="1" w:styleId="A9">
    <w:name w:val="A9"/>
    <w:uiPriority w:val="99"/>
    <w:rsid w:val="00774E5D"/>
    <w:rPr>
      <w:color w:val="000000"/>
      <w:sz w:val="20"/>
      <w:szCs w:val="20"/>
    </w:rPr>
  </w:style>
  <w:style w:type="paragraph" w:customStyle="1" w:styleId="Estilo622">
    <w:name w:val="Estilo622"/>
    <w:basedOn w:val="Estilo621"/>
    <w:link w:val="Estilo622Char"/>
    <w:qFormat/>
    <w:rsid w:val="007D73B2"/>
  </w:style>
  <w:style w:type="paragraph" w:customStyle="1" w:styleId="Estilo623">
    <w:name w:val="Estilo623"/>
    <w:basedOn w:val="Estilo612"/>
    <w:link w:val="Estilo623Char"/>
    <w:qFormat/>
    <w:rsid w:val="007D73B2"/>
  </w:style>
  <w:style w:type="character" w:customStyle="1" w:styleId="Estilo622Char">
    <w:name w:val="Estilo622 Char"/>
    <w:basedOn w:val="Estilo621Char"/>
    <w:link w:val="Estilo622"/>
    <w:rsid w:val="007D73B2"/>
    <w:rPr>
      <w:rFonts w:ascii="Arial" w:hAnsi="Arial" w:cs="Arial"/>
      <w:sz w:val="18"/>
      <w:szCs w:val="18"/>
    </w:rPr>
  </w:style>
  <w:style w:type="paragraph" w:customStyle="1" w:styleId="Estilo624">
    <w:name w:val="Estilo624"/>
    <w:basedOn w:val="Estilo612"/>
    <w:link w:val="Estilo624Char"/>
    <w:qFormat/>
    <w:rsid w:val="007D73B2"/>
    <w:pPr>
      <w:jc w:val="right"/>
    </w:pPr>
    <w:rPr>
      <w:sz w:val="14"/>
      <w:szCs w:val="14"/>
    </w:rPr>
  </w:style>
  <w:style w:type="character" w:customStyle="1" w:styleId="Estilo623Char">
    <w:name w:val="Estilo623 Char"/>
    <w:basedOn w:val="Estilo612Char"/>
    <w:link w:val="Estilo623"/>
    <w:rsid w:val="007D73B2"/>
    <w:rPr>
      <w:rFonts w:ascii="Arial" w:hAnsi="Arial" w:cs="Arial"/>
      <w:sz w:val="18"/>
      <w:szCs w:val="18"/>
    </w:rPr>
  </w:style>
  <w:style w:type="character" w:customStyle="1" w:styleId="NormalWebChar">
    <w:name w:val="Normal (Web) Char"/>
    <w:basedOn w:val="Fontepargpadro"/>
    <w:link w:val="NormalWeb"/>
    <w:uiPriority w:val="99"/>
    <w:rsid w:val="007D73B2"/>
    <w:rPr>
      <w:sz w:val="24"/>
      <w:szCs w:val="24"/>
    </w:rPr>
  </w:style>
  <w:style w:type="character" w:customStyle="1" w:styleId="Estilo624Char">
    <w:name w:val="Estilo624 Char"/>
    <w:basedOn w:val="Estilo612Char"/>
    <w:link w:val="Estilo624"/>
    <w:rsid w:val="007D73B2"/>
    <w:rPr>
      <w:rFonts w:ascii="Arial" w:hAnsi="Arial" w:cs="Arial"/>
      <w:sz w:val="14"/>
      <w:szCs w:val="14"/>
    </w:rPr>
  </w:style>
  <w:style w:type="character" w:customStyle="1" w:styleId="RodapChar">
    <w:name w:val="Rodapé Char"/>
    <w:basedOn w:val="Fontepargpadro"/>
    <w:link w:val="Rodap"/>
    <w:uiPriority w:val="99"/>
    <w:rsid w:val="00700CAA"/>
    <w:rPr>
      <w:sz w:val="24"/>
      <w:szCs w:val="24"/>
    </w:rPr>
  </w:style>
  <w:style w:type="character" w:customStyle="1" w:styleId="SubttuloChar">
    <w:name w:val="Subtítulo Char"/>
    <w:link w:val="Subttulo"/>
    <w:rsid w:val="00630B25"/>
    <w:rPr>
      <w:b/>
      <w:sz w:val="28"/>
      <w:szCs w:val="24"/>
    </w:rPr>
  </w:style>
  <w:style w:type="character" w:styleId="TextodoEspaoReservado">
    <w:name w:val="Placeholder Text"/>
    <w:basedOn w:val="Fontepargpadro"/>
    <w:uiPriority w:val="99"/>
    <w:semiHidden/>
    <w:rsid w:val="007A073E"/>
    <w:rPr>
      <w:color w:val="808080"/>
    </w:rPr>
  </w:style>
  <w:style w:type="paragraph" w:customStyle="1" w:styleId="Estilo625">
    <w:name w:val="Estilo625"/>
    <w:basedOn w:val="Estilo622"/>
    <w:link w:val="Estilo625Char"/>
    <w:qFormat/>
    <w:rsid w:val="00227FAA"/>
  </w:style>
  <w:style w:type="paragraph" w:customStyle="1" w:styleId="Estilo629">
    <w:name w:val="Estilo629"/>
    <w:basedOn w:val="Normal"/>
    <w:link w:val="Estilo629Char"/>
    <w:qFormat/>
    <w:rsid w:val="00227FAA"/>
    <w:pPr>
      <w:ind w:left="425"/>
      <w:jc w:val="both"/>
    </w:pPr>
    <w:rPr>
      <w:rFonts w:ascii="Arial" w:hAnsi="Arial" w:cs="Arial"/>
      <w:sz w:val="18"/>
      <w:szCs w:val="18"/>
    </w:rPr>
  </w:style>
  <w:style w:type="character" w:customStyle="1" w:styleId="Estilo625Char">
    <w:name w:val="Estilo625 Char"/>
    <w:basedOn w:val="Estilo622Char"/>
    <w:link w:val="Estilo625"/>
    <w:rsid w:val="00227FAA"/>
    <w:rPr>
      <w:rFonts w:ascii="Arial" w:hAnsi="Arial" w:cs="Arial"/>
      <w:sz w:val="18"/>
      <w:szCs w:val="18"/>
    </w:rPr>
  </w:style>
  <w:style w:type="character" w:customStyle="1" w:styleId="Estilo629Char">
    <w:name w:val="Estilo629 Char"/>
    <w:basedOn w:val="Fontepargpadro"/>
    <w:link w:val="Estilo629"/>
    <w:rsid w:val="00227FAA"/>
    <w:rPr>
      <w:rFonts w:ascii="Arial" w:hAnsi="Arial" w:cs="Arial"/>
      <w:sz w:val="18"/>
      <w:szCs w:val="18"/>
    </w:rPr>
  </w:style>
  <w:style w:type="paragraph" w:customStyle="1" w:styleId="western">
    <w:name w:val="western"/>
    <w:basedOn w:val="Normal"/>
    <w:rsid w:val="0071154B"/>
    <w:pPr>
      <w:spacing w:before="100" w:beforeAutospacing="1" w:after="100" w:afterAutospacing="1"/>
    </w:pPr>
  </w:style>
  <w:style w:type="table" w:customStyle="1" w:styleId="GridTable1LightAccent1">
    <w:name w:val="Grid Table 1 Light Accent 1"/>
    <w:basedOn w:val="Tabelanormal"/>
    <w:uiPriority w:val="46"/>
    <w:rsid w:val="00291400"/>
    <w:rPr>
      <w:rFonts w:asciiTheme="minorHAnsi" w:eastAsiaTheme="minorHAnsi" w:hAnsiTheme="minorHAnsi" w:cstheme="minorBidi"/>
      <w:sz w:val="22"/>
      <w:szCs w:val="22"/>
      <w:lang w:eastAsia="en-US"/>
    </w:rPr>
    <w:tblPr>
      <w:tblStyleRowBandSize w:val="1"/>
      <w:tblStyleColBandSize w:val="1"/>
      <w:tblInd w:w="0" w:type="dxa"/>
      <w:tblBorders>
        <w:top w:val="single" w:sz="4" w:space="0" w:color="B8CCE4" w:themeColor="accent1" w:themeTint="66"/>
        <w:left w:val="single" w:sz="4" w:space="0" w:color="B8CCE4" w:themeColor="accent1" w:themeTint="66"/>
        <w:bottom w:val="single" w:sz="4" w:space="0" w:color="B8CCE4" w:themeColor="accent1" w:themeTint="66"/>
        <w:right w:val="single" w:sz="4" w:space="0" w:color="B8CCE4" w:themeColor="accent1" w:themeTint="66"/>
        <w:insideH w:val="single" w:sz="4" w:space="0" w:color="B8CCE4" w:themeColor="accent1" w:themeTint="66"/>
        <w:insideV w:val="single" w:sz="4" w:space="0" w:color="B8CCE4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5B3D7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5B3D7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paragraph" w:customStyle="1" w:styleId="Estilo630">
    <w:name w:val="Estilo630"/>
    <w:basedOn w:val="Estilo625"/>
    <w:link w:val="Estilo630Char"/>
    <w:qFormat/>
    <w:rsid w:val="00976A49"/>
    <w:rPr>
      <w:rFonts w:eastAsia="Calibri"/>
    </w:rPr>
  </w:style>
  <w:style w:type="paragraph" w:customStyle="1" w:styleId="Estilo631">
    <w:name w:val="Estilo631"/>
    <w:basedOn w:val="Estilo629"/>
    <w:link w:val="Estilo631Char"/>
    <w:qFormat/>
    <w:rsid w:val="00976A49"/>
    <w:rPr>
      <w:rFonts w:eastAsia="Calibri"/>
    </w:rPr>
  </w:style>
  <w:style w:type="character" w:customStyle="1" w:styleId="Estilo630Char">
    <w:name w:val="Estilo630 Char"/>
    <w:basedOn w:val="Estilo625Char"/>
    <w:link w:val="Estilo630"/>
    <w:rsid w:val="00976A49"/>
    <w:rPr>
      <w:rFonts w:ascii="Arial" w:eastAsia="Calibri" w:hAnsi="Arial" w:cs="Arial"/>
      <w:sz w:val="18"/>
      <w:szCs w:val="18"/>
    </w:rPr>
  </w:style>
  <w:style w:type="character" w:customStyle="1" w:styleId="Estilo631Char">
    <w:name w:val="Estilo631 Char"/>
    <w:basedOn w:val="Estilo629Char"/>
    <w:link w:val="Estilo631"/>
    <w:rsid w:val="00976A49"/>
    <w:rPr>
      <w:rFonts w:ascii="Arial" w:eastAsia="Calibri" w:hAnsi="Arial" w:cs="Arial"/>
      <w:sz w:val="18"/>
      <w:szCs w:val="18"/>
    </w:rPr>
  </w:style>
  <w:style w:type="paragraph" w:customStyle="1" w:styleId="Estilo632">
    <w:name w:val="Estilo632"/>
    <w:basedOn w:val="Estilo630"/>
    <w:link w:val="Estilo632Char"/>
    <w:qFormat/>
    <w:rsid w:val="00000E27"/>
  </w:style>
  <w:style w:type="paragraph" w:customStyle="1" w:styleId="Estilo633">
    <w:name w:val="Estilo633"/>
    <w:basedOn w:val="Estilo632"/>
    <w:link w:val="Estilo633Char"/>
    <w:qFormat/>
    <w:rsid w:val="00000E27"/>
    <w:pPr>
      <w:numPr>
        <w:numId w:val="0"/>
      </w:numPr>
      <w:ind w:left="425"/>
    </w:pPr>
  </w:style>
  <w:style w:type="character" w:customStyle="1" w:styleId="Estilo632Char">
    <w:name w:val="Estilo632 Char"/>
    <w:basedOn w:val="Estilo630Char"/>
    <w:link w:val="Estilo632"/>
    <w:rsid w:val="00000E27"/>
    <w:rPr>
      <w:rFonts w:ascii="Arial" w:eastAsia="Calibri" w:hAnsi="Arial" w:cs="Arial"/>
      <w:sz w:val="18"/>
      <w:szCs w:val="18"/>
    </w:rPr>
  </w:style>
  <w:style w:type="character" w:customStyle="1" w:styleId="Estilo633Char">
    <w:name w:val="Estilo633 Char"/>
    <w:basedOn w:val="Estilo632Char"/>
    <w:link w:val="Estilo633"/>
    <w:rsid w:val="00000E27"/>
    <w:rPr>
      <w:rFonts w:ascii="Arial" w:eastAsia="Calibri" w:hAnsi="Arial" w:cs="Arial"/>
      <w:sz w:val="18"/>
      <w:szCs w:val="18"/>
    </w:rPr>
  </w:style>
  <w:style w:type="paragraph" w:customStyle="1" w:styleId="Estilo634">
    <w:name w:val="Estilo634"/>
    <w:basedOn w:val="Normal"/>
    <w:link w:val="Estilo634Char"/>
    <w:qFormat/>
    <w:rsid w:val="003277DE"/>
    <w:pPr>
      <w:jc w:val="both"/>
    </w:pPr>
    <w:rPr>
      <w:rFonts w:ascii="Arial" w:hAnsi="Arial" w:cs="Arial"/>
      <w:sz w:val="20"/>
      <w:szCs w:val="20"/>
    </w:rPr>
  </w:style>
  <w:style w:type="character" w:customStyle="1" w:styleId="Estilo634Char">
    <w:name w:val="Estilo634 Char"/>
    <w:basedOn w:val="Fontepargpadro"/>
    <w:link w:val="Estilo634"/>
    <w:rsid w:val="003277DE"/>
    <w:rPr>
      <w:rFonts w:ascii="Arial" w:hAnsi="Arial" w:cs="Ari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0664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60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57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62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508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260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3505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605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090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847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721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537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4358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364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362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843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6700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05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401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92138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0104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640478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3367241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5299529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1767667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8913863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14403088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908419943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68613246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671181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911626429">
                                                      <w:marLeft w:val="0"/>
                                                      <w:marRight w:val="23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494223649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684622976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841549120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34744184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276"/>
                                                                      <w:divBdr>
                                                                        <w:top w:val="single" w:sz="4" w:space="0" w:color="CCCCCC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730466151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1373192781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1573198034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1477406370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541287510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1276641784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none" w:sz="0" w:space="0" w:color="auto"/>
                                                                                                <w:left w:val="none" w:sz="0" w:space="0" w:color="auto"/>
                                                                                                <w:bottom w:val="none" w:sz="0" w:space="0" w:color="auto"/>
                                                                                                <w:right w:val="none" w:sz="0" w:space="0" w:color="auto"/>
                                                                                              </w:divBdr>
                                                                                              <w:divsChild>
                                                                                                <w:div w:id="2110276248">
                                                                                                  <w:marLeft w:val="0"/>
                                                                                                  <w:marRight w:val="0"/>
                                                                                                  <w:marTop w:val="0"/>
                                                                                                  <w:marBottom w:val="0"/>
                                                                                                  <w:divBdr>
                                                                                                    <w:top w:val="none" w:sz="0" w:space="0" w:color="auto"/>
                                                                                                    <w:left w:val="none" w:sz="0" w:space="0" w:color="auto"/>
                                                                                                    <w:bottom w:val="none" w:sz="0" w:space="0" w:color="auto"/>
                                                                                                    <w:right w:val="none" w:sz="0" w:space="0" w:color="auto"/>
                                                                                                  </w:divBdr>
                                                                                                </w:div>
                                                                                              </w:divsChild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396855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6189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762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546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274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128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260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623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918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924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991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99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021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3575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image" Target="media/image6.wmf"/><Relationship Id="rId26" Type="http://schemas.openxmlformats.org/officeDocument/2006/relationships/header" Target="header3.xml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image" Target="media/image7.w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footer" Target="footer1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header" Target="header2.xml"/><Relationship Id="rId28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header" Target="header1.xml"/><Relationship Id="rId27" Type="http://schemas.openxmlformats.org/officeDocument/2006/relationships/footer" Target="footer3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8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8.jpe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9.jpeg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646F845-F1C4-4E79-BB3D-C902F58EAC7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375</Words>
  <Characters>2027</Characters>
  <Application>Microsoft Office Word</Application>
  <DocSecurity>0</DocSecurity>
  <Lines>16</Lines>
  <Paragraphs>4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O QUE É ÂNGULO</vt:lpstr>
    </vt:vector>
  </TitlesOfParts>
  <Company>Colégio Sophos</Company>
  <LinksUpToDate>false</LinksUpToDate>
  <CharactersWithSpaces>239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 QUE É ÂNGULO</dc:title>
  <dc:creator>Digitação</dc:creator>
  <cp:lastModifiedBy>Suporte</cp:lastModifiedBy>
  <cp:revision>2</cp:revision>
  <cp:lastPrinted>2020-03-26T12:33:00Z</cp:lastPrinted>
  <dcterms:created xsi:type="dcterms:W3CDTF">2020-03-26T20:55:00Z</dcterms:created>
  <dcterms:modified xsi:type="dcterms:W3CDTF">2020-03-26T20:55:00Z</dcterms:modified>
</cp:coreProperties>
</file>